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Override PartName="/word/glossary/fontTable.xml" ContentType="application/vnd.openxmlformats-officedocument.wordprocessingml.fontTabl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glossary/document.xml" ContentType="application/vnd.openxmlformats-officedocument.wordprocessingml.document.glossary+xml"/>
  <Override PartName="/word/footer1.xml" ContentType="application/vnd.openxmlformats-officedocument.wordprocessingml.footer+xml"/>
  <Override PartName="/word/header4.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C5026" w:rsidRPr="00B87268" w:rsidRDefault="000C5026" w:rsidP="000C5026">
      <w:pPr>
        <w:rPr>
          <w:b/>
        </w:rPr>
      </w:pPr>
      <w:r>
        <w:t>`</w:t>
      </w:r>
      <w:r w:rsidRPr="00B87268">
        <w:rPr>
          <w:b/>
        </w:rPr>
        <w:t>TRƯỜNG TIỂU HỌC                       ĐỀ KHẢO SÁT CHẤT LƯỢNG</w:t>
      </w:r>
    </w:p>
    <w:p w:rsidR="000C5026" w:rsidRPr="00B87268" w:rsidRDefault="000C5026" w:rsidP="000C5026">
      <w:pPr>
        <w:rPr>
          <w:b/>
        </w:rPr>
      </w:pPr>
      <w:r w:rsidRPr="00B87268">
        <w:rPr>
          <w:b/>
        </w:rPr>
        <w:t xml:space="preserve">  XUÂN HƯƠNG 1                                   NĂM HỌC 2012 – 2013</w:t>
      </w:r>
    </w:p>
    <w:p w:rsidR="000C5026" w:rsidRPr="00B87268" w:rsidRDefault="000C5026" w:rsidP="000C5026">
      <w:pPr>
        <w:rPr>
          <w:b/>
        </w:rPr>
      </w:pPr>
      <w:r w:rsidRPr="00B87268">
        <w:rPr>
          <w:b/>
        </w:rPr>
        <w:t xml:space="preserve">                                                                         TUẦN 1 LỚP 4</w:t>
      </w:r>
    </w:p>
    <w:p w:rsidR="000C5026" w:rsidRDefault="000C5026" w:rsidP="000C5026">
      <w:pPr>
        <w:rPr>
          <w:i/>
        </w:rPr>
      </w:pPr>
      <w:r>
        <w:rPr>
          <w:i/>
        </w:rPr>
        <w:t xml:space="preserve">                                Thời gian làm bài 20 phút (không kể thời gian giao đề)</w:t>
      </w:r>
    </w:p>
    <w:p w:rsidR="000C5026" w:rsidRDefault="000C5026" w:rsidP="000C5026">
      <w:pPr>
        <w:ind w:firstLine="180"/>
      </w:pPr>
      <w:r>
        <w:rPr>
          <w:b/>
        </w:rPr>
        <w:t>Học sinh:</w:t>
      </w:r>
      <w:r>
        <w:t>...................................................</w:t>
      </w:r>
      <w:r>
        <w:rPr>
          <w:b/>
        </w:rPr>
        <w:t>Lớp 4</w:t>
      </w:r>
      <w:r>
        <w:t>.....</w:t>
      </w:r>
      <w:r>
        <w:rPr>
          <w:b/>
        </w:rPr>
        <w:t xml:space="preserve"> Trường TH</w:t>
      </w:r>
      <w:r>
        <w:t>………………</w:t>
      </w:r>
    </w:p>
    <w:p w:rsidR="000C5026" w:rsidRDefault="000C5026" w:rsidP="000C5026">
      <w:pPr>
        <w:rPr>
          <w:b/>
          <w:i/>
          <w:u w:val="single"/>
        </w:rPr>
      </w:pPr>
      <w:r>
        <w:rPr>
          <w:b/>
          <w:i/>
          <w:u w:val="single"/>
        </w:rPr>
        <w:t>I.Phần  trắc nghiệm (4 điểm)</w:t>
      </w:r>
    </w:p>
    <w:p w:rsidR="000C5026" w:rsidRDefault="000C5026" w:rsidP="000C5026">
      <w:pPr>
        <w:jc w:val="center"/>
        <w:rPr>
          <w:b/>
          <w:i/>
          <w:u w:val="single"/>
        </w:rPr>
      </w:pPr>
      <w:r>
        <w:rPr>
          <w:b/>
          <w:i/>
          <w:noProof/>
        </w:rPr>
        <w:t xml:space="preserve">Khoanh vào </w:t>
      </w:r>
      <w:r w:rsidRPr="003726D8">
        <w:rPr>
          <w:b/>
          <w:i/>
          <w:noProof/>
        </w:rPr>
        <w:t xml:space="preserve">chữ </w:t>
      </w:r>
      <w:r>
        <w:rPr>
          <w:b/>
          <w:i/>
          <w:noProof/>
        </w:rPr>
        <w:t>đặt trước</w:t>
      </w:r>
      <w:r w:rsidRPr="003726D8">
        <w:rPr>
          <w:b/>
          <w:i/>
          <w:noProof/>
        </w:rPr>
        <w:t xml:space="preserve"> câu trả lời đúng.</w:t>
      </w:r>
    </w:p>
    <w:p w:rsidR="000C5026" w:rsidRDefault="000C5026" w:rsidP="000C5026">
      <w:pPr>
        <w:rPr>
          <w:noProof/>
        </w:rPr>
      </w:pPr>
      <w:r>
        <w:rPr>
          <w:b/>
          <w:i/>
          <w:u w:val="single"/>
        </w:rPr>
        <w:t>Câu 1</w:t>
      </w:r>
      <w:r w:rsidRPr="00807958">
        <w:rPr>
          <w:b/>
          <w:i/>
        </w:rPr>
        <w:t>:</w:t>
      </w:r>
      <w:r w:rsidRPr="00807958">
        <w:rPr>
          <w:b/>
          <w:i/>
          <w:noProof/>
        </w:rPr>
        <w:t xml:space="preserve"> </w:t>
      </w:r>
      <w:r>
        <w:rPr>
          <w:b/>
          <w:i/>
          <w:noProof/>
        </w:rPr>
        <w:t xml:space="preserve"> </w:t>
      </w:r>
      <w:r>
        <w:rPr>
          <w:noProof/>
        </w:rPr>
        <w:t xml:space="preserve"> Với a = 15 thì giá trị của biểu thức a x 4 có giá trị là:</w:t>
      </w:r>
    </w:p>
    <w:p w:rsidR="000C5026" w:rsidRPr="00CD3E1D" w:rsidRDefault="000C5026" w:rsidP="000C5026">
      <w:r>
        <w:rPr>
          <w:noProof/>
        </w:rPr>
        <w:t xml:space="preserve">          A.   160                     B. 600                       C. 60</w:t>
      </w:r>
    </w:p>
    <w:p w:rsidR="000C5026" w:rsidRDefault="000C5026" w:rsidP="000C5026">
      <w:r>
        <w:rPr>
          <w:b/>
          <w:i/>
          <w:u w:val="single"/>
        </w:rPr>
        <w:t>Câu 2:</w:t>
      </w:r>
      <w:r>
        <w:t xml:space="preserve"> Cho các số: 23657; 13896; 987;799; 65433</w:t>
      </w:r>
    </w:p>
    <w:p w:rsidR="000C5026" w:rsidRDefault="000C5026" w:rsidP="000C5026">
      <w:r>
        <w:t xml:space="preserve"> Các số xếp theo thứ tự từ l</w:t>
      </w:r>
      <w:r w:rsidRPr="00040A9B">
        <w:t>ớn</w:t>
      </w:r>
      <w:r>
        <w:t xml:space="preserve"> đến bé là:</w:t>
      </w:r>
    </w:p>
    <w:p w:rsidR="000C5026" w:rsidRDefault="000C5026" w:rsidP="000C5026">
      <w:r>
        <w:t xml:space="preserve">            A:  23657; 13896; 799; 65433;</w:t>
      </w:r>
      <w:r w:rsidRPr="00B02EF5">
        <w:t xml:space="preserve"> </w:t>
      </w:r>
      <w:r>
        <w:t>987</w:t>
      </w:r>
    </w:p>
    <w:p w:rsidR="000C5026" w:rsidRDefault="000C5026" w:rsidP="000C5026">
      <w:r>
        <w:t xml:space="preserve">            B:  65433; 23657; 13896; 987;799; </w:t>
      </w:r>
    </w:p>
    <w:p w:rsidR="000C5026" w:rsidRDefault="000C5026" w:rsidP="000C5026">
      <w:r>
        <w:t xml:space="preserve">            C:  23657; 65433;</w:t>
      </w:r>
      <w:r w:rsidRPr="00B02EF5">
        <w:t xml:space="preserve"> </w:t>
      </w:r>
      <w:r>
        <w:t>799;  13896; 987</w:t>
      </w:r>
    </w:p>
    <w:p w:rsidR="000C5026" w:rsidRDefault="000C5026" w:rsidP="000C5026">
      <w:pPr>
        <w:rPr>
          <w:noProof/>
        </w:rPr>
      </w:pPr>
      <w:r>
        <w:rPr>
          <w:b/>
          <w:i/>
          <w:u w:val="single"/>
        </w:rPr>
        <w:t>Câu 3</w:t>
      </w:r>
      <w:r w:rsidRPr="00807958">
        <w:rPr>
          <w:b/>
          <w:i/>
        </w:rPr>
        <w:t>:</w:t>
      </w:r>
      <w:r w:rsidRPr="00807958">
        <w:rPr>
          <w:b/>
          <w:i/>
          <w:noProof/>
        </w:rPr>
        <w:t xml:space="preserve"> </w:t>
      </w:r>
      <w:r>
        <w:rPr>
          <w:b/>
          <w:i/>
          <w:noProof/>
        </w:rPr>
        <w:t xml:space="preserve"> </w:t>
      </w:r>
      <w:r>
        <w:rPr>
          <w:noProof/>
        </w:rPr>
        <w:t xml:space="preserve"> Nhóm từ nào viết sai chính tả?</w:t>
      </w:r>
    </w:p>
    <w:p w:rsidR="000C5026" w:rsidRDefault="000C5026" w:rsidP="000C5026">
      <w:pPr>
        <w:rPr>
          <w:noProof/>
          <w:lang w:val="pt-BR"/>
        </w:rPr>
      </w:pPr>
      <w:r w:rsidRPr="006C2E23">
        <w:rPr>
          <w:noProof/>
          <w:lang w:val="pt-BR"/>
        </w:rPr>
        <w:t xml:space="preserve">A: </w:t>
      </w:r>
      <w:r>
        <w:rPr>
          <w:noProof/>
          <w:lang w:val="pt-BR"/>
        </w:rPr>
        <w:t>nao nao, l</w:t>
      </w:r>
      <w:r w:rsidRPr="00B87268">
        <w:t>ấp</w:t>
      </w:r>
      <w:r>
        <w:t xml:space="preserve"> l</w:t>
      </w:r>
      <w:r w:rsidRPr="00B87268">
        <w:t>ánh</w:t>
      </w:r>
      <w:r>
        <w:t>, xinh xinh.</w:t>
      </w:r>
      <w:r w:rsidRPr="006C2E23">
        <w:rPr>
          <w:noProof/>
          <w:lang w:val="pt-BR"/>
        </w:rPr>
        <w:t xml:space="preserve">.   </w:t>
      </w:r>
    </w:p>
    <w:p w:rsidR="000C5026" w:rsidRDefault="000C5026" w:rsidP="000C5026">
      <w:pPr>
        <w:rPr>
          <w:noProof/>
          <w:lang w:val="pt-BR"/>
        </w:rPr>
      </w:pPr>
      <w:r w:rsidRPr="006C2E23">
        <w:rPr>
          <w:noProof/>
          <w:lang w:val="pt-BR"/>
        </w:rPr>
        <w:t xml:space="preserve">B: </w:t>
      </w:r>
      <w:r>
        <w:rPr>
          <w:noProof/>
          <w:lang w:val="pt-BR"/>
        </w:rPr>
        <w:t>lao sao, l</w:t>
      </w:r>
      <w:r w:rsidRPr="00040A9B">
        <w:rPr>
          <w:noProof/>
          <w:lang w:val="pt-BR"/>
        </w:rPr>
        <w:t>ô</w:t>
      </w:r>
      <w:r>
        <w:rPr>
          <w:noProof/>
          <w:lang w:val="pt-BR"/>
        </w:rPr>
        <w:t>n nao, g</w:t>
      </w:r>
      <w:r w:rsidRPr="00040A9B">
        <w:rPr>
          <w:noProof/>
          <w:lang w:val="pt-BR"/>
        </w:rPr>
        <w:t>ầy</w:t>
      </w:r>
      <w:r>
        <w:rPr>
          <w:noProof/>
          <w:lang w:val="pt-BR"/>
        </w:rPr>
        <w:t xml:space="preserve"> gh</w:t>
      </w:r>
      <w:r w:rsidRPr="00040A9B">
        <w:rPr>
          <w:noProof/>
          <w:lang w:val="pt-BR"/>
        </w:rPr>
        <w:t>ò</w:t>
      </w:r>
      <w:r w:rsidRPr="006C2E23">
        <w:rPr>
          <w:noProof/>
          <w:lang w:val="pt-BR"/>
        </w:rPr>
        <w:t xml:space="preserve">.  </w:t>
      </w:r>
    </w:p>
    <w:p w:rsidR="000C5026" w:rsidRPr="006D6ADF" w:rsidRDefault="000C5026" w:rsidP="000C5026">
      <w:pPr>
        <w:rPr>
          <w:noProof/>
          <w:lang w:val="pt-BR"/>
        </w:rPr>
      </w:pPr>
      <w:r>
        <w:rPr>
          <w:noProof/>
          <w:lang w:val="pt-BR"/>
        </w:rPr>
        <w:t>C: r</w:t>
      </w:r>
      <w:r w:rsidRPr="00040A9B">
        <w:rPr>
          <w:noProof/>
          <w:lang w:val="pt-BR"/>
        </w:rPr>
        <w:t>ạo</w:t>
      </w:r>
      <w:r>
        <w:rPr>
          <w:noProof/>
          <w:lang w:val="pt-BR"/>
        </w:rPr>
        <w:t xml:space="preserve"> r</w:t>
      </w:r>
      <w:r w:rsidRPr="00040A9B">
        <w:rPr>
          <w:noProof/>
          <w:lang w:val="pt-BR"/>
        </w:rPr>
        <w:t>ực</w:t>
      </w:r>
      <w:r>
        <w:rPr>
          <w:noProof/>
          <w:lang w:val="pt-BR"/>
        </w:rPr>
        <w:t>, x</w:t>
      </w:r>
      <w:r w:rsidRPr="00040A9B">
        <w:rPr>
          <w:noProof/>
          <w:lang w:val="pt-BR"/>
        </w:rPr>
        <w:t>ì</w:t>
      </w:r>
      <w:r>
        <w:rPr>
          <w:noProof/>
          <w:lang w:val="pt-BR"/>
        </w:rPr>
        <w:t xml:space="preserve"> x</w:t>
      </w:r>
      <w:r w:rsidRPr="00040A9B">
        <w:rPr>
          <w:noProof/>
          <w:lang w:val="pt-BR"/>
        </w:rPr>
        <w:t>ầm</w:t>
      </w:r>
      <w:r>
        <w:rPr>
          <w:noProof/>
          <w:lang w:val="pt-BR"/>
        </w:rPr>
        <w:t>, xao x</w:t>
      </w:r>
      <w:r w:rsidRPr="00040A9B">
        <w:rPr>
          <w:noProof/>
          <w:lang w:val="pt-BR"/>
        </w:rPr>
        <w:t>ác</w:t>
      </w:r>
      <w:r w:rsidRPr="00D402DC">
        <w:rPr>
          <w:i/>
          <w:lang w:val="pt-BR"/>
        </w:rPr>
        <w:t>:</w:t>
      </w:r>
      <w:r w:rsidRPr="00D402DC">
        <w:rPr>
          <w:b/>
          <w:i/>
          <w:noProof/>
          <w:lang w:val="pt-BR"/>
        </w:rPr>
        <w:t xml:space="preserve">  </w:t>
      </w:r>
      <w:r w:rsidRPr="00D402DC">
        <w:rPr>
          <w:noProof/>
          <w:lang w:val="pt-BR"/>
        </w:rPr>
        <w:t xml:space="preserve"> </w:t>
      </w:r>
    </w:p>
    <w:p w:rsidR="000C5026" w:rsidRPr="006D6ADF" w:rsidRDefault="000C5026" w:rsidP="000C5026">
      <w:pPr>
        <w:spacing w:line="360" w:lineRule="auto"/>
        <w:rPr>
          <w:b/>
          <w:i/>
          <w:u w:val="single"/>
          <w:lang w:val="pt-BR"/>
        </w:rPr>
      </w:pPr>
      <w:r w:rsidRPr="006D6ADF">
        <w:rPr>
          <w:b/>
          <w:i/>
          <w:u w:val="single"/>
          <w:lang w:val="pt-BR"/>
        </w:rPr>
        <w:t>II.Phần  tự luận (6 điểm)</w:t>
      </w:r>
    </w:p>
    <w:p w:rsidR="000C5026" w:rsidRDefault="000C5026" w:rsidP="000C5026">
      <w:r w:rsidRPr="006D6ADF">
        <w:rPr>
          <w:b/>
          <w:u w:val="single"/>
          <w:lang w:val="pt-BR"/>
        </w:rPr>
        <w:t xml:space="preserve"> </w:t>
      </w:r>
      <w:r>
        <w:rPr>
          <w:b/>
          <w:u w:val="single"/>
        </w:rPr>
        <w:t>Câu 1</w:t>
      </w:r>
      <w:r w:rsidRPr="00F77C80">
        <w:rPr>
          <w:b/>
          <w:u w:val="single"/>
        </w:rPr>
        <w:t>:</w:t>
      </w:r>
      <w:r>
        <w:rPr>
          <w:b/>
          <w:u w:val="single"/>
        </w:rPr>
        <w:t xml:space="preserve"> </w:t>
      </w:r>
      <w:r>
        <w:t>Phân tích các bộ phận cấu tạo của từng tiếng trong th</w:t>
      </w:r>
      <w:r w:rsidRPr="00040A9B">
        <w:t>ành</w:t>
      </w:r>
      <w:r>
        <w:t xml:space="preserve"> ng</w:t>
      </w:r>
      <w:r w:rsidRPr="00040A9B">
        <w:t>ữ</w:t>
      </w:r>
      <w:r>
        <w:t xml:space="preserve"> sau: </w:t>
      </w:r>
    </w:p>
    <w:p w:rsidR="000C5026" w:rsidRPr="00040A9B" w:rsidRDefault="000C5026" w:rsidP="000C5026">
      <w:r>
        <w:t xml:space="preserve">                                M</w:t>
      </w:r>
      <w:r w:rsidRPr="00040A9B">
        <w:t>ô</w:t>
      </w:r>
      <w:r>
        <w:t>i h</w:t>
      </w:r>
      <w:r w:rsidRPr="00040A9B">
        <w:t>ở</w:t>
      </w:r>
      <w:r>
        <w:t xml:space="preserve"> r</w:t>
      </w:r>
      <w:r w:rsidRPr="00040A9B">
        <w:t>ă</w:t>
      </w:r>
      <w:r>
        <w:t>ng l</w:t>
      </w:r>
      <w:r w:rsidRPr="00040A9B">
        <w:t>ạnh</w:t>
      </w:r>
      <w:r>
        <w:t>.</w:t>
      </w:r>
    </w:p>
    <w:tbl>
      <w:tblPr>
        <w:tblW w:w="9210" w:type="dxa"/>
        <w:tblInd w:w="93" w:type="dxa"/>
        <w:tblBorders>
          <w:top w:val="single" w:sz="4" w:space="0" w:color="auto"/>
          <w:bottom w:val="double" w:sz="6" w:space="0" w:color="auto"/>
          <w:insideH w:val="dotted" w:sz="4" w:space="0" w:color="auto"/>
        </w:tblBorders>
        <w:tblLook w:val="0000"/>
      </w:tblPr>
      <w:tblGrid>
        <w:gridCol w:w="9210"/>
      </w:tblGrid>
      <w:tr w:rsidR="000C5026" w:rsidRPr="00F77C80" w:rsidTr="00F11DEF">
        <w:trPr>
          <w:trHeight w:val="455"/>
        </w:trPr>
        <w:tc>
          <w:tcPr>
            <w:tcW w:w="9210" w:type="dxa"/>
            <w:tcBorders>
              <w:top w:val="dotted" w:sz="4" w:space="0" w:color="auto"/>
            </w:tcBorders>
            <w:shd w:val="clear" w:color="auto" w:fill="auto"/>
            <w:noWrap/>
            <w:vAlign w:val="bottom"/>
          </w:tcPr>
          <w:p w:rsidR="000C5026" w:rsidRPr="00F77C80" w:rsidRDefault="000C5026" w:rsidP="00F11DEF">
            <w:pPr>
              <w:rPr>
                <w:rFonts w:ascii="Arial" w:hAnsi="Arial" w:cs="Arial"/>
                <w:sz w:val="20"/>
                <w:szCs w:val="20"/>
              </w:rPr>
            </w:pPr>
            <w:r w:rsidRPr="00F77C80">
              <w:rPr>
                <w:rFonts w:ascii="Arial" w:hAnsi="Arial" w:cs="Arial"/>
                <w:sz w:val="20"/>
                <w:szCs w:val="20"/>
              </w:rPr>
              <w:t> </w:t>
            </w:r>
          </w:p>
        </w:tc>
      </w:tr>
      <w:tr w:rsidR="000C5026" w:rsidRPr="00F77C80" w:rsidTr="00F11DEF">
        <w:trPr>
          <w:trHeight w:val="455"/>
        </w:trPr>
        <w:tc>
          <w:tcPr>
            <w:tcW w:w="9210" w:type="dxa"/>
            <w:shd w:val="clear" w:color="auto" w:fill="auto"/>
            <w:noWrap/>
            <w:vAlign w:val="bottom"/>
          </w:tcPr>
          <w:p w:rsidR="000C5026" w:rsidRPr="00F77C80" w:rsidRDefault="000C5026" w:rsidP="00F11DEF">
            <w:pPr>
              <w:rPr>
                <w:rFonts w:ascii="Arial" w:hAnsi="Arial" w:cs="Arial"/>
                <w:sz w:val="20"/>
                <w:szCs w:val="20"/>
              </w:rPr>
            </w:pPr>
          </w:p>
        </w:tc>
      </w:tr>
      <w:tr w:rsidR="000C5026" w:rsidRPr="00F77C80" w:rsidTr="00F11DEF">
        <w:trPr>
          <w:trHeight w:val="455"/>
        </w:trPr>
        <w:tc>
          <w:tcPr>
            <w:tcW w:w="9210" w:type="dxa"/>
            <w:shd w:val="clear" w:color="auto" w:fill="auto"/>
            <w:noWrap/>
            <w:vAlign w:val="bottom"/>
          </w:tcPr>
          <w:p w:rsidR="000C5026" w:rsidRPr="00F77C80" w:rsidRDefault="000C5026" w:rsidP="00F11DEF">
            <w:pPr>
              <w:rPr>
                <w:rFonts w:ascii="Arial" w:hAnsi="Arial" w:cs="Arial"/>
                <w:sz w:val="20"/>
                <w:szCs w:val="20"/>
              </w:rPr>
            </w:pPr>
          </w:p>
        </w:tc>
      </w:tr>
      <w:tr w:rsidR="000C5026" w:rsidRPr="00F77C80" w:rsidTr="00F11DEF">
        <w:trPr>
          <w:trHeight w:val="455"/>
        </w:trPr>
        <w:tc>
          <w:tcPr>
            <w:tcW w:w="9210" w:type="dxa"/>
            <w:shd w:val="clear" w:color="auto" w:fill="auto"/>
            <w:noWrap/>
            <w:vAlign w:val="bottom"/>
          </w:tcPr>
          <w:p w:rsidR="000C5026" w:rsidRPr="00F77C80" w:rsidRDefault="000C5026" w:rsidP="00F11DEF">
            <w:pPr>
              <w:rPr>
                <w:rFonts w:ascii="Arial" w:hAnsi="Arial" w:cs="Arial"/>
                <w:sz w:val="20"/>
                <w:szCs w:val="20"/>
              </w:rPr>
            </w:pPr>
          </w:p>
        </w:tc>
      </w:tr>
      <w:tr w:rsidR="000C5026" w:rsidRPr="00F77C80" w:rsidTr="00F11DEF">
        <w:trPr>
          <w:trHeight w:val="455"/>
        </w:trPr>
        <w:tc>
          <w:tcPr>
            <w:tcW w:w="9210" w:type="dxa"/>
            <w:shd w:val="clear" w:color="auto" w:fill="auto"/>
            <w:noWrap/>
            <w:vAlign w:val="bottom"/>
          </w:tcPr>
          <w:p w:rsidR="000C5026" w:rsidRPr="00F77C80" w:rsidRDefault="000C5026" w:rsidP="00F11DEF">
            <w:pPr>
              <w:rPr>
                <w:rFonts w:ascii="Arial" w:hAnsi="Arial" w:cs="Arial"/>
                <w:sz w:val="20"/>
                <w:szCs w:val="20"/>
              </w:rPr>
            </w:pPr>
          </w:p>
        </w:tc>
      </w:tr>
      <w:tr w:rsidR="000C5026" w:rsidRPr="00F77C80" w:rsidTr="00F11DEF">
        <w:trPr>
          <w:trHeight w:val="455"/>
        </w:trPr>
        <w:tc>
          <w:tcPr>
            <w:tcW w:w="9210" w:type="dxa"/>
            <w:tcBorders>
              <w:bottom w:val="nil"/>
            </w:tcBorders>
            <w:shd w:val="clear" w:color="auto" w:fill="auto"/>
            <w:noWrap/>
            <w:vAlign w:val="bottom"/>
          </w:tcPr>
          <w:p w:rsidR="000C5026" w:rsidRDefault="000C5026" w:rsidP="00F11DEF">
            <w:pPr>
              <w:spacing w:line="360" w:lineRule="auto"/>
            </w:pPr>
            <w:r>
              <w:rPr>
                <w:b/>
                <w:u w:val="single"/>
              </w:rPr>
              <w:t>Câu 2:</w:t>
            </w:r>
            <w:r>
              <w:rPr>
                <w:b/>
              </w:rPr>
              <w:t xml:space="preserve"> </w:t>
            </w:r>
            <w:r>
              <w:t xml:space="preserve"> Một v</w:t>
            </w:r>
            <w:r w:rsidRPr="00040A9B">
              <w:t>òi</w:t>
            </w:r>
            <w:r>
              <w:t xml:space="preserve"> n</w:t>
            </w:r>
            <w:r w:rsidRPr="00040A9B">
              <w:t>ước</w:t>
            </w:r>
            <w:r>
              <w:t xml:space="preserve"> ch</w:t>
            </w:r>
            <w:r w:rsidRPr="00040A9B">
              <w:t>ảy</w:t>
            </w:r>
            <w:r>
              <w:t xml:space="preserve"> trong 3 gi</w:t>
            </w:r>
            <w:r w:rsidRPr="00040A9B">
              <w:t>ờ</w:t>
            </w:r>
            <w:r>
              <w:t xml:space="preserve"> được 216 l</w:t>
            </w:r>
            <w:r w:rsidRPr="00040A9B">
              <w:t>ít</w:t>
            </w:r>
            <w:r>
              <w:t xml:space="preserve"> n</w:t>
            </w:r>
            <w:r w:rsidRPr="00040A9B">
              <w:t>ước</w:t>
            </w:r>
            <w:r>
              <w:t>. Hỏi trong năm gi</w:t>
            </w:r>
            <w:r w:rsidRPr="00040A9B">
              <w:t>ờ</w:t>
            </w:r>
            <w:r>
              <w:t xml:space="preserve">  v</w:t>
            </w:r>
            <w:r w:rsidRPr="00040A9B">
              <w:t>òi</w:t>
            </w:r>
            <w:r>
              <w:t xml:space="preserve"> n</w:t>
            </w:r>
            <w:r w:rsidRPr="00040A9B">
              <w:t>ước</w:t>
            </w:r>
            <w:r>
              <w:t xml:space="preserve"> ch</w:t>
            </w:r>
            <w:r w:rsidRPr="00040A9B">
              <w:t>ảy</w:t>
            </w:r>
            <w:r>
              <w:t xml:space="preserve"> được bao nhiêu</w:t>
            </w:r>
            <w:r w:rsidRPr="00040A9B">
              <w:t xml:space="preserve"> </w:t>
            </w:r>
            <w:r>
              <w:t>l</w:t>
            </w:r>
            <w:r w:rsidRPr="00040A9B">
              <w:t>ít</w:t>
            </w:r>
            <w:r>
              <w:t xml:space="preserve"> n</w:t>
            </w:r>
            <w:r w:rsidRPr="00040A9B">
              <w:t>ước</w:t>
            </w:r>
            <w:r>
              <w:t>?</w:t>
            </w:r>
          </w:p>
          <w:p w:rsidR="000C5026" w:rsidRPr="00F77C80" w:rsidRDefault="000C5026" w:rsidP="00F11DEF">
            <w:pPr>
              <w:rPr>
                <w:rFonts w:ascii="Arial" w:hAnsi="Arial" w:cs="Arial"/>
                <w:sz w:val="20"/>
                <w:szCs w:val="20"/>
              </w:rPr>
            </w:pPr>
            <w:r w:rsidRPr="00F77C80">
              <w:rPr>
                <w:rFonts w:ascii="Arial" w:hAnsi="Arial" w:cs="Arial"/>
                <w:sz w:val="20"/>
                <w:szCs w:val="20"/>
              </w:rPr>
              <w:t> </w:t>
            </w:r>
          </w:p>
        </w:tc>
      </w:tr>
      <w:tr w:rsidR="000C5026" w:rsidRPr="00F77C80" w:rsidTr="00F11DEF">
        <w:trPr>
          <w:trHeight w:val="455"/>
        </w:trPr>
        <w:tc>
          <w:tcPr>
            <w:tcW w:w="9210" w:type="dxa"/>
            <w:tcBorders>
              <w:top w:val="dotted" w:sz="4" w:space="0" w:color="auto"/>
            </w:tcBorders>
            <w:shd w:val="clear" w:color="auto" w:fill="auto"/>
            <w:noWrap/>
            <w:vAlign w:val="bottom"/>
          </w:tcPr>
          <w:p w:rsidR="000C5026" w:rsidRPr="00F77C80" w:rsidRDefault="000C5026" w:rsidP="00F11DEF">
            <w:pPr>
              <w:rPr>
                <w:rFonts w:ascii="Arial" w:hAnsi="Arial" w:cs="Arial"/>
                <w:sz w:val="20"/>
                <w:szCs w:val="20"/>
              </w:rPr>
            </w:pPr>
            <w:r w:rsidRPr="00F77C80">
              <w:rPr>
                <w:rFonts w:ascii="Arial" w:hAnsi="Arial" w:cs="Arial"/>
                <w:sz w:val="20"/>
                <w:szCs w:val="20"/>
              </w:rPr>
              <w:t> </w:t>
            </w:r>
          </w:p>
        </w:tc>
      </w:tr>
      <w:tr w:rsidR="000C5026" w:rsidRPr="00F77C80" w:rsidTr="00F11DEF">
        <w:trPr>
          <w:trHeight w:val="455"/>
        </w:trPr>
        <w:tc>
          <w:tcPr>
            <w:tcW w:w="9210" w:type="dxa"/>
            <w:shd w:val="clear" w:color="auto" w:fill="auto"/>
            <w:noWrap/>
            <w:vAlign w:val="bottom"/>
          </w:tcPr>
          <w:p w:rsidR="000C5026" w:rsidRPr="00F77C80" w:rsidRDefault="000C5026" w:rsidP="00F11DEF">
            <w:pPr>
              <w:rPr>
                <w:rFonts w:ascii="Arial" w:hAnsi="Arial" w:cs="Arial"/>
                <w:sz w:val="20"/>
                <w:szCs w:val="20"/>
              </w:rPr>
            </w:pPr>
          </w:p>
        </w:tc>
      </w:tr>
      <w:tr w:rsidR="000C5026" w:rsidRPr="00F77C80" w:rsidTr="00F11DEF">
        <w:trPr>
          <w:trHeight w:val="455"/>
        </w:trPr>
        <w:tc>
          <w:tcPr>
            <w:tcW w:w="9210" w:type="dxa"/>
            <w:shd w:val="clear" w:color="auto" w:fill="auto"/>
            <w:noWrap/>
            <w:vAlign w:val="bottom"/>
          </w:tcPr>
          <w:p w:rsidR="000C5026" w:rsidRPr="00F77C80" w:rsidRDefault="000C5026" w:rsidP="00F11DEF">
            <w:pPr>
              <w:rPr>
                <w:rFonts w:ascii="Arial" w:hAnsi="Arial" w:cs="Arial"/>
                <w:sz w:val="20"/>
                <w:szCs w:val="20"/>
              </w:rPr>
            </w:pPr>
          </w:p>
        </w:tc>
      </w:tr>
      <w:tr w:rsidR="000C5026" w:rsidRPr="00F77C80" w:rsidTr="00F11DEF">
        <w:trPr>
          <w:trHeight w:val="455"/>
        </w:trPr>
        <w:tc>
          <w:tcPr>
            <w:tcW w:w="9210" w:type="dxa"/>
            <w:shd w:val="clear" w:color="auto" w:fill="auto"/>
            <w:noWrap/>
            <w:vAlign w:val="bottom"/>
          </w:tcPr>
          <w:p w:rsidR="000C5026" w:rsidRPr="00F77C80" w:rsidRDefault="000C5026" w:rsidP="00F11DEF">
            <w:pPr>
              <w:rPr>
                <w:rFonts w:ascii="Arial" w:hAnsi="Arial" w:cs="Arial"/>
                <w:sz w:val="20"/>
                <w:szCs w:val="20"/>
              </w:rPr>
            </w:pPr>
            <w:r>
              <w:rPr>
                <w:rFonts w:ascii="Arial" w:hAnsi="Arial" w:cs="Arial"/>
                <w:sz w:val="20"/>
                <w:szCs w:val="20"/>
              </w:rPr>
              <w:t>…………………………...</w:t>
            </w:r>
          </w:p>
        </w:tc>
      </w:tr>
      <w:tr w:rsidR="000C5026" w:rsidRPr="00F77C80" w:rsidTr="00F11DEF">
        <w:trPr>
          <w:trHeight w:val="455"/>
        </w:trPr>
        <w:tc>
          <w:tcPr>
            <w:tcW w:w="9210" w:type="dxa"/>
            <w:shd w:val="clear" w:color="auto" w:fill="auto"/>
            <w:noWrap/>
            <w:vAlign w:val="bottom"/>
          </w:tcPr>
          <w:p w:rsidR="000C5026" w:rsidRPr="00F77C80" w:rsidRDefault="000C5026" w:rsidP="00F11DEF">
            <w:pPr>
              <w:rPr>
                <w:rFonts w:ascii="Arial" w:hAnsi="Arial" w:cs="Arial"/>
                <w:sz w:val="20"/>
                <w:szCs w:val="20"/>
              </w:rPr>
            </w:pPr>
          </w:p>
        </w:tc>
      </w:tr>
      <w:tr w:rsidR="000C5026" w:rsidRPr="00F77C80" w:rsidTr="00F11DEF">
        <w:trPr>
          <w:trHeight w:val="455"/>
        </w:trPr>
        <w:tc>
          <w:tcPr>
            <w:tcW w:w="9210" w:type="dxa"/>
            <w:shd w:val="clear" w:color="auto" w:fill="auto"/>
            <w:noWrap/>
            <w:vAlign w:val="bottom"/>
          </w:tcPr>
          <w:p w:rsidR="000C5026" w:rsidRPr="00F77C80" w:rsidRDefault="000C5026" w:rsidP="00F11DEF">
            <w:pPr>
              <w:rPr>
                <w:rFonts w:ascii="Arial" w:hAnsi="Arial" w:cs="Arial"/>
                <w:sz w:val="20"/>
                <w:szCs w:val="20"/>
              </w:rPr>
            </w:pPr>
          </w:p>
        </w:tc>
      </w:tr>
    </w:tbl>
    <w:p w:rsidR="000C5026" w:rsidRDefault="000C5026" w:rsidP="000C5026">
      <w:pPr>
        <w:ind w:firstLine="180"/>
        <w:jc w:val="center"/>
        <w:rPr>
          <w:b/>
        </w:rPr>
      </w:pPr>
    </w:p>
    <w:p w:rsidR="000C5026" w:rsidRDefault="000C5026" w:rsidP="000C5026">
      <w:pPr>
        <w:ind w:firstLine="180"/>
        <w:jc w:val="center"/>
        <w:rPr>
          <w:b/>
        </w:rPr>
      </w:pPr>
    </w:p>
    <w:p w:rsidR="000C5026" w:rsidRDefault="000C5026" w:rsidP="000C5026">
      <w:pPr>
        <w:ind w:firstLine="180"/>
        <w:jc w:val="center"/>
        <w:rPr>
          <w:b/>
        </w:rPr>
      </w:pPr>
      <w:r>
        <w:rPr>
          <w:b/>
        </w:rPr>
        <w:t>HƯỚNG DẪN CHẤM</w:t>
      </w:r>
    </w:p>
    <w:p w:rsidR="000C5026" w:rsidRDefault="000C5026" w:rsidP="000C5026">
      <w:pPr>
        <w:rPr>
          <w:b/>
          <w:i/>
          <w:u w:val="single"/>
        </w:rPr>
      </w:pPr>
    </w:p>
    <w:p w:rsidR="000C5026" w:rsidRDefault="000C5026" w:rsidP="000C5026">
      <w:pPr>
        <w:rPr>
          <w:b/>
          <w:i/>
          <w:u w:val="single"/>
        </w:rPr>
      </w:pPr>
      <w:r>
        <w:rPr>
          <w:b/>
          <w:i/>
          <w:u w:val="single"/>
        </w:rPr>
        <w:t>I.Phần  trắc nghiệm (4 điểm)</w:t>
      </w:r>
    </w:p>
    <w:p w:rsidR="000C5026" w:rsidRDefault="000C5026" w:rsidP="000C5026">
      <w:pPr>
        <w:spacing w:line="360" w:lineRule="auto"/>
      </w:pPr>
      <w:r>
        <w:rPr>
          <w:b/>
          <w:i/>
          <w:u w:val="single"/>
        </w:rPr>
        <w:t>Câu 1</w:t>
      </w:r>
      <w:r>
        <w:t>(1 điểm) – C</w:t>
      </w:r>
    </w:p>
    <w:p w:rsidR="000C5026" w:rsidRDefault="000C5026" w:rsidP="000C5026">
      <w:pPr>
        <w:tabs>
          <w:tab w:val="left" w:pos="6195"/>
        </w:tabs>
        <w:spacing w:line="360" w:lineRule="auto"/>
      </w:pPr>
      <w:r>
        <w:rPr>
          <w:b/>
          <w:i/>
          <w:u w:val="single"/>
        </w:rPr>
        <w:t>Câu 2</w:t>
      </w:r>
      <w:r>
        <w:t xml:space="preserve"> (1,5điểm) - B</w:t>
      </w:r>
    </w:p>
    <w:p w:rsidR="000C5026" w:rsidRPr="006F66FD" w:rsidRDefault="000C5026" w:rsidP="000C5026">
      <w:pPr>
        <w:tabs>
          <w:tab w:val="left" w:pos="6195"/>
        </w:tabs>
        <w:spacing w:line="360" w:lineRule="auto"/>
      </w:pPr>
      <w:r>
        <w:rPr>
          <w:b/>
          <w:i/>
          <w:u w:val="single"/>
        </w:rPr>
        <w:t>Câu 3</w:t>
      </w:r>
      <w:r>
        <w:t xml:space="preserve"> (1,5điểm) - B</w:t>
      </w:r>
    </w:p>
    <w:p w:rsidR="000C5026" w:rsidRDefault="000C5026" w:rsidP="000C5026">
      <w:pPr>
        <w:spacing w:line="360" w:lineRule="auto"/>
        <w:rPr>
          <w:b/>
          <w:i/>
          <w:u w:val="single"/>
        </w:rPr>
      </w:pPr>
      <w:r>
        <w:rPr>
          <w:b/>
          <w:i/>
          <w:u w:val="single"/>
        </w:rPr>
        <w:t>II.Phần  tự luận (6 điểm)</w:t>
      </w:r>
    </w:p>
    <w:p w:rsidR="000C5026" w:rsidRDefault="000C5026" w:rsidP="000C5026">
      <w:pPr>
        <w:rPr>
          <w:b/>
          <w:u w:val="single"/>
        </w:rPr>
      </w:pPr>
      <w:r>
        <w:rPr>
          <w:b/>
          <w:u w:val="single"/>
        </w:rPr>
        <w:t>Câu 1</w:t>
      </w:r>
      <w:r w:rsidRPr="00F77C80">
        <w:rPr>
          <w:b/>
          <w:u w:val="single"/>
        </w:rPr>
        <w:t>:</w:t>
      </w:r>
      <w:r>
        <w:rPr>
          <w:b/>
          <w:u w:val="single"/>
        </w:rPr>
        <w:t xml:space="preserve"> (2 điểm)</w:t>
      </w:r>
    </w:p>
    <w:p w:rsidR="000C5026" w:rsidRPr="00244AE9" w:rsidRDefault="000C5026" w:rsidP="000C5026">
      <w:r>
        <w:t xml:space="preserve">       Đúng mỗi tiếng được 0,5 điểm.</w:t>
      </w:r>
    </w:p>
    <w:p w:rsidR="000C5026" w:rsidRDefault="000C5026" w:rsidP="000C5026">
      <w:pPr>
        <w:rPr>
          <w:b/>
          <w:u w:val="single"/>
        </w:rPr>
      </w:pPr>
    </w:p>
    <w:p w:rsidR="000C5026" w:rsidRDefault="000C5026" w:rsidP="000C5026">
      <w:pPr>
        <w:rPr>
          <w:b/>
          <w:u w:val="single"/>
        </w:rPr>
      </w:pPr>
    </w:p>
    <w:p w:rsidR="000C5026" w:rsidRDefault="000C5026" w:rsidP="000C5026">
      <w:pPr>
        <w:rPr>
          <w:b/>
          <w:u w:val="single"/>
        </w:rPr>
      </w:pPr>
    </w:p>
    <w:p w:rsidR="000C5026" w:rsidRDefault="000C5026" w:rsidP="000C5026">
      <w:pPr>
        <w:rPr>
          <w:b/>
          <w:u w:val="single"/>
        </w:rPr>
      </w:pPr>
      <w:r>
        <w:rPr>
          <w:b/>
          <w:u w:val="single"/>
        </w:rPr>
        <w:lastRenderedPageBreak/>
        <w:t>Câu 2:</w:t>
      </w:r>
      <w:r w:rsidRPr="006F66FD">
        <w:rPr>
          <w:b/>
          <w:u w:val="single"/>
        </w:rPr>
        <w:t xml:space="preserve"> </w:t>
      </w:r>
      <w:r>
        <w:rPr>
          <w:b/>
          <w:u w:val="single"/>
        </w:rPr>
        <w:t>(4 điểm)</w:t>
      </w:r>
    </w:p>
    <w:p w:rsidR="000C5026" w:rsidRDefault="000C5026" w:rsidP="000C5026">
      <w:pPr>
        <w:spacing w:line="360" w:lineRule="auto"/>
      </w:pPr>
    </w:p>
    <w:p w:rsidR="000C5026" w:rsidRDefault="000C5026" w:rsidP="000C5026">
      <w:pPr>
        <w:jc w:val="center"/>
      </w:pPr>
      <w:r>
        <w:t>Bài giải:</w:t>
      </w:r>
    </w:p>
    <w:p w:rsidR="000C5026" w:rsidRDefault="000C5026" w:rsidP="000C5026">
      <w:pPr>
        <w:jc w:val="center"/>
      </w:pPr>
      <w:r>
        <w:t>Một gi</w:t>
      </w:r>
      <w:r w:rsidRPr="00040A9B">
        <w:t>ờ</w:t>
      </w:r>
      <w:r>
        <w:t xml:space="preserve"> v</w:t>
      </w:r>
      <w:r w:rsidRPr="00040A9B">
        <w:t>òi</w:t>
      </w:r>
      <w:r>
        <w:t xml:space="preserve"> n</w:t>
      </w:r>
      <w:r w:rsidRPr="00040A9B">
        <w:t>ước</w:t>
      </w:r>
      <w:r>
        <w:t xml:space="preserve"> ch</w:t>
      </w:r>
      <w:r w:rsidRPr="00040A9B">
        <w:t>ảy</w:t>
      </w:r>
      <w:r>
        <w:t xml:space="preserve"> được s</w:t>
      </w:r>
      <w:r w:rsidRPr="00040A9B">
        <w:t xml:space="preserve">ố </w:t>
      </w:r>
      <w:r>
        <w:t>l</w:t>
      </w:r>
      <w:r w:rsidRPr="00040A9B">
        <w:t>ít</w:t>
      </w:r>
      <w:r>
        <w:t xml:space="preserve"> n</w:t>
      </w:r>
      <w:r w:rsidRPr="00040A9B">
        <w:t>ước</w:t>
      </w:r>
      <w:r>
        <w:t xml:space="preserve"> là:       0,5 đ</w:t>
      </w:r>
    </w:p>
    <w:p w:rsidR="000C5026" w:rsidRDefault="000C5026" w:rsidP="000C5026">
      <w:pPr>
        <w:jc w:val="center"/>
      </w:pPr>
      <w:r>
        <w:t xml:space="preserve">                216 : 3 = 72 (l</w:t>
      </w:r>
      <w:r w:rsidRPr="00040A9B">
        <w:t>ít</w:t>
      </w:r>
      <w:r>
        <w:t>)                               1đ</w:t>
      </w:r>
    </w:p>
    <w:p w:rsidR="000C5026" w:rsidRDefault="000C5026" w:rsidP="000C5026">
      <w:pPr>
        <w:jc w:val="center"/>
      </w:pPr>
      <w:r>
        <w:t>Năm gi</w:t>
      </w:r>
      <w:r w:rsidRPr="00040A9B">
        <w:t>ờ</w:t>
      </w:r>
      <w:r>
        <w:t xml:space="preserve"> v</w:t>
      </w:r>
      <w:r w:rsidRPr="00040A9B">
        <w:t>òi</w:t>
      </w:r>
      <w:r>
        <w:t xml:space="preserve"> n</w:t>
      </w:r>
      <w:r w:rsidRPr="00040A9B">
        <w:t>ước</w:t>
      </w:r>
      <w:r>
        <w:t xml:space="preserve"> ch</w:t>
      </w:r>
      <w:r w:rsidRPr="00040A9B">
        <w:t>ảy</w:t>
      </w:r>
      <w:r>
        <w:t xml:space="preserve"> được s</w:t>
      </w:r>
      <w:r w:rsidRPr="00040A9B">
        <w:t xml:space="preserve">ố </w:t>
      </w:r>
      <w:r>
        <w:t>l</w:t>
      </w:r>
      <w:r w:rsidRPr="00040A9B">
        <w:t>ít</w:t>
      </w:r>
      <w:r>
        <w:t xml:space="preserve"> n</w:t>
      </w:r>
      <w:r w:rsidRPr="00040A9B">
        <w:t>ước</w:t>
      </w:r>
      <w:r>
        <w:t xml:space="preserve"> là :</w:t>
      </w:r>
      <w:r w:rsidRPr="00D260D1">
        <w:t xml:space="preserve"> </w:t>
      </w:r>
      <w:r>
        <w:t xml:space="preserve">   0,5 đ</w:t>
      </w:r>
    </w:p>
    <w:p w:rsidR="000C5026" w:rsidRDefault="000C5026" w:rsidP="000C5026">
      <w:pPr>
        <w:jc w:val="center"/>
      </w:pPr>
      <w:r>
        <w:t xml:space="preserve">                     72 x 5 =  360  (l</w:t>
      </w:r>
      <w:r w:rsidRPr="009F5C51">
        <w:t>ít</w:t>
      </w:r>
      <w:r>
        <w:t>)                            0,75 đ</w:t>
      </w:r>
    </w:p>
    <w:p w:rsidR="000C5026" w:rsidRDefault="000C5026" w:rsidP="000C5026">
      <w:pPr>
        <w:jc w:val="center"/>
      </w:pPr>
      <w:r>
        <w:t xml:space="preserve">                                      Đáp số: 360 l</w:t>
      </w:r>
      <w:r w:rsidRPr="009F5C51">
        <w:t>ít</w:t>
      </w:r>
      <w:r>
        <w:t xml:space="preserve">                      0,25đ</w:t>
      </w:r>
    </w:p>
    <w:p w:rsidR="000C5026" w:rsidRDefault="000C5026" w:rsidP="000C5026">
      <w:pPr>
        <w:jc w:val="center"/>
      </w:pPr>
    </w:p>
    <w:p w:rsidR="000C5026" w:rsidRPr="008A5556" w:rsidRDefault="000C5026" w:rsidP="000C5026"/>
    <w:p w:rsidR="000C5026" w:rsidRPr="008A5556" w:rsidRDefault="000C5026" w:rsidP="000C5026"/>
    <w:p w:rsidR="000C5026" w:rsidRPr="00C92DB8" w:rsidRDefault="000C5026" w:rsidP="000C5026">
      <w:pPr>
        <w:jc w:val="center"/>
        <w:rPr>
          <w:b/>
        </w:rPr>
      </w:pPr>
      <w:r>
        <w:rPr>
          <w:b/>
          <w:i/>
        </w:rPr>
        <w:t xml:space="preserve">                                                                     </w:t>
      </w:r>
      <w:r w:rsidRPr="00C92DB8">
        <w:rPr>
          <w:b/>
        </w:rPr>
        <w:t>Hiệu trưởng duyệt</w:t>
      </w:r>
    </w:p>
    <w:p w:rsidR="000C5026" w:rsidRDefault="000C5026" w:rsidP="000C5026">
      <w:pPr>
        <w:jc w:val="center"/>
      </w:pPr>
    </w:p>
    <w:p w:rsidR="000C5026" w:rsidRPr="0055658B" w:rsidRDefault="000C5026" w:rsidP="000C5026"/>
    <w:p w:rsidR="000C5026" w:rsidRPr="0055658B" w:rsidRDefault="000C5026" w:rsidP="000C5026"/>
    <w:p w:rsidR="000C5026" w:rsidRPr="0055658B" w:rsidRDefault="000C5026" w:rsidP="000C5026"/>
    <w:p w:rsidR="000C5026" w:rsidRPr="0055658B" w:rsidRDefault="000C5026" w:rsidP="000C5026"/>
    <w:p w:rsidR="000C5026" w:rsidRPr="0055658B" w:rsidRDefault="000C5026" w:rsidP="000C5026"/>
    <w:p w:rsidR="000C5026" w:rsidRPr="0055658B" w:rsidRDefault="000C5026" w:rsidP="000C5026"/>
    <w:p w:rsidR="000C5026" w:rsidRDefault="000C5026" w:rsidP="000C5026"/>
    <w:p w:rsidR="000C5026" w:rsidRDefault="000C5026" w:rsidP="000C5026"/>
    <w:p w:rsidR="000C5026" w:rsidRDefault="000C5026" w:rsidP="000C5026"/>
    <w:p w:rsidR="000C5026" w:rsidRDefault="000C5026" w:rsidP="000C5026"/>
    <w:p w:rsidR="000C5026" w:rsidRDefault="000C5026" w:rsidP="000C5026"/>
    <w:p w:rsidR="000C5026" w:rsidRPr="0055658B" w:rsidRDefault="000C5026" w:rsidP="000C5026"/>
    <w:p w:rsidR="000C5026" w:rsidRPr="0055658B" w:rsidRDefault="000C5026" w:rsidP="000C5026"/>
    <w:p w:rsidR="000C5026" w:rsidRPr="0055658B" w:rsidRDefault="000C5026" w:rsidP="000C5026"/>
    <w:p w:rsidR="000C5026" w:rsidRPr="0055658B" w:rsidRDefault="000C5026" w:rsidP="000C5026"/>
    <w:p w:rsidR="000C5026" w:rsidRPr="0055658B" w:rsidRDefault="000C5026" w:rsidP="000C5026"/>
    <w:p w:rsidR="000C5026" w:rsidRDefault="000C5026" w:rsidP="000C5026"/>
    <w:p w:rsidR="000C5026" w:rsidRDefault="000C5026" w:rsidP="000C5026"/>
    <w:p w:rsidR="000C5026" w:rsidRPr="008D62B8" w:rsidRDefault="000C5026" w:rsidP="000C5026">
      <w:pPr>
        <w:rPr>
          <w:b/>
        </w:rPr>
      </w:pPr>
      <w:r>
        <w:t xml:space="preserve"> </w:t>
      </w:r>
      <w:r>
        <w:rPr>
          <w:b/>
        </w:rPr>
        <w:t>TRƯỜN</w:t>
      </w:r>
      <w:r w:rsidRPr="008D62B8">
        <w:rPr>
          <w:b/>
        </w:rPr>
        <w:t>G TH                            ĐỀ KHẢO SÁT CHẤT LƯỢNG</w:t>
      </w:r>
    </w:p>
    <w:p w:rsidR="000C5026" w:rsidRPr="008D62B8" w:rsidRDefault="000C5026" w:rsidP="000C5026">
      <w:pPr>
        <w:rPr>
          <w:b/>
        </w:rPr>
      </w:pPr>
      <w:r>
        <w:rPr>
          <w:b/>
        </w:rPr>
        <w:t xml:space="preserve"> XU</w:t>
      </w:r>
      <w:r w:rsidRPr="0025295F">
        <w:rPr>
          <w:b/>
        </w:rPr>
        <w:t>Â</w:t>
      </w:r>
      <w:r>
        <w:rPr>
          <w:b/>
        </w:rPr>
        <w:t>N H</w:t>
      </w:r>
      <w:r w:rsidRPr="0025295F">
        <w:rPr>
          <w:rFonts w:hint="eastAsia"/>
          <w:b/>
        </w:rPr>
        <w:t>ƯƠ</w:t>
      </w:r>
      <w:r>
        <w:rPr>
          <w:b/>
        </w:rPr>
        <w:t>NG I                              NĂM HỌC 2012 -  2013</w:t>
      </w:r>
    </w:p>
    <w:p w:rsidR="000C5026" w:rsidRPr="008D62B8" w:rsidRDefault="000C5026" w:rsidP="000C5026">
      <w:pPr>
        <w:rPr>
          <w:b/>
        </w:rPr>
      </w:pPr>
      <w:r w:rsidRPr="008D62B8">
        <w:rPr>
          <w:b/>
        </w:rPr>
        <w:t xml:space="preserve">                                             </w:t>
      </w:r>
      <w:r>
        <w:rPr>
          <w:b/>
        </w:rPr>
        <w:t xml:space="preserve">                      TUẦN 2 - LỚP 4</w:t>
      </w:r>
    </w:p>
    <w:p w:rsidR="000C5026" w:rsidRPr="00BD7D9A" w:rsidRDefault="000C5026" w:rsidP="000C5026">
      <w:pPr>
        <w:rPr>
          <w:i/>
        </w:rPr>
      </w:pPr>
      <w:r>
        <w:t xml:space="preserve">                                   </w:t>
      </w:r>
      <w:r w:rsidRPr="00BD7D9A">
        <w:rPr>
          <w:i/>
        </w:rPr>
        <w:t>Thời gian làm bài 20 phút ( không kể thời gian giao đề )</w:t>
      </w:r>
    </w:p>
    <w:p w:rsidR="000C5026" w:rsidRDefault="000C5026" w:rsidP="000C5026">
      <w:pPr>
        <w:rPr>
          <w:b/>
        </w:rPr>
      </w:pPr>
      <w:r>
        <w:rPr>
          <w:b/>
        </w:rPr>
        <w:t>Học sinh:</w:t>
      </w:r>
      <w:r w:rsidRPr="00BD7D9A">
        <w:rPr>
          <w:i/>
        </w:rPr>
        <w:t>........................................</w:t>
      </w:r>
      <w:r w:rsidRPr="00BD7D9A">
        <w:t>.</w:t>
      </w:r>
      <w:r>
        <w:rPr>
          <w:b/>
        </w:rPr>
        <w:t>Lớp:</w:t>
      </w:r>
      <w:r w:rsidRPr="00BD7D9A">
        <w:t>.........</w:t>
      </w:r>
      <w:r>
        <w:rPr>
          <w:b/>
        </w:rPr>
        <w:t xml:space="preserve">Trường TH : </w:t>
      </w:r>
      <w:r w:rsidRPr="00BD7D9A">
        <w:t>..............................</w:t>
      </w:r>
    </w:p>
    <w:p w:rsidR="000C5026" w:rsidRDefault="000C5026" w:rsidP="000C5026">
      <w:pPr>
        <w:rPr>
          <w:b/>
        </w:rPr>
      </w:pPr>
    </w:p>
    <w:p w:rsidR="000C5026" w:rsidRDefault="000C5026" w:rsidP="000C5026">
      <w:pPr>
        <w:rPr>
          <w:b/>
        </w:rPr>
      </w:pPr>
      <w:r w:rsidRPr="003259E3">
        <w:rPr>
          <w:b/>
          <w:i/>
          <w:u w:val="single"/>
        </w:rPr>
        <w:t>I Phần trắc nghiệm</w:t>
      </w:r>
      <w:r>
        <w:rPr>
          <w:b/>
          <w:u w:val="single"/>
        </w:rPr>
        <w:t xml:space="preserve"> </w:t>
      </w:r>
      <w:r w:rsidRPr="008D000C">
        <w:rPr>
          <w:b/>
          <w:i/>
          <w:u w:val="single"/>
        </w:rPr>
        <w:t>:</w:t>
      </w:r>
      <w:r w:rsidRPr="008D000C">
        <w:rPr>
          <w:b/>
          <w:i/>
        </w:rPr>
        <w:t>( 4 điểm )</w:t>
      </w:r>
      <w:r w:rsidRPr="008D000C">
        <w:rPr>
          <w:b/>
        </w:rPr>
        <w:t xml:space="preserve"> </w:t>
      </w:r>
    </w:p>
    <w:p w:rsidR="000C5026" w:rsidRDefault="000C5026" w:rsidP="000C5026">
      <w:r>
        <w:rPr>
          <w:b/>
        </w:rPr>
        <w:t xml:space="preserve">  </w:t>
      </w:r>
      <w:r w:rsidRPr="008D62B8">
        <w:t>- Khoanh</w:t>
      </w:r>
      <w:r>
        <w:t xml:space="preserve"> tròn vào câu trả lời đúng nhất</w:t>
      </w:r>
    </w:p>
    <w:p w:rsidR="000C5026" w:rsidRPr="007A7FE0" w:rsidRDefault="000C5026" w:rsidP="000C5026">
      <w:r>
        <w:t>Câu 1: cho biết chữ số 3 trong số 43 214 thuộc hàng nào?</w:t>
      </w:r>
    </w:p>
    <w:p w:rsidR="000C5026" w:rsidRDefault="000C5026" w:rsidP="000C5026">
      <w:r>
        <w:t xml:space="preserve">     A . Hàng nghìn               </w:t>
      </w:r>
      <w:r w:rsidRPr="007A7FE0">
        <w:t xml:space="preserve">B. </w:t>
      </w:r>
      <w:r>
        <w:t xml:space="preserve">Hàng đơn vị                C .  Lớp nghìn </w:t>
      </w:r>
    </w:p>
    <w:p w:rsidR="000C5026" w:rsidRDefault="000C5026" w:rsidP="000C5026">
      <w:r>
        <w:t>Câu 2: Số gồm có n</w:t>
      </w:r>
      <w:r w:rsidRPr="002F098C">
        <w:rPr>
          <w:rFonts w:hint="eastAsia"/>
        </w:rPr>
        <w:t>ă</w:t>
      </w:r>
      <w:r>
        <w:t>m ngh</w:t>
      </w:r>
      <w:r w:rsidRPr="002F098C">
        <w:t>ìn</w:t>
      </w:r>
      <w:r>
        <w:t xml:space="preserve"> v</w:t>
      </w:r>
      <w:r w:rsidRPr="002F098C">
        <w:t>à</w:t>
      </w:r>
      <w:r>
        <w:t xml:space="preserve"> hai chục và b</w:t>
      </w:r>
      <w:r w:rsidRPr="002F098C">
        <w:t>ốn</w:t>
      </w:r>
      <w:r>
        <w:t xml:space="preserve"> đơn vị </w:t>
      </w:r>
    </w:p>
    <w:p w:rsidR="000C5026" w:rsidRPr="00431AB0" w:rsidRDefault="000C5026" w:rsidP="000C5026">
      <w:pPr>
        <w:rPr>
          <w:lang w:val="fr-FR"/>
        </w:rPr>
      </w:pPr>
      <w:r>
        <w:rPr>
          <w:lang w:val="fr-FR"/>
        </w:rPr>
        <w:t xml:space="preserve">    A.   524</w:t>
      </w:r>
      <w:r w:rsidRPr="00431AB0">
        <w:rPr>
          <w:lang w:val="fr-FR"/>
        </w:rPr>
        <w:t xml:space="preserve">  </w:t>
      </w:r>
      <w:r>
        <w:rPr>
          <w:lang w:val="fr-FR"/>
        </w:rPr>
        <w:t xml:space="preserve">                        B .    5024</w:t>
      </w:r>
      <w:r w:rsidRPr="00431AB0">
        <w:rPr>
          <w:lang w:val="fr-FR"/>
        </w:rPr>
        <w:t xml:space="preserve">                          </w:t>
      </w:r>
      <w:r>
        <w:rPr>
          <w:lang w:val="fr-FR"/>
        </w:rPr>
        <w:t xml:space="preserve">  C.     504</w:t>
      </w:r>
    </w:p>
    <w:p w:rsidR="000C5026" w:rsidRDefault="000C5026" w:rsidP="000C5026">
      <w:r>
        <w:t xml:space="preserve">Câu 3: Từ nào sau đây không thể hiện lòng nhân hậu? </w:t>
      </w:r>
    </w:p>
    <w:p w:rsidR="000C5026" w:rsidRPr="002F098C" w:rsidRDefault="000C5026" w:rsidP="000C5026">
      <w:r>
        <w:t xml:space="preserve">    A. Lòng t</w:t>
      </w:r>
      <w:r w:rsidRPr="002F098C">
        <w:t>ốt</w:t>
      </w:r>
      <w:r>
        <w:t xml:space="preserve">              B. nh</w:t>
      </w:r>
      <w:r w:rsidRPr="002F098C">
        <w:t>â</w:t>
      </w:r>
      <w:r>
        <w:t>n t</w:t>
      </w:r>
      <w:r w:rsidRPr="002F098C">
        <w:t>ừ</w:t>
      </w:r>
      <w:r>
        <w:t xml:space="preserve">                     C. </w:t>
      </w:r>
      <w:r w:rsidRPr="002F098C">
        <w:rPr>
          <w:rFonts w:hint="eastAsia"/>
        </w:rPr>
        <w:t>đ</w:t>
      </w:r>
      <w:r w:rsidRPr="002F098C">
        <w:t>ộc</w:t>
      </w:r>
      <w:r>
        <w:t xml:space="preserve"> </w:t>
      </w:r>
      <w:r w:rsidRPr="002F098C">
        <w:t>ác</w:t>
      </w:r>
    </w:p>
    <w:p w:rsidR="000C5026" w:rsidRPr="00431AB0" w:rsidRDefault="000C5026" w:rsidP="000C5026">
      <w:pPr>
        <w:rPr>
          <w:lang w:val="fr-FR"/>
        </w:rPr>
      </w:pPr>
      <w:r w:rsidRPr="00431AB0">
        <w:rPr>
          <w:lang w:val="fr-FR"/>
        </w:rPr>
        <w:t>Câu</w:t>
      </w:r>
      <w:r>
        <w:rPr>
          <w:lang w:val="fr-FR"/>
        </w:rPr>
        <w:t xml:space="preserve"> 4</w:t>
      </w:r>
      <w:r w:rsidRPr="00431AB0">
        <w:rPr>
          <w:lang w:val="fr-FR"/>
        </w:rPr>
        <w:t>: Từ nào sau đây t</w:t>
      </w:r>
      <w:r>
        <w:rPr>
          <w:lang w:val="fr-FR"/>
        </w:rPr>
        <w:t>hể hiện tinh thần đoàn kết?</w:t>
      </w:r>
    </w:p>
    <w:p w:rsidR="000C5026" w:rsidRPr="00431AB0" w:rsidRDefault="000C5026" w:rsidP="000C5026">
      <w:pPr>
        <w:rPr>
          <w:lang w:val="fr-FR"/>
        </w:rPr>
      </w:pPr>
      <w:r w:rsidRPr="00431AB0">
        <w:rPr>
          <w:lang w:val="fr-FR"/>
        </w:rPr>
        <w:t xml:space="preserve">   A. </w:t>
      </w:r>
      <w:r>
        <w:rPr>
          <w:lang w:val="fr-FR"/>
        </w:rPr>
        <w:t>đồng l</w:t>
      </w:r>
      <w:r w:rsidRPr="002F098C">
        <w:rPr>
          <w:lang w:val="fr-FR"/>
        </w:rPr>
        <w:t>òn</w:t>
      </w:r>
      <w:r>
        <w:rPr>
          <w:lang w:val="fr-FR"/>
        </w:rPr>
        <w:t>g</w:t>
      </w:r>
      <w:r w:rsidRPr="00431AB0">
        <w:rPr>
          <w:lang w:val="fr-FR"/>
        </w:rPr>
        <w:t xml:space="preserve">                    B. bao dung                       C. cưu mang</w:t>
      </w:r>
    </w:p>
    <w:p w:rsidR="000C5026" w:rsidRDefault="000C5026" w:rsidP="000C5026">
      <w:r w:rsidRPr="003259E3">
        <w:rPr>
          <w:b/>
          <w:i/>
          <w:u w:val="single"/>
        </w:rPr>
        <w:t>II Phần tự luận</w:t>
      </w:r>
      <w:r>
        <w:rPr>
          <w:i/>
          <w:u w:val="single"/>
        </w:rPr>
        <w:t xml:space="preserve"> </w:t>
      </w:r>
      <w:r>
        <w:t xml:space="preserve">: </w:t>
      </w:r>
      <w:r w:rsidRPr="008D000C">
        <w:rPr>
          <w:b/>
          <w:i/>
        </w:rPr>
        <w:t>( 6 điểm )</w:t>
      </w:r>
      <w:r>
        <w:t xml:space="preserve">  </w:t>
      </w:r>
    </w:p>
    <w:p w:rsidR="000C5026" w:rsidRDefault="000C5026" w:rsidP="000C5026">
      <w:pPr>
        <w:tabs>
          <w:tab w:val="left" w:pos="3740"/>
        </w:tabs>
        <w:spacing w:line="360" w:lineRule="auto"/>
        <w:ind w:left="150"/>
        <w:outlineLvl w:val="0"/>
      </w:pPr>
      <w:r>
        <w:t>Câu 1 : Viết số, biết số đó gồm.</w:t>
      </w:r>
    </w:p>
    <w:p w:rsidR="000C5026" w:rsidRPr="008D000C" w:rsidRDefault="000C5026" w:rsidP="000C5026">
      <w:pPr>
        <w:tabs>
          <w:tab w:val="left" w:pos="3740"/>
        </w:tabs>
        <w:spacing w:line="360" w:lineRule="auto"/>
        <w:ind w:left="150"/>
        <w:outlineLvl w:val="0"/>
        <w:rPr>
          <w:i/>
        </w:rPr>
      </w:pPr>
      <w:r>
        <w:t>a, 2 nghìn, 4 trăm 9 đơn vị</w:t>
      </w:r>
    </w:p>
    <w:p w:rsidR="000C5026" w:rsidRDefault="000C5026" w:rsidP="000C5026">
      <w:pPr>
        <w:tabs>
          <w:tab w:val="left" w:pos="3740"/>
        </w:tabs>
        <w:spacing w:line="360" w:lineRule="auto"/>
        <w:ind w:left="150"/>
        <w:outlineLvl w:val="0"/>
      </w:pPr>
      <w:r>
        <w:lastRenderedPageBreak/>
        <w:t>b, 8 chục nghìn và 2 đơn vị</w:t>
      </w:r>
    </w:p>
    <w:p w:rsidR="000C5026" w:rsidRDefault="000C5026" w:rsidP="000C5026">
      <w:pPr>
        <w:tabs>
          <w:tab w:val="left" w:pos="3740"/>
        </w:tabs>
        <w:spacing w:line="360" w:lineRule="auto"/>
        <w:ind w:left="150"/>
        <w:outlineLvl w:val="0"/>
      </w:pPr>
      <w:r>
        <w:t>c, 5 trăm nghìn, 7 trăm, 3 chục và 5đơn vị</w:t>
      </w:r>
    </w:p>
    <w:p w:rsidR="000C5026" w:rsidRDefault="000C5026" w:rsidP="000C5026">
      <w:pPr>
        <w:tabs>
          <w:tab w:val="left" w:pos="3740"/>
        </w:tabs>
        <w:spacing w:line="360" w:lineRule="auto"/>
        <w:ind w:left="150"/>
        <w:outlineLvl w:val="0"/>
      </w:pPr>
      <w:r>
        <w:t>d, 3 trăm nghìn, 4 trăm và 2 đơn vị</w:t>
      </w:r>
    </w:p>
    <w:p w:rsidR="000C5026" w:rsidRPr="00DB1E42" w:rsidRDefault="000C5026" w:rsidP="000C5026">
      <w:pPr>
        <w:tabs>
          <w:tab w:val="left" w:pos="3740"/>
        </w:tabs>
        <w:spacing w:before="120" w:line="360" w:lineRule="auto"/>
        <w:outlineLvl w:val="0"/>
        <w:rPr>
          <w:b/>
        </w:rPr>
      </w:pPr>
      <w:r w:rsidRPr="00D016D5">
        <w:t xml:space="preserve">Câu 2 : </w:t>
      </w:r>
      <w:r w:rsidRPr="00DB1E42">
        <w:t xml:space="preserve">Điền </w:t>
      </w:r>
      <w:r w:rsidRPr="00DB1E42">
        <w:rPr>
          <w:b/>
        </w:rPr>
        <w:t>&gt; , &lt; , = ?</w:t>
      </w:r>
    </w:p>
    <w:p w:rsidR="000C5026" w:rsidRDefault="000C5026" w:rsidP="000C5026">
      <w:pPr>
        <w:tabs>
          <w:tab w:val="left" w:pos="3740"/>
        </w:tabs>
        <w:spacing w:before="120" w:line="360" w:lineRule="auto"/>
        <w:outlineLvl w:val="0"/>
      </w:pPr>
      <w:r>
        <w:t xml:space="preserve">                 8888</w:t>
      </w:r>
      <w:r w:rsidRPr="00DB1E42">
        <w:t xml:space="preserve"> .....</w:t>
      </w:r>
      <w:r>
        <w:t>. 9999</w:t>
      </w:r>
      <w:r w:rsidRPr="00DB1E42">
        <w:t xml:space="preserve">          </w:t>
      </w:r>
      <w:r>
        <w:t xml:space="preserve">                    72</w:t>
      </w:r>
      <w:r w:rsidRPr="00DB1E42">
        <w:t xml:space="preserve">3 211 ............ </w:t>
      </w:r>
      <w:r>
        <w:t>723 211</w:t>
      </w:r>
    </w:p>
    <w:p w:rsidR="000C5026" w:rsidRPr="00DB1E42" w:rsidRDefault="000C5026" w:rsidP="000C5026">
      <w:pPr>
        <w:tabs>
          <w:tab w:val="left" w:pos="3740"/>
        </w:tabs>
        <w:spacing w:before="120" w:line="360" w:lineRule="auto"/>
        <w:outlineLvl w:val="0"/>
      </w:pPr>
      <w:r>
        <w:t xml:space="preserve">           726 000........557625                                432 256..............432 561</w:t>
      </w:r>
    </w:p>
    <w:p w:rsidR="000C5026" w:rsidRPr="00D33834" w:rsidRDefault="000C5026" w:rsidP="000C5026">
      <w:pPr>
        <w:tabs>
          <w:tab w:val="left" w:pos="3740"/>
        </w:tabs>
        <w:spacing w:before="120"/>
        <w:outlineLvl w:val="0"/>
      </w:pPr>
      <w:r w:rsidRPr="00DB1E42">
        <w:t xml:space="preserve">Câu 3 : Tìm từ và đặt câu  </w:t>
      </w:r>
    </w:p>
    <w:p w:rsidR="000C5026" w:rsidRDefault="000C5026" w:rsidP="000C5026">
      <w:pPr>
        <w:tabs>
          <w:tab w:val="left" w:pos="3740"/>
        </w:tabs>
        <w:spacing w:before="120" w:line="360" w:lineRule="auto"/>
        <w:outlineLvl w:val="0"/>
      </w:pPr>
      <w:r>
        <w:t>b , Tìm 1 từ nói về tinh thần đoàn kết và đặt 1 câu với từ vừa tìm được:</w:t>
      </w:r>
    </w:p>
    <w:p w:rsidR="000C5026" w:rsidRDefault="000C5026" w:rsidP="000C5026">
      <w:pPr>
        <w:tabs>
          <w:tab w:val="left" w:pos="3740"/>
        </w:tabs>
        <w:spacing w:before="120" w:line="360" w:lineRule="auto"/>
        <w:outlineLvl w:val="0"/>
      </w:pPr>
      <w:r>
        <w:t>...................................................................................................................................................................................................................................................................................................................................................................................................</w:t>
      </w:r>
    </w:p>
    <w:p w:rsidR="000C5026" w:rsidRDefault="000C5026" w:rsidP="000C5026">
      <w:pPr>
        <w:tabs>
          <w:tab w:val="left" w:pos="3740"/>
        </w:tabs>
        <w:spacing w:before="120"/>
        <w:outlineLvl w:val="0"/>
      </w:pPr>
      <w:r>
        <w:t xml:space="preserve">                                          </w:t>
      </w:r>
    </w:p>
    <w:p w:rsidR="000C5026" w:rsidRDefault="000C5026" w:rsidP="000C5026">
      <w:pPr>
        <w:tabs>
          <w:tab w:val="left" w:pos="3740"/>
        </w:tabs>
        <w:spacing w:before="120"/>
        <w:outlineLvl w:val="0"/>
      </w:pPr>
    </w:p>
    <w:p w:rsidR="000C5026" w:rsidRDefault="000C5026" w:rsidP="000C5026">
      <w:pPr>
        <w:tabs>
          <w:tab w:val="left" w:pos="3740"/>
        </w:tabs>
        <w:spacing w:before="120"/>
        <w:outlineLvl w:val="0"/>
      </w:pPr>
    </w:p>
    <w:p w:rsidR="000C5026" w:rsidRDefault="000C5026" w:rsidP="000C5026">
      <w:pPr>
        <w:tabs>
          <w:tab w:val="left" w:pos="3740"/>
        </w:tabs>
        <w:spacing w:before="120"/>
        <w:outlineLvl w:val="0"/>
      </w:pPr>
    </w:p>
    <w:p w:rsidR="000C5026" w:rsidRDefault="000C5026" w:rsidP="000C5026">
      <w:pPr>
        <w:tabs>
          <w:tab w:val="left" w:pos="3740"/>
        </w:tabs>
        <w:spacing w:before="120"/>
        <w:outlineLvl w:val="0"/>
      </w:pPr>
      <w:r>
        <w:t xml:space="preserve"> </w:t>
      </w:r>
    </w:p>
    <w:p w:rsidR="000C5026" w:rsidRPr="0063696A" w:rsidRDefault="000C5026" w:rsidP="000C5026">
      <w:pPr>
        <w:tabs>
          <w:tab w:val="left" w:pos="3740"/>
        </w:tabs>
        <w:spacing w:before="120"/>
        <w:jc w:val="center"/>
        <w:outlineLvl w:val="0"/>
        <w:rPr>
          <w:b/>
          <w:u w:val="single"/>
        </w:rPr>
      </w:pPr>
      <w:r w:rsidRPr="0063696A">
        <w:rPr>
          <w:b/>
          <w:u w:val="single"/>
        </w:rPr>
        <w:t>HƯỚNG DẪN CHẤM</w:t>
      </w:r>
    </w:p>
    <w:p w:rsidR="000C5026" w:rsidRPr="003259E3" w:rsidRDefault="000C5026" w:rsidP="000C5026">
      <w:pPr>
        <w:tabs>
          <w:tab w:val="left" w:pos="3740"/>
        </w:tabs>
        <w:spacing w:before="120"/>
        <w:outlineLvl w:val="0"/>
      </w:pPr>
      <w:r>
        <w:t>I Phần trắc nghiệm  : ( 4 điểm )</w:t>
      </w:r>
    </w:p>
    <w:p w:rsidR="000C5026" w:rsidRDefault="000C5026" w:rsidP="000C5026">
      <w:pPr>
        <w:tabs>
          <w:tab w:val="left" w:pos="1350"/>
          <w:tab w:val="left" w:pos="4575"/>
        </w:tabs>
        <w:spacing w:before="120"/>
        <w:rPr>
          <w:lang w:val="nl-NL"/>
        </w:rPr>
      </w:pPr>
      <w:r w:rsidRPr="003259E3">
        <w:t xml:space="preserve"> </w:t>
      </w:r>
      <w:r>
        <w:rPr>
          <w:lang w:val="nl-NL"/>
        </w:rPr>
        <w:t>câu 1  :         A</w:t>
      </w:r>
      <w:r w:rsidRPr="003259E3">
        <w:rPr>
          <w:lang w:val="nl-NL"/>
        </w:rPr>
        <w:t xml:space="preserve">                                      </w:t>
      </w:r>
      <w:r>
        <w:rPr>
          <w:lang w:val="nl-NL"/>
        </w:rPr>
        <w:t xml:space="preserve"> </w:t>
      </w:r>
      <w:r w:rsidRPr="003259E3">
        <w:rPr>
          <w:lang w:val="nl-NL"/>
        </w:rPr>
        <w:t xml:space="preserve">   ( 1 điểm ) </w:t>
      </w:r>
    </w:p>
    <w:p w:rsidR="000C5026" w:rsidRDefault="000C5026" w:rsidP="000C5026">
      <w:pPr>
        <w:tabs>
          <w:tab w:val="left" w:pos="1350"/>
          <w:tab w:val="left" w:pos="4575"/>
        </w:tabs>
        <w:spacing w:before="120"/>
        <w:rPr>
          <w:lang w:val="nl-NL"/>
        </w:rPr>
      </w:pPr>
      <w:r>
        <w:rPr>
          <w:lang w:val="nl-NL"/>
        </w:rPr>
        <w:t xml:space="preserve"> câu 2  :         B</w:t>
      </w:r>
      <w:r w:rsidRPr="003259E3">
        <w:rPr>
          <w:lang w:val="nl-NL"/>
        </w:rPr>
        <w:t xml:space="preserve">                                          ( 1 điểm ) </w:t>
      </w:r>
    </w:p>
    <w:p w:rsidR="000C5026" w:rsidRPr="003259E3" w:rsidRDefault="000C5026" w:rsidP="000C5026">
      <w:pPr>
        <w:tabs>
          <w:tab w:val="left" w:pos="1350"/>
          <w:tab w:val="left" w:pos="4575"/>
        </w:tabs>
        <w:spacing w:before="120"/>
        <w:rPr>
          <w:lang w:val="nl-NL"/>
        </w:rPr>
      </w:pPr>
      <w:r>
        <w:rPr>
          <w:lang w:val="nl-NL"/>
        </w:rPr>
        <w:t xml:space="preserve"> câu 3  :         C</w:t>
      </w:r>
      <w:r w:rsidRPr="003259E3">
        <w:rPr>
          <w:lang w:val="nl-NL"/>
        </w:rPr>
        <w:t xml:space="preserve">                                          ( 1 điểm ) </w:t>
      </w:r>
    </w:p>
    <w:p w:rsidR="000C5026" w:rsidRPr="003259E3" w:rsidRDefault="000C5026" w:rsidP="000C5026">
      <w:pPr>
        <w:tabs>
          <w:tab w:val="left" w:pos="1350"/>
          <w:tab w:val="left" w:pos="4575"/>
        </w:tabs>
        <w:spacing w:before="120"/>
        <w:rPr>
          <w:lang w:val="nl-NL"/>
        </w:rPr>
      </w:pPr>
      <w:r>
        <w:rPr>
          <w:lang w:val="nl-NL"/>
        </w:rPr>
        <w:t xml:space="preserve"> câu 4  :         C</w:t>
      </w:r>
      <w:r w:rsidRPr="003259E3">
        <w:rPr>
          <w:lang w:val="nl-NL"/>
        </w:rPr>
        <w:t xml:space="preserve">                                          ( 1 điểm ) </w:t>
      </w:r>
    </w:p>
    <w:p w:rsidR="000C5026" w:rsidRPr="003259E3" w:rsidRDefault="000C5026" w:rsidP="000C5026">
      <w:pPr>
        <w:tabs>
          <w:tab w:val="left" w:pos="1350"/>
          <w:tab w:val="left" w:pos="4575"/>
        </w:tabs>
        <w:spacing w:before="120"/>
        <w:rPr>
          <w:lang w:val="nl-NL"/>
        </w:rPr>
      </w:pPr>
      <w:r>
        <w:rPr>
          <w:lang w:val="nl-NL"/>
        </w:rPr>
        <w:t xml:space="preserve"> </w:t>
      </w:r>
    </w:p>
    <w:p w:rsidR="000C5026" w:rsidRPr="003259E3" w:rsidRDefault="000C5026" w:rsidP="000C5026">
      <w:pPr>
        <w:tabs>
          <w:tab w:val="left" w:pos="1350"/>
          <w:tab w:val="left" w:pos="4575"/>
        </w:tabs>
        <w:spacing w:before="120"/>
        <w:rPr>
          <w:lang w:val="nl-NL"/>
        </w:rPr>
      </w:pPr>
    </w:p>
    <w:p w:rsidR="000C5026" w:rsidRPr="003259E3" w:rsidRDefault="000C5026" w:rsidP="000C5026">
      <w:pPr>
        <w:tabs>
          <w:tab w:val="left" w:pos="1350"/>
          <w:tab w:val="left" w:pos="4575"/>
        </w:tabs>
        <w:spacing w:before="120"/>
        <w:rPr>
          <w:lang w:val="nl-NL"/>
        </w:rPr>
      </w:pPr>
      <w:r w:rsidRPr="003259E3">
        <w:rPr>
          <w:lang w:val="nl-NL"/>
        </w:rPr>
        <w:lastRenderedPageBreak/>
        <w:t xml:space="preserve">II. Phần tự luận : ( 6 điểm ) </w:t>
      </w:r>
    </w:p>
    <w:p w:rsidR="000C5026" w:rsidRPr="003259E3" w:rsidRDefault="000C5026" w:rsidP="000C5026">
      <w:pPr>
        <w:tabs>
          <w:tab w:val="left" w:pos="1350"/>
          <w:tab w:val="left" w:pos="4575"/>
        </w:tabs>
        <w:spacing w:before="120"/>
        <w:rPr>
          <w:lang w:val="nl-NL"/>
        </w:rPr>
      </w:pPr>
      <w:r>
        <w:rPr>
          <w:lang w:val="nl-NL"/>
        </w:rPr>
        <w:t xml:space="preserve"> </w:t>
      </w:r>
      <w:r w:rsidRPr="003259E3">
        <w:rPr>
          <w:lang w:val="nl-NL"/>
        </w:rPr>
        <w:t xml:space="preserve">câu 1 :   </w:t>
      </w:r>
    </w:p>
    <w:p w:rsidR="000C5026" w:rsidRPr="003259E3" w:rsidRDefault="000C5026" w:rsidP="000C5026">
      <w:pPr>
        <w:tabs>
          <w:tab w:val="left" w:pos="1350"/>
          <w:tab w:val="left" w:pos="4575"/>
        </w:tabs>
        <w:spacing w:before="120"/>
        <w:rPr>
          <w:lang w:val="nl-NL"/>
        </w:rPr>
      </w:pPr>
      <w:r w:rsidRPr="003259E3">
        <w:rPr>
          <w:lang w:val="nl-NL"/>
        </w:rPr>
        <w:t xml:space="preserve">         </w:t>
      </w:r>
      <w:r>
        <w:rPr>
          <w:lang w:val="nl-NL"/>
        </w:rPr>
        <w:t xml:space="preserve">            a) 2 409                               </w:t>
      </w:r>
      <w:r w:rsidRPr="003259E3">
        <w:rPr>
          <w:lang w:val="pt-BR"/>
        </w:rPr>
        <w:t xml:space="preserve"> </w:t>
      </w:r>
      <w:r>
        <w:rPr>
          <w:lang w:val="nl-NL"/>
        </w:rPr>
        <w:t>( 0,5</w:t>
      </w:r>
      <w:r w:rsidRPr="003259E3">
        <w:rPr>
          <w:lang w:val="nl-NL"/>
        </w:rPr>
        <w:t xml:space="preserve"> điểm )</w:t>
      </w:r>
    </w:p>
    <w:p w:rsidR="000C5026" w:rsidRDefault="000C5026" w:rsidP="000C5026">
      <w:pPr>
        <w:tabs>
          <w:tab w:val="left" w:pos="1350"/>
          <w:tab w:val="left" w:pos="4575"/>
        </w:tabs>
        <w:spacing w:before="120"/>
        <w:rPr>
          <w:lang w:val="nl-NL"/>
        </w:rPr>
      </w:pPr>
      <w:r>
        <w:rPr>
          <w:lang w:val="nl-NL"/>
        </w:rPr>
        <w:t xml:space="preserve">                     b) 80 002                             </w:t>
      </w:r>
      <w:r w:rsidRPr="003259E3">
        <w:rPr>
          <w:lang w:val="pt-BR"/>
        </w:rPr>
        <w:t xml:space="preserve"> </w:t>
      </w:r>
      <w:r>
        <w:rPr>
          <w:lang w:val="nl-NL"/>
        </w:rPr>
        <w:t>( 0,5</w:t>
      </w:r>
      <w:r w:rsidRPr="003259E3">
        <w:rPr>
          <w:lang w:val="nl-NL"/>
        </w:rPr>
        <w:t xml:space="preserve"> điểm )</w:t>
      </w:r>
    </w:p>
    <w:p w:rsidR="000C5026" w:rsidRPr="003259E3" w:rsidRDefault="000C5026" w:rsidP="000C5026">
      <w:pPr>
        <w:tabs>
          <w:tab w:val="left" w:pos="1350"/>
          <w:tab w:val="left" w:pos="4575"/>
        </w:tabs>
        <w:spacing w:before="120"/>
        <w:ind w:firstLine="871"/>
        <w:rPr>
          <w:lang w:val="pt-BR"/>
        </w:rPr>
      </w:pPr>
      <w:r>
        <w:rPr>
          <w:lang w:val="pt-BR"/>
        </w:rPr>
        <w:t xml:space="preserve">        c)  500 735   </w:t>
      </w:r>
      <w:r w:rsidRPr="003259E3">
        <w:rPr>
          <w:lang w:val="pt-BR"/>
        </w:rPr>
        <w:t xml:space="preserve">                        </w:t>
      </w:r>
      <w:r>
        <w:rPr>
          <w:lang w:val="nl-NL"/>
        </w:rPr>
        <w:t>( 0,5</w:t>
      </w:r>
      <w:r w:rsidRPr="003259E3">
        <w:rPr>
          <w:lang w:val="nl-NL"/>
        </w:rPr>
        <w:t xml:space="preserve"> điểm )</w:t>
      </w:r>
    </w:p>
    <w:p w:rsidR="000C5026" w:rsidRDefault="000C5026" w:rsidP="000C5026">
      <w:pPr>
        <w:tabs>
          <w:tab w:val="left" w:pos="1350"/>
          <w:tab w:val="left" w:pos="4575"/>
        </w:tabs>
        <w:spacing w:before="120"/>
        <w:rPr>
          <w:lang w:val="nl-NL"/>
        </w:rPr>
      </w:pPr>
      <w:r w:rsidRPr="003259E3">
        <w:rPr>
          <w:lang w:val="pt-BR"/>
        </w:rPr>
        <w:t xml:space="preserve">                  </w:t>
      </w:r>
      <w:r>
        <w:rPr>
          <w:lang w:val="pt-BR"/>
        </w:rPr>
        <w:t xml:space="preserve"> </w:t>
      </w:r>
      <w:r w:rsidRPr="003259E3">
        <w:rPr>
          <w:lang w:val="pt-BR"/>
        </w:rPr>
        <w:t xml:space="preserve"> </w:t>
      </w:r>
      <w:r>
        <w:rPr>
          <w:lang w:val="pt-BR"/>
        </w:rPr>
        <w:t xml:space="preserve"> d)  300 402</w:t>
      </w:r>
      <w:r w:rsidRPr="003259E3">
        <w:rPr>
          <w:lang w:val="pt-BR"/>
        </w:rPr>
        <w:t xml:space="preserve">                    </w:t>
      </w:r>
      <w:r>
        <w:rPr>
          <w:lang w:val="pt-BR"/>
        </w:rPr>
        <w:t xml:space="preserve">      </w:t>
      </w:r>
      <w:r w:rsidRPr="003259E3">
        <w:rPr>
          <w:lang w:val="pt-BR"/>
        </w:rPr>
        <w:t xml:space="preserve"> </w:t>
      </w:r>
      <w:r>
        <w:rPr>
          <w:lang w:val="nl-NL"/>
        </w:rPr>
        <w:t>( 0,5</w:t>
      </w:r>
      <w:r w:rsidRPr="003259E3">
        <w:rPr>
          <w:lang w:val="nl-NL"/>
        </w:rPr>
        <w:t xml:space="preserve"> điểm )</w:t>
      </w:r>
    </w:p>
    <w:p w:rsidR="000C5026" w:rsidRDefault="000C5026" w:rsidP="000C5026">
      <w:pPr>
        <w:tabs>
          <w:tab w:val="left" w:pos="1350"/>
          <w:tab w:val="left" w:pos="4575"/>
        </w:tabs>
        <w:spacing w:before="120"/>
        <w:rPr>
          <w:lang w:val="nl-NL"/>
        </w:rPr>
      </w:pPr>
      <w:r>
        <w:rPr>
          <w:lang w:val="nl-NL"/>
        </w:rPr>
        <w:t xml:space="preserve">                                          </w:t>
      </w:r>
      <w:r w:rsidRPr="003259E3">
        <w:rPr>
          <w:lang w:val="nl-NL"/>
        </w:rPr>
        <w:t xml:space="preserve">câu 2 : </w:t>
      </w:r>
    </w:p>
    <w:p w:rsidR="000C5026" w:rsidRDefault="000C5026" w:rsidP="000C5026">
      <w:pPr>
        <w:tabs>
          <w:tab w:val="left" w:pos="1350"/>
          <w:tab w:val="left" w:pos="4575"/>
        </w:tabs>
        <w:spacing w:before="120"/>
        <w:rPr>
          <w:lang w:val="nl-NL"/>
        </w:rPr>
      </w:pPr>
      <w:r>
        <w:rPr>
          <w:lang w:val="nl-NL"/>
        </w:rPr>
        <w:t xml:space="preserve">              8888 &lt;  9999                                      723211 = 723 211</w:t>
      </w:r>
    </w:p>
    <w:p w:rsidR="000C5026" w:rsidRDefault="000C5026" w:rsidP="000C5026">
      <w:pPr>
        <w:tabs>
          <w:tab w:val="left" w:pos="3740"/>
        </w:tabs>
        <w:spacing w:before="120" w:line="360" w:lineRule="auto"/>
        <w:outlineLvl w:val="0"/>
      </w:pPr>
      <w:r>
        <w:t xml:space="preserve">           726 000 &gt;  557625                                  432 256 &lt; 432 561</w:t>
      </w:r>
    </w:p>
    <w:p w:rsidR="000C5026" w:rsidRPr="00175E12" w:rsidRDefault="000C5026" w:rsidP="000C5026">
      <w:pPr>
        <w:tabs>
          <w:tab w:val="left" w:pos="3740"/>
        </w:tabs>
        <w:spacing w:before="120" w:line="360" w:lineRule="auto"/>
        <w:outlineLvl w:val="0"/>
      </w:pPr>
      <w:r>
        <w:t xml:space="preserve"> - Làm đúng mỗi phép tính được 0,5 điểm</w:t>
      </w:r>
    </w:p>
    <w:p w:rsidR="000C5026" w:rsidRPr="003259E3" w:rsidRDefault="000C5026" w:rsidP="000C5026">
      <w:pPr>
        <w:tabs>
          <w:tab w:val="left" w:pos="1350"/>
          <w:tab w:val="left" w:pos="4575"/>
        </w:tabs>
        <w:spacing w:before="120"/>
        <w:rPr>
          <w:lang w:val="nl-NL"/>
        </w:rPr>
      </w:pPr>
      <w:r w:rsidRPr="003259E3">
        <w:rPr>
          <w:lang w:val="nl-NL"/>
        </w:rPr>
        <w:t xml:space="preserve">câu 3 : </w:t>
      </w:r>
      <w:r>
        <w:rPr>
          <w:lang w:val="nl-NL"/>
        </w:rPr>
        <w:t>( 2</w:t>
      </w:r>
      <w:r w:rsidRPr="003259E3">
        <w:rPr>
          <w:lang w:val="nl-NL"/>
        </w:rPr>
        <w:t xml:space="preserve">điểm ) </w:t>
      </w:r>
    </w:p>
    <w:p w:rsidR="000C5026" w:rsidRPr="00D33834" w:rsidRDefault="000C5026" w:rsidP="000C5026">
      <w:pPr>
        <w:tabs>
          <w:tab w:val="left" w:pos="1350"/>
          <w:tab w:val="left" w:pos="4575"/>
        </w:tabs>
        <w:spacing w:before="120"/>
      </w:pPr>
      <w:r>
        <w:rPr>
          <w:lang w:val="nl-NL"/>
        </w:rPr>
        <w:t xml:space="preserve">b, </w:t>
      </w:r>
      <w:r>
        <w:rPr>
          <w:b/>
          <w:lang w:val="nl-NL"/>
        </w:rPr>
        <w:t xml:space="preserve"> </w:t>
      </w:r>
      <w:r>
        <w:rPr>
          <w:lang w:val="nl-NL"/>
        </w:rPr>
        <w:t xml:space="preserve">Tìm được từ đúng và đặt được câu với từ vừa tìm được    </w:t>
      </w:r>
      <w:r w:rsidRPr="00D33834">
        <w:rPr>
          <w:lang w:val="nl-NL"/>
        </w:rPr>
        <w:t>( m</w:t>
      </w:r>
      <w:r w:rsidRPr="00D33834">
        <w:t xml:space="preserve">ỗi ý 1 </w:t>
      </w:r>
      <w:r w:rsidRPr="00D33834">
        <w:rPr>
          <w:lang w:val="nl-NL"/>
        </w:rPr>
        <w:t>điểm )</w:t>
      </w:r>
    </w:p>
    <w:p w:rsidR="000C5026" w:rsidRPr="003259E3" w:rsidRDefault="000C5026" w:rsidP="000C5026">
      <w:pPr>
        <w:tabs>
          <w:tab w:val="left" w:pos="1350"/>
          <w:tab w:val="left" w:pos="4575"/>
        </w:tabs>
        <w:spacing w:before="120"/>
        <w:rPr>
          <w:lang w:val="nl-NL"/>
        </w:rPr>
      </w:pPr>
    </w:p>
    <w:p w:rsidR="000C5026" w:rsidRPr="009D5E57" w:rsidRDefault="000C5026" w:rsidP="000C5026">
      <w:pPr>
        <w:tabs>
          <w:tab w:val="left" w:pos="1350"/>
          <w:tab w:val="left" w:pos="4575"/>
        </w:tabs>
        <w:spacing w:before="120"/>
        <w:jc w:val="center"/>
        <w:rPr>
          <w:b/>
          <w:lang w:val="nl-NL"/>
        </w:rPr>
      </w:pPr>
      <w:r>
        <w:rPr>
          <w:lang w:val="nl-NL"/>
        </w:rPr>
        <w:t xml:space="preserve">                                                       </w:t>
      </w:r>
      <w:r w:rsidRPr="009D5E57">
        <w:rPr>
          <w:b/>
          <w:lang w:val="nl-NL"/>
        </w:rPr>
        <w:t>Hiệu trưởng duyệt</w:t>
      </w:r>
    </w:p>
    <w:p w:rsidR="000C5026" w:rsidRPr="003259E3" w:rsidRDefault="000C5026" w:rsidP="000C5026">
      <w:pPr>
        <w:tabs>
          <w:tab w:val="left" w:pos="1350"/>
          <w:tab w:val="left" w:pos="4575"/>
        </w:tabs>
        <w:spacing w:before="120"/>
        <w:rPr>
          <w:lang w:val="nl-NL"/>
        </w:rPr>
      </w:pPr>
    </w:p>
    <w:p w:rsidR="000C5026" w:rsidRPr="003259E3" w:rsidRDefault="000C5026" w:rsidP="000C5026">
      <w:pPr>
        <w:tabs>
          <w:tab w:val="left" w:pos="1350"/>
          <w:tab w:val="left" w:pos="4575"/>
        </w:tabs>
        <w:spacing w:before="120"/>
        <w:rPr>
          <w:lang w:val="nl-NL"/>
        </w:rPr>
      </w:pPr>
      <w:r w:rsidRPr="003259E3">
        <w:rPr>
          <w:lang w:val="nl-NL"/>
        </w:rPr>
        <w:t xml:space="preserve">       </w:t>
      </w:r>
    </w:p>
    <w:p w:rsidR="000C5026" w:rsidRDefault="000C5026" w:rsidP="000C5026">
      <w:pPr>
        <w:rPr>
          <w:i/>
          <w:lang w:val="nl-NL"/>
        </w:rPr>
      </w:pPr>
    </w:p>
    <w:p w:rsidR="000C5026" w:rsidRDefault="000C5026" w:rsidP="000C5026"/>
    <w:p w:rsidR="000C5026" w:rsidRDefault="000C5026" w:rsidP="000C5026"/>
    <w:p w:rsidR="000C5026" w:rsidRDefault="000C5026" w:rsidP="000C5026"/>
    <w:p w:rsidR="000C5026" w:rsidRDefault="000C5026" w:rsidP="000C5026"/>
    <w:p w:rsidR="000C5026" w:rsidRDefault="000C5026" w:rsidP="000C5026"/>
    <w:p w:rsidR="000C5026" w:rsidRDefault="000C5026" w:rsidP="000C5026"/>
    <w:p w:rsidR="000C5026" w:rsidRDefault="000C5026" w:rsidP="000C5026"/>
    <w:p w:rsidR="000C5026" w:rsidRDefault="000C5026" w:rsidP="000C5026"/>
    <w:p w:rsidR="000C5026" w:rsidRDefault="000C5026" w:rsidP="000C5026"/>
    <w:p w:rsidR="000C5026" w:rsidRDefault="000C5026" w:rsidP="000C5026"/>
    <w:p w:rsidR="000C5026" w:rsidRDefault="000C5026" w:rsidP="000C5026"/>
    <w:p w:rsidR="000C5026" w:rsidRPr="000B637A" w:rsidRDefault="000C5026" w:rsidP="000C5026">
      <w:pPr>
        <w:rPr>
          <w:b/>
        </w:rPr>
      </w:pPr>
      <w:r w:rsidRPr="000B637A">
        <w:rPr>
          <w:b/>
        </w:rPr>
        <w:t xml:space="preserve">TRƯỜNG TH                             ĐỀ KHẢO SÁT CHẤT LƯỢNG </w:t>
      </w:r>
    </w:p>
    <w:p w:rsidR="000C5026" w:rsidRPr="000B637A" w:rsidRDefault="000C5026" w:rsidP="000C5026">
      <w:pPr>
        <w:rPr>
          <w:b/>
        </w:rPr>
      </w:pPr>
      <w:r w:rsidRPr="000B637A">
        <w:rPr>
          <w:b/>
        </w:rPr>
        <w:t>XUÂN HƯƠNG I                            NĂM HỌC:  2012-2013</w:t>
      </w:r>
    </w:p>
    <w:p w:rsidR="000C5026" w:rsidRPr="000B637A" w:rsidRDefault="000C5026" w:rsidP="000C5026">
      <w:pPr>
        <w:rPr>
          <w:b/>
        </w:rPr>
      </w:pPr>
      <w:r w:rsidRPr="000B637A">
        <w:rPr>
          <w:b/>
        </w:rPr>
        <w:t xml:space="preserve">                                                               TUẦN 3 -LỚP 4</w:t>
      </w:r>
    </w:p>
    <w:p w:rsidR="000C5026" w:rsidRPr="008B49CE" w:rsidRDefault="000C5026" w:rsidP="000C5026">
      <w:pPr>
        <w:jc w:val="center"/>
        <w:rPr>
          <w:i/>
        </w:rPr>
      </w:pPr>
      <w:r w:rsidRPr="008B49CE">
        <w:rPr>
          <w:i/>
        </w:rPr>
        <w:t>Thời gian làm bài 20 phút ( không kể thời gian giao đề)</w:t>
      </w:r>
    </w:p>
    <w:p w:rsidR="000C5026" w:rsidRDefault="000C5026" w:rsidP="000C5026">
      <w:r>
        <w:t>Học sinh : .................................................Lớp : ............ Trường TH: .......................</w:t>
      </w:r>
    </w:p>
    <w:p w:rsidR="000C5026" w:rsidRDefault="000C5026" w:rsidP="000C5026"/>
    <w:p w:rsidR="000C5026" w:rsidRPr="00897EBC" w:rsidRDefault="000C5026" w:rsidP="000C5026">
      <w:pPr>
        <w:rPr>
          <w:b/>
        </w:rPr>
      </w:pPr>
      <w:r w:rsidRPr="00F8275C">
        <w:rPr>
          <w:b/>
          <w:u w:val="single"/>
        </w:rPr>
        <w:t>I. Phần trắc nghiệm:</w:t>
      </w:r>
      <w:r w:rsidRPr="00897EBC">
        <w:rPr>
          <w:b/>
        </w:rPr>
        <w:t xml:space="preserve"> (4 điểm)</w:t>
      </w:r>
    </w:p>
    <w:p w:rsidR="000C5026" w:rsidRDefault="000C5026" w:rsidP="000C5026">
      <w:pPr>
        <w:spacing w:line="360" w:lineRule="auto"/>
      </w:pPr>
      <w:r>
        <w:t>Câu 1 : C</w:t>
      </w:r>
      <w:r w:rsidRPr="000B637A">
        <w:t>â</w:t>
      </w:r>
      <w:r>
        <w:t>u “</w:t>
      </w:r>
      <w:r w:rsidRPr="000B637A">
        <w:rPr>
          <w:b/>
          <w:i/>
        </w:rPr>
        <w:t>Mẹ tôi là giáo viên</w:t>
      </w:r>
      <w:r>
        <w:t>” thu</w:t>
      </w:r>
      <w:r w:rsidRPr="000B637A">
        <w:t>ộc</w:t>
      </w:r>
      <w:r>
        <w:t xml:space="preserve"> ki</w:t>
      </w:r>
      <w:r w:rsidRPr="000B637A">
        <w:t>ểu</w:t>
      </w:r>
      <w:r>
        <w:t xml:space="preserve"> c</w:t>
      </w:r>
      <w:r w:rsidRPr="000B637A">
        <w:t>â</w:t>
      </w:r>
      <w:r>
        <w:t>u:</w:t>
      </w:r>
    </w:p>
    <w:p w:rsidR="000C5026" w:rsidRPr="000B637A" w:rsidRDefault="000C5026" w:rsidP="000C5026">
      <w:pPr>
        <w:spacing w:line="360" w:lineRule="auto"/>
      </w:pPr>
      <w:r>
        <w:t xml:space="preserve">    A. Ai l</w:t>
      </w:r>
      <w:r w:rsidRPr="000B637A">
        <w:t>àm</w:t>
      </w:r>
      <w:r>
        <w:t xml:space="preserve"> g</w:t>
      </w:r>
      <w:r w:rsidRPr="000B637A">
        <w:t>ì</w:t>
      </w:r>
      <w:r>
        <w:t>?                      B. Ai th</w:t>
      </w:r>
      <w:r w:rsidRPr="000B637A">
        <w:t>ế</w:t>
      </w:r>
      <w:r>
        <w:t xml:space="preserve"> n</w:t>
      </w:r>
      <w:r w:rsidRPr="000B637A">
        <w:t>ào</w:t>
      </w:r>
      <w:r>
        <w:t>?                         C. Ai l</w:t>
      </w:r>
      <w:r w:rsidRPr="000B637A">
        <w:t>à</w:t>
      </w:r>
      <w:r>
        <w:t xml:space="preserve"> g</w:t>
      </w:r>
      <w:r w:rsidRPr="000B637A">
        <w:t>ì</w:t>
      </w:r>
      <w:r>
        <w:t>?</w:t>
      </w:r>
    </w:p>
    <w:p w:rsidR="000C5026" w:rsidRDefault="000C5026" w:rsidP="000C5026">
      <w:pPr>
        <w:spacing w:line="360" w:lineRule="auto"/>
      </w:pPr>
      <w:r>
        <w:t>Câu 2 : Khoanh vào chữ đặt trước câu trả lời đúng:</w:t>
      </w:r>
    </w:p>
    <w:p w:rsidR="000C5026" w:rsidRDefault="000C5026" w:rsidP="000C5026">
      <w:pPr>
        <w:spacing w:line="360" w:lineRule="auto"/>
      </w:pPr>
      <w:r>
        <w:t xml:space="preserve"> Giá trị của chữ số 5 trong số 350 000 000 là:</w:t>
      </w:r>
    </w:p>
    <w:p w:rsidR="000C5026" w:rsidRDefault="000C5026" w:rsidP="000C5026">
      <w:pPr>
        <w:spacing w:line="360" w:lineRule="auto"/>
      </w:pPr>
      <w:r>
        <w:t xml:space="preserve">    A. 50 000 000                  B. 50 000                           5. 60</w:t>
      </w:r>
    </w:p>
    <w:p w:rsidR="000C5026" w:rsidRDefault="000C5026" w:rsidP="000C5026">
      <w:pPr>
        <w:spacing w:line="360" w:lineRule="auto"/>
        <w:rPr>
          <w:b/>
        </w:rPr>
      </w:pPr>
      <w:r w:rsidRPr="006C7906">
        <w:rPr>
          <w:b/>
          <w:u w:val="single"/>
        </w:rPr>
        <w:t>II. Phần trắc nghiệm:</w:t>
      </w:r>
      <w:r w:rsidRPr="006C7906">
        <w:rPr>
          <w:b/>
        </w:rPr>
        <w:t xml:space="preserve"> ( 6 điểm )</w:t>
      </w:r>
    </w:p>
    <w:p w:rsidR="000C5026" w:rsidRDefault="000C5026" w:rsidP="000C5026">
      <w:r w:rsidRPr="006C7906">
        <w:t xml:space="preserve">Câu 1: </w:t>
      </w:r>
      <w:r>
        <w:t>Một hình chữ nhật có chiều d</w:t>
      </w:r>
      <w:r w:rsidRPr="00723C81">
        <w:t>ài</w:t>
      </w:r>
      <w:r>
        <w:t xml:space="preserve"> là 25 cm, chiều r</w:t>
      </w:r>
      <w:r w:rsidRPr="00723C81">
        <w:t>ộng</w:t>
      </w:r>
      <w:r>
        <w:t xml:space="preserve">  k</w:t>
      </w:r>
      <w:r w:rsidRPr="00723C81">
        <w:t>ém</w:t>
      </w:r>
      <w:r>
        <w:t xml:space="preserve"> chiều d</w:t>
      </w:r>
      <w:r w:rsidRPr="00723C81">
        <w:t>ài</w:t>
      </w:r>
      <w:r>
        <w:t xml:space="preserve"> là 5 cm.Tính chu vi hình chữ nhật đó.</w:t>
      </w:r>
    </w:p>
    <w:p w:rsidR="000C5026" w:rsidRDefault="000C5026" w:rsidP="000C5026">
      <w:pPr>
        <w:spacing w:line="360" w:lineRule="auto"/>
      </w:pPr>
      <w:r>
        <w:t>.....................................................................................................................................................................................................................................................................................................................................................................................................................................................................................................................................................................................................................................................................</w:t>
      </w:r>
      <w:r>
        <w:lastRenderedPageBreak/>
        <w:t>..............................................................................................................................................................................................................................................................................................</w:t>
      </w:r>
    </w:p>
    <w:p w:rsidR="000C5026" w:rsidRPr="00723C81" w:rsidRDefault="000C5026" w:rsidP="000C5026">
      <w:r>
        <w:t>Câu 2: T</w:t>
      </w:r>
      <w:r w:rsidRPr="00723C81">
        <w:t>ìm</w:t>
      </w:r>
      <w:r>
        <w:t xml:space="preserve"> 2 t</w:t>
      </w:r>
      <w:r w:rsidRPr="00723C81">
        <w:t>ừ</w:t>
      </w:r>
      <w:r>
        <w:t xml:space="preserve"> </w:t>
      </w:r>
      <w:r w:rsidRPr="00723C81">
        <w:t>đơ</w:t>
      </w:r>
      <w:r>
        <w:t>n, 2  t</w:t>
      </w:r>
      <w:r w:rsidRPr="00723C81">
        <w:t>ừ</w:t>
      </w:r>
      <w:r>
        <w:t xml:space="preserve"> ph</w:t>
      </w:r>
      <w:r w:rsidRPr="00723C81">
        <w:t>ức</w:t>
      </w:r>
      <w:r>
        <w:t xml:space="preserve"> v</w:t>
      </w:r>
      <w:r w:rsidRPr="00723C81">
        <w:t>à</w:t>
      </w:r>
      <w:r>
        <w:t xml:space="preserve"> </w:t>
      </w:r>
      <w:r w:rsidRPr="00723C81">
        <w:t>đặt</w:t>
      </w:r>
      <w:r>
        <w:t xml:space="preserve"> c</w:t>
      </w:r>
      <w:r w:rsidRPr="00723C81">
        <w:t>â</w:t>
      </w:r>
      <w:r>
        <w:t>u v</w:t>
      </w:r>
      <w:r w:rsidRPr="00723C81">
        <w:t>ới</w:t>
      </w:r>
      <w:r>
        <w:t xml:space="preserve"> 1 trong 2 t</w:t>
      </w:r>
      <w:r w:rsidRPr="00723C81">
        <w:t>ừ</w:t>
      </w:r>
      <w:r>
        <w:t xml:space="preserve"> ph</w:t>
      </w:r>
      <w:r w:rsidRPr="00723C81">
        <w:t>ức</w:t>
      </w:r>
      <w:r>
        <w:t xml:space="preserve"> </w:t>
      </w:r>
      <w:r w:rsidRPr="00723C81">
        <w:t>đó</w:t>
      </w:r>
      <w:r>
        <w:t>.</w:t>
      </w:r>
    </w:p>
    <w:p w:rsidR="000C5026" w:rsidRDefault="000C5026" w:rsidP="000C5026">
      <w:pPr>
        <w:spacing w:line="360" w:lineRule="auto"/>
      </w:pPr>
      <w:r>
        <w:t>.........................................................................................................................................................................................................................................................................................................................................................................................................................................................................................................................................................................................................................................................................................</w:t>
      </w:r>
    </w:p>
    <w:p w:rsidR="000C5026" w:rsidRDefault="000C5026" w:rsidP="000C5026">
      <w:pPr>
        <w:spacing w:line="360" w:lineRule="auto"/>
      </w:pPr>
    </w:p>
    <w:p w:rsidR="000C5026" w:rsidRDefault="000C5026" w:rsidP="000C5026">
      <w:pPr>
        <w:spacing w:line="360" w:lineRule="auto"/>
      </w:pPr>
    </w:p>
    <w:p w:rsidR="000C5026" w:rsidRDefault="000C5026" w:rsidP="000C5026">
      <w:pPr>
        <w:spacing w:line="360" w:lineRule="auto"/>
      </w:pPr>
    </w:p>
    <w:p w:rsidR="000C5026" w:rsidRPr="00F213FA" w:rsidRDefault="000C5026" w:rsidP="000C5026">
      <w:pPr>
        <w:jc w:val="center"/>
        <w:rPr>
          <w:b/>
        </w:rPr>
      </w:pPr>
      <w:r w:rsidRPr="00F213FA">
        <w:rPr>
          <w:b/>
        </w:rPr>
        <w:t>HƯỚNG DẪN CHẤM</w:t>
      </w:r>
    </w:p>
    <w:p w:rsidR="000C5026" w:rsidRPr="00F213FA" w:rsidRDefault="000C5026" w:rsidP="000C5026">
      <w:pPr>
        <w:rPr>
          <w:b/>
          <w:u w:val="single"/>
        </w:rPr>
      </w:pPr>
      <w:r w:rsidRPr="00F213FA">
        <w:rPr>
          <w:b/>
          <w:u w:val="single"/>
        </w:rPr>
        <w:t xml:space="preserve">I. Phần </w:t>
      </w:r>
      <w:r>
        <w:rPr>
          <w:b/>
          <w:u w:val="single"/>
        </w:rPr>
        <w:t>trắc nghiệm</w:t>
      </w:r>
      <w:r w:rsidRPr="00F213FA">
        <w:rPr>
          <w:b/>
          <w:u w:val="single"/>
        </w:rPr>
        <w:t>:</w:t>
      </w:r>
    </w:p>
    <w:p w:rsidR="000C5026" w:rsidRDefault="000C5026" w:rsidP="000C5026">
      <w:r>
        <w:rPr>
          <w:u w:val="single"/>
        </w:rPr>
        <w:t>Câu 1</w:t>
      </w:r>
      <w:r w:rsidRPr="00F213FA">
        <w:rPr>
          <w:u w:val="single"/>
        </w:rPr>
        <w:t>:</w:t>
      </w:r>
      <w:r>
        <w:t xml:space="preserve"> 2 điểm</w:t>
      </w:r>
    </w:p>
    <w:p w:rsidR="000C5026" w:rsidRDefault="000C5026" w:rsidP="000C5026">
      <w:r>
        <w:t xml:space="preserve"> Khoanh vào C</w:t>
      </w:r>
    </w:p>
    <w:p w:rsidR="000C5026" w:rsidRDefault="000C5026" w:rsidP="000C5026">
      <w:r>
        <w:rPr>
          <w:u w:val="single"/>
        </w:rPr>
        <w:t>Câu 2</w:t>
      </w:r>
      <w:r w:rsidRPr="00F213FA">
        <w:rPr>
          <w:u w:val="single"/>
        </w:rPr>
        <w:t>:</w:t>
      </w:r>
      <w:r>
        <w:t xml:space="preserve"> 2 điểm</w:t>
      </w:r>
    </w:p>
    <w:p w:rsidR="000C5026" w:rsidRDefault="000C5026" w:rsidP="000C5026">
      <w:r>
        <w:t xml:space="preserve"> Khoanh vào A</w:t>
      </w:r>
    </w:p>
    <w:p w:rsidR="000C5026" w:rsidRPr="005D2F52" w:rsidRDefault="000C5026" w:rsidP="000C5026">
      <w:pPr>
        <w:rPr>
          <w:b/>
          <w:u w:val="single"/>
        </w:rPr>
      </w:pPr>
      <w:r w:rsidRPr="005D2F52">
        <w:rPr>
          <w:b/>
          <w:u w:val="single"/>
        </w:rPr>
        <w:t>II. Phần tự luận:</w:t>
      </w:r>
    </w:p>
    <w:p w:rsidR="000C5026" w:rsidRDefault="000C5026" w:rsidP="000C5026">
      <w:r w:rsidRPr="00D8774B">
        <w:rPr>
          <w:u w:val="single"/>
        </w:rPr>
        <w:t>Câu 1:</w:t>
      </w:r>
      <w:r>
        <w:t xml:space="preserve"> 3 điểm</w:t>
      </w:r>
    </w:p>
    <w:p w:rsidR="000C5026" w:rsidRDefault="000C5026" w:rsidP="000C5026">
      <w:pPr>
        <w:jc w:val="center"/>
      </w:pPr>
      <w:r>
        <w:t>Bài giải</w:t>
      </w:r>
    </w:p>
    <w:p w:rsidR="000C5026" w:rsidRPr="00F213FA" w:rsidRDefault="000C5026" w:rsidP="000C5026">
      <w:pPr>
        <w:jc w:val="center"/>
      </w:pPr>
      <w:r>
        <w:t xml:space="preserve">                             Chiều r</w:t>
      </w:r>
      <w:r w:rsidRPr="00723C81">
        <w:t>ộng</w:t>
      </w:r>
      <w:r>
        <w:t xml:space="preserve"> hình chữ nhật là:                 0,5 điểm</w:t>
      </w:r>
    </w:p>
    <w:p w:rsidR="000C5026" w:rsidRDefault="000C5026" w:rsidP="000C5026">
      <w:pPr>
        <w:jc w:val="center"/>
      </w:pPr>
      <w:r>
        <w:t xml:space="preserve">                                          25 - 5= 20 (cm)                        0,75 điểm</w:t>
      </w:r>
    </w:p>
    <w:p w:rsidR="000C5026" w:rsidRDefault="000C5026" w:rsidP="000C5026">
      <w:pPr>
        <w:jc w:val="center"/>
      </w:pPr>
      <w:r>
        <w:t xml:space="preserve">                             </w:t>
      </w:r>
      <w:smartTag w:uri="urn:schemas-microsoft-com:office:smarttags" w:element="place">
        <w:r>
          <w:t>Chu</w:t>
        </w:r>
      </w:smartTag>
      <w:r>
        <w:t xml:space="preserve"> vi hình chữ nhật là:                       0,5 điểm </w:t>
      </w:r>
    </w:p>
    <w:p w:rsidR="000C5026" w:rsidRDefault="000C5026" w:rsidP="000C5026">
      <w:pPr>
        <w:jc w:val="center"/>
      </w:pPr>
      <w:r>
        <w:lastRenderedPageBreak/>
        <w:t xml:space="preserve">                                  ( 20 + 25 ) x 2= 90 (cm)            1 điểm</w:t>
      </w:r>
    </w:p>
    <w:p w:rsidR="000C5026" w:rsidRDefault="000C5026" w:rsidP="000C5026">
      <w:pPr>
        <w:jc w:val="center"/>
      </w:pPr>
      <w:r>
        <w:t xml:space="preserve">                                                                Đáp số: 90 cm      0,25 điểm</w:t>
      </w:r>
    </w:p>
    <w:p w:rsidR="000C5026" w:rsidRPr="00832AC6" w:rsidRDefault="000C5026" w:rsidP="000C5026">
      <w:pPr>
        <w:jc w:val="center"/>
        <w:rPr>
          <w:u w:val="single"/>
        </w:rPr>
      </w:pPr>
    </w:p>
    <w:p w:rsidR="000C5026" w:rsidRDefault="000C5026" w:rsidP="000C5026">
      <w:r w:rsidRPr="00832AC6">
        <w:rPr>
          <w:u w:val="single"/>
        </w:rPr>
        <w:t>Câu 2:</w:t>
      </w:r>
      <w:r>
        <w:t xml:space="preserve"> 3 điểm</w:t>
      </w:r>
    </w:p>
    <w:p w:rsidR="000C5026" w:rsidRDefault="000C5026" w:rsidP="000C5026">
      <w:r>
        <w:t xml:space="preserve">   Tìm đúng mỗi từ được 0,5 điểm</w:t>
      </w:r>
    </w:p>
    <w:p w:rsidR="000C5026" w:rsidRPr="00723C81" w:rsidRDefault="000C5026" w:rsidP="000C5026">
      <w:r>
        <w:t xml:space="preserve">   </w:t>
      </w:r>
      <w:r w:rsidRPr="00723C81">
        <w:t>Đặt</w:t>
      </w:r>
      <w:r>
        <w:t xml:space="preserve"> c</w:t>
      </w:r>
      <w:r w:rsidRPr="00723C81">
        <w:t>â</w:t>
      </w:r>
      <w:r>
        <w:t xml:space="preserve">u </w:t>
      </w:r>
      <w:r w:rsidRPr="00723C81">
        <w:t>đúng</w:t>
      </w:r>
      <w:r>
        <w:t xml:space="preserve"> </w:t>
      </w:r>
      <w:r w:rsidRPr="00723C81">
        <w:t>được</w:t>
      </w:r>
      <w:r>
        <w:t xml:space="preserve"> 1 </w:t>
      </w:r>
      <w:r w:rsidRPr="00723C81">
        <w:t>đ</w:t>
      </w:r>
      <w:r>
        <w:t>i</w:t>
      </w:r>
      <w:r w:rsidRPr="00723C81">
        <w:t>ểm</w:t>
      </w:r>
      <w:r>
        <w:t>.</w:t>
      </w:r>
    </w:p>
    <w:p w:rsidR="000C5026" w:rsidRDefault="000C5026" w:rsidP="000C5026"/>
    <w:p w:rsidR="000C5026" w:rsidRDefault="000C5026" w:rsidP="000C5026"/>
    <w:p w:rsidR="000C5026" w:rsidRPr="002B736D" w:rsidRDefault="000C5026" w:rsidP="000C5026">
      <w:pPr>
        <w:jc w:val="center"/>
        <w:rPr>
          <w:b/>
        </w:rPr>
      </w:pPr>
      <w:r>
        <w:t xml:space="preserve">                                               </w:t>
      </w:r>
      <w:r w:rsidRPr="002B736D">
        <w:rPr>
          <w:b/>
        </w:rPr>
        <w:t xml:space="preserve">Hiệu trưởng duyệt                                                                            </w:t>
      </w:r>
    </w:p>
    <w:p w:rsidR="000C5026" w:rsidRDefault="000C5026" w:rsidP="000C5026"/>
    <w:p w:rsidR="000C5026" w:rsidRPr="0055658B" w:rsidRDefault="000C5026" w:rsidP="000C5026"/>
    <w:p w:rsidR="000C5026" w:rsidRPr="0055658B" w:rsidRDefault="000C5026" w:rsidP="000C5026"/>
    <w:p w:rsidR="000C5026" w:rsidRPr="0055658B" w:rsidRDefault="000C5026" w:rsidP="000C5026"/>
    <w:p w:rsidR="000C5026" w:rsidRPr="0055658B" w:rsidRDefault="000C5026" w:rsidP="000C5026"/>
    <w:p w:rsidR="000C5026" w:rsidRPr="0055658B" w:rsidRDefault="000C5026" w:rsidP="000C5026"/>
    <w:p w:rsidR="000C5026" w:rsidRPr="0055658B" w:rsidRDefault="000C5026" w:rsidP="000C5026"/>
    <w:p w:rsidR="000C5026" w:rsidRPr="0055658B" w:rsidRDefault="000C5026" w:rsidP="000C5026"/>
    <w:p w:rsidR="000C5026" w:rsidRDefault="000C5026" w:rsidP="000C5026"/>
    <w:p w:rsidR="000C5026" w:rsidRDefault="000C5026" w:rsidP="000C5026"/>
    <w:p w:rsidR="000C5026" w:rsidRDefault="000C5026" w:rsidP="000C5026"/>
    <w:p w:rsidR="000C5026" w:rsidRDefault="000C5026" w:rsidP="000C5026"/>
    <w:p w:rsidR="000C5026" w:rsidRDefault="000C5026" w:rsidP="000C5026"/>
    <w:p w:rsidR="000C5026" w:rsidRDefault="000C5026" w:rsidP="000C5026"/>
    <w:p w:rsidR="000C5026" w:rsidRDefault="000C5026" w:rsidP="000C5026"/>
    <w:p w:rsidR="000C5026" w:rsidRDefault="000C5026" w:rsidP="000C5026"/>
    <w:p w:rsidR="000C5026" w:rsidRDefault="000C5026" w:rsidP="000C5026"/>
    <w:p w:rsidR="000C5026" w:rsidRDefault="000C5026" w:rsidP="000C5026"/>
    <w:p w:rsidR="000C5026" w:rsidRDefault="000C5026" w:rsidP="000C5026"/>
    <w:p w:rsidR="000C5026" w:rsidRDefault="000C5026" w:rsidP="000C5026"/>
    <w:p w:rsidR="000C5026" w:rsidRPr="0055658B" w:rsidRDefault="000C5026" w:rsidP="000C5026"/>
    <w:p w:rsidR="000C5026" w:rsidRPr="0055658B" w:rsidRDefault="000C5026" w:rsidP="000C5026"/>
    <w:p w:rsidR="000C5026" w:rsidRPr="0055658B" w:rsidRDefault="000C5026" w:rsidP="000C5026"/>
    <w:p w:rsidR="000C5026" w:rsidRDefault="000C5026" w:rsidP="000C5026"/>
    <w:p w:rsidR="000C5026" w:rsidRDefault="000C5026" w:rsidP="000C5026"/>
    <w:p w:rsidR="000C5026" w:rsidRDefault="000C5026" w:rsidP="000C5026">
      <w:pPr>
        <w:rPr>
          <w:b/>
        </w:rPr>
      </w:pPr>
      <w:r>
        <w:rPr>
          <w:b/>
        </w:rPr>
        <w:t xml:space="preserve">TRƯỜNG TH          </w:t>
      </w:r>
      <w:r>
        <w:t xml:space="preserve">               </w:t>
      </w:r>
      <w:r>
        <w:rPr>
          <w:b/>
        </w:rPr>
        <w:t xml:space="preserve">ĐỀ KHẢO SÁT CHẤT LƯỢNG </w:t>
      </w:r>
    </w:p>
    <w:p w:rsidR="000C5026" w:rsidRDefault="000C5026" w:rsidP="000C5026">
      <w:pPr>
        <w:rPr>
          <w:b/>
        </w:rPr>
      </w:pPr>
      <w:r w:rsidRPr="003A3564">
        <w:rPr>
          <w:b/>
        </w:rPr>
        <w:t>XUÂN H</w:t>
      </w:r>
      <w:r w:rsidRPr="003A3564">
        <w:rPr>
          <w:rFonts w:hint="eastAsia"/>
          <w:b/>
        </w:rPr>
        <w:t>ƯƠ</w:t>
      </w:r>
      <w:r w:rsidRPr="003A3564">
        <w:rPr>
          <w:b/>
        </w:rPr>
        <w:t>NG I</w:t>
      </w:r>
      <w:r>
        <w:t xml:space="preserve">                           </w:t>
      </w:r>
      <w:r>
        <w:rPr>
          <w:b/>
        </w:rPr>
        <w:t>NĂM HỌC: 201</w:t>
      </w:r>
      <w:r>
        <w:rPr>
          <w:b/>
          <w:lang w:val="vi-VN"/>
        </w:rPr>
        <w:t>2</w:t>
      </w:r>
      <w:r>
        <w:rPr>
          <w:b/>
        </w:rPr>
        <w:t xml:space="preserve"> - 201</w:t>
      </w:r>
      <w:r>
        <w:rPr>
          <w:b/>
          <w:lang w:val="vi-VN"/>
        </w:rPr>
        <w:t>3</w:t>
      </w:r>
      <w:r>
        <w:rPr>
          <w:b/>
        </w:rPr>
        <w:t xml:space="preserve">                                                                                                        </w:t>
      </w:r>
    </w:p>
    <w:p w:rsidR="000C5026" w:rsidRPr="003A3564" w:rsidRDefault="000C5026" w:rsidP="000C5026">
      <w:pPr>
        <w:rPr>
          <w:b/>
        </w:rPr>
      </w:pPr>
      <w:r>
        <w:rPr>
          <w:b/>
        </w:rPr>
        <w:t xml:space="preserve">                                                             TUẦN </w:t>
      </w:r>
      <w:r>
        <w:rPr>
          <w:b/>
          <w:lang w:val="vi-VN"/>
        </w:rPr>
        <w:t>4</w:t>
      </w:r>
      <w:r>
        <w:rPr>
          <w:b/>
        </w:rPr>
        <w:t xml:space="preserve">  -  LỚP 4</w:t>
      </w:r>
    </w:p>
    <w:p w:rsidR="000C5026" w:rsidRDefault="000C5026" w:rsidP="000C5026">
      <w:pPr>
        <w:rPr>
          <w:i/>
        </w:rPr>
      </w:pPr>
      <w:r>
        <w:t xml:space="preserve">                      </w:t>
      </w:r>
      <w:r>
        <w:rPr>
          <w:i/>
        </w:rPr>
        <w:t xml:space="preserve"> Thời gian làm bài 20 phút (không kể thời gian giao đề)</w:t>
      </w:r>
    </w:p>
    <w:p w:rsidR="000C5026" w:rsidRDefault="000C5026" w:rsidP="000C5026">
      <w:r>
        <w:t xml:space="preserve"> </w:t>
      </w:r>
      <w:r>
        <w:rPr>
          <w:b/>
        </w:rPr>
        <w:t>Học sinh:</w:t>
      </w:r>
      <w:r>
        <w:t xml:space="preserve"> …………………………</w:t>
      </w:r>
      <w:r>
        <w:rPr>
          <w:b/>
        </w:rPr>
        <w:t>.Lớp</w:t>
      </w:r>
      <w:r>
        <w:t>: ….</w:t>
      </w:r>
      <w:r>
        <w:rPr>
          <w:b/>
        </w:rPr>
        <w:t>Trường TH</w:t>
      </w:r>
      <w:r>
        <w:t>…….................</w:t>
      </w:r>
    </w:p>
    <w:p w:rsidR="000C5026" w:rsidRDefault="000C5026" w:rsidP="000C5026">
      <w:r>
        <w:rPr>
          <w:b/>
        </w:rPr>
        <w:t xml:space="preserve"> </w:t>
      </w:r>
      <w:r>
        <w:rPr>
          <w:b/>
          <w:u w:val="single"/>
        </w:rPr>
        <w:t>I.</w:t>
      </w:r>
      <w:r>
        <w:rPr>
          <w:b/>
          <w:u w:val="single"/>
          <w:lang w:val="vi-VN"/>
        </w:rPr>
        <w:t xml:space="preserve"> </w:t>
      </w:r>
      <w:r>
        <w:rPr>
          <w:b/>
          <w:u w:val="single"/>
        </w:rPr>
        <w:t>Phần trắc nghiệm</w:t>
      </w:r>
      <w:r>
        <w:t>:</w:t>
      </w:r>
      <w:r>
        <w:rPr>
          <w:lang w:val="vi-VN"/>
        </w:rPr>
        <w:t xml:space="preserve"> </w:t>
      </w:r>
      <w:r>
        <w:t>Khoanh vào chữ đặt trước câu trả lời đúng</w:t>
      </w:r>
    </w:p>
    <w:p w:rsidR="000C5026" w:rsidRPr="006544BA" w:rsidRDefault="000C5026" w:rsidP="000C5026">
      <w:pPr>
        <w:rPr>
          <w:lang w:val="vi-VN"/>
        </w:rPr>
      </w:pPr>
      <w:r w:rsidRPr="006A64BD">
        <w:rPr>
          <w:b/>
          <w:lang w:val="vi-VN"/>
        </w:rPr>
        <w:t xml:space="preserve">Câu </w:t>
      </w:r>
      <w:r>
        <w:rPr>
          <w:b/>
        </w:rPr>
        <w:t>1</w:t>
      </w:r>
      <w:r w:rsidRPr="006A64BD">
        <w:rPr>
          <w:lang w:val="vi-VN"/>
        </w:rPr>
        <w:t>:</w:t>
      </w:r>
      <w:r>
        <w:rPr>
          <w:lang w:val="vi-VN"/>
        </w:rPr>
        <w:t xml:space="preserve"> Kết quả của phép tính 36 x 3</w:t>
      </w:r>
      <w:r>
        <w:t xml:space="preserve"> + 117</w:t>
      </w:r>
      <w:r>
        <w:rPr>
          <w:lang w:val="vi-VN"/>
        </w:rPr>
        <w:t xml:space="preserve"> là:</w:t>
      </w:r>
      <w:r w:rsidRPr="006A64BD">
        <w:rPr>
          <w:lang w:val="vi-VN"/>
        </w:rPr>
        <w:t xml:space="preserve"> </w:t>
      </w:r>
    </w:p>
    <w:p w:rsidR="000C5026" w:rsidRDefault="000C5026" w:rsidP="000C5026">
      <w:pPr>
        <w:rPr>
          <w:lang w:val="vi-VN"/>
        </w:rPr>
      </w:pPr>
      <w:r w:rsidRPr="006544BA">
        <w:rPr>
          <w:lang w:val="vi-VN"/>
        </w:rPr>
        <w:t xml:space="preserve">          A. </w:t>
      </w:r>
      <w:r>
        <w:t>225</w:t>
      </w:r>
      <w:r>
        <w:rPr>
          <w:lang w:val="vi-VN"/>
        </w:rPr>
        <w:t xml:space="preserve">                           </w:t>
      </w:r>
      <w:r w:rsidRPr="006544BA">
        <w:rPr>
          <w:lang w:val="vi-VN"/>
        </w:rPr>
        <w:t xml:space="preserve">B. </w:t>
      </w:r>
      <w:r>
        <w:t>2</w:t>
      </w:r>
      <w:r>
        <w:rPr>
          <w:lang w:val="vi-VN"/>
        </w:rPr>
        <w:t xml:space="preserve">35                         </w:t>
      </w:r>
      <w:r w:rsidRPr="006544BA">
        <w:rPr>
          <w:lang w:val="vi-VN"/>
        </w:rPr>
        <w:t>C.</w:t>
      </w:r>
      <w:r>
        <w:rPr>
          <w:lang w:val="vi-VN"/>
        </w:rPr>
        <w:t xml:space="preserve"> 5</w:t>
      </w:r>
      <w:r>
        <w:t>25</w:t>
      </w:r>
      <w:r w:rsidRPr="006544BA">
        <w:rPr>
          <w:lang w:val="vi-VN"/>
        </w:rPr>
        <w:t xml:space="preserve">     </w:t>
      </w:r>
      <w:r>
        <w:rPr>
          <w:lang w:val="vi-VN"/>
        </w:rPr>
        <w:t xml:space="preserve">                                            </w:t>
      </w:r>
      <w:r w:rsidRPr="006544BA">
        <w:rPr>
          <w:b/>
          <w:lang w:val="vi-VN"/>
        </w:rPr>
        <w:t xml:space="preserve">Câu </w:t>
      </w:r>
      <w:r>
        <w:rPr>
          <w:b/>
        </w:rPr>
        <w:t>2</w:t>
      </w:r>
      <w:r w:rsidRPr="006544BA">
        <w:rPr>
          <w:lang w:val="vi-VN"/>
        </w:rPr>
        <w:t>:</w:t>
      </w:r>
      <w:r>
        <w:t xml:space="preserve"> D</w:t>
      </w:r>
      <w:r w:rsidRPr="003A3564">
        <w:t>òng</w:t>
      </w:r>
      <w:r>
        <w:t xml:space="preserve"> n</w:t>
      </w:r>
      <w:r w:rsidRPr="003A3564">
        <w:t>ào</w:t>
      </w:r>
      <w:r>
        <w:t xml:space="preserve"> ch</w:t>
      </w:r>
      <w:r w:rsidRPr="003A3564">
        <w:t>ỉ</w:t>
      </w:r>
      <w:r>
        <w:t xml:space="preserve"> to</w:t>
      </w:r>
      <w:r w:rsidRPr="003A3564">
        <w:t>àn</w:t>
      </w:r>
      <w:r>
        <w:t xml:space="preserve"> t</w:t>
      </w:r>
      <w:r w:rsidRPr="003A3564">
        <w:t>ừ</w:t>
      </w:r>
      <w:r>
        <w:t xml:space="preserve"> gh</w:t>
      </w:r>
      <w:r w:rsidRPr="003A3564">
        <w:t>ép</w:t>
      </w:r>
      <w:r>
        <w:t>?</w:t>
      </w:r>
      <w:r w:rsidRPr="006544BA">
        <w:rPr>
          <w:lang w:val="vi-VN"/>
        </w:rPr>
        <w:t xml:space="preserve">         </w:t>
      </w:r>
      <w:r>
        <w:rPr>
          <w:lang w:val="vi-VN"/>
        </w:rPr>
        <w:t xml:space="preserve">                              </w:t>
      </w:r>
      <w:r w:rsidRPr="006544BA">
        <w:rPr>
          <w:lang w:val="vi-VN"/>
        </w:rPr>
        <w:t xml:space="preserve"> </w:t>
      </w:r>
    </w:p>
    <w:p w:rsidR="000C5026" w:rsidRDefault="000C5026" w:rsidP="000C5026">
      <w:pPr>
        <w:rPr>
          <w:lang w:val="vi-VN"/>
        </w:rPr>
      </w:pPr>
      <w:r w:rsidRPr="006544BA">
        <w:rPr>
          <w:lang w:val="vi-VN"/>
        </w:rPr>
        <w:t xml:space="preserve">  </w:t>
      </w:r>
      <w:r>
        <w:rPr>
          <w:lang w:val="vi-VN"/>
        </w:rPr>
        <w:t xml:space="preserve">      A. </w:t>
      </w:r>
      <w:r>
        <w:t>b</w:t>
      </w:r>
      <w:r w:rsidRPr="003A3564">
        <w:t>ố</w:t>
      </w:r>
      <w:r>
        <w:t xml:space="preserve"> m</w:t>
      </w:r>
      <w:r w:rsidRPr="003A3564">
        <w:t>ẹ</w:t>
      </w:r>
      <w:r>
        <w:t xml:space="preserve">, </w:t>
      </w:r>
      <w:r w:rsidRPr="003A3564">
        <w:t>ô</w:t>
      </w:r>
      <w:r>
        <w:t>ng, con c</w:t>
      </w:r>
      <w:r w:rsidRPr="003A3564">
        <w:t>ái</w:t>
      </w:r>
      <w:r>
        <w:t xml:space="preserve">. </w:t>
      </w:r>
      <w:r w:rsidRPr="006544BA">
        <w:rPr>
          <w:lang w:val="vi-VN"/>
        </w:rPr>
        <w:t xml:space="preserve">        </w:t>
      </w:r>
    </w:p>
    <w:p w:rsidR="000C5026" w:rsidRPr="003A3564" w:rsidRDefault="000C5026" w:rsidP="000C5026">
      <w:r>
        <w:rPr>
          <w:lang w:val="vi-VN"/>
        </w:rPr>
        <w:t xml:space="preserve">        B.</w:t>
      </w:r>
      <w:r>
        <w:t xml:space="preserve"> xe </w:t>
      </w:r>
      <w:r w:rsidRPr="003A3564">
        <w:rPr>
          <w:rFonts w:hint="eastAsia"/>
        </w:rPr>
        <w:t>đ</w:t>
      </w:r>
      <w:r w:rsidRPr="003A3564">
        <w:t>ạp</w:t>
      </w:r>
      <w:r>
        <w:t>, xe m</w:t>
      </w:r>
      <w:r w:rsidRPr="003A3564">
        <w:t>áy</w:t>
      </w:r>
      <w:r>
        <w:t xml:space="preserve"> , </w:t>
      </w:r>
      <w:r w:rsidRPr="003A3564">
        <w:t>ô</w:t>
      </w:r>
      <w:r>
        <w:t xml:space="preserve"> t</w:t>
      </w:r>
      <w:r w:rsidRPr="003A3564">
        <w:t>ô</w:t>
      </w:r>
      <w:r>
        <w:t>.</w:t>
      </w:r>
    </w:p>
    <w:p w:rsidR="000C5026" w:rsidRPr="003A3564" w:rsidRDefault="000C5026" w:rsidP="000C5026">
      <w:r>
        <w:rPr>
          <w:lang w:val="vi-VN"/>
        </w:rPr>
        <w:t xml:space="preserve">        C. </w:t>
      </w:r>
      <w:r>
        <w:t>ng</w:t>
      </w:r>
      <w:r w:rsidRPr="003A3564">
        <w:t>ọt</w:t>
      </w:r>
      <w:r>
        <w:t xml:space="preserve">, </w:t>
      </w:r>
      <w:r w:rsidRPr="003A3564">
        <w:rPr>
          <w:rFonts w:hint="eastAsia"/>
        </w:rPr>
        <w:t>đ</w:t>
      </w:r>
      <w:r w:rsidRPr="003A3564">
        <w:t>ắng</w:t>
      </w:r>
      <w:r>
        <w:t>, cay cay.</w:t>
      </w:r>
    </w:p>
    <w:p w:rsidR="000C5026" w:rsidRPr="006544BA" w:rsidRDefault="000C5026" w:rsidP="000C5026">
      <w:pPr>
        <w:rPr>
          <w:lang w:val="vi-VN"/>
        </w:rPr>
      </w:pPr>
      <w:r w:rsidRPr="006544BA">
        <w:rPr>
          <w:b/>
          <w:lang w:val="vi-VN"/>
        </w:rPr>
        <w:t xml:space="preserve">Câu </w:t>
      </w:r>
      <w:r>
        <w:rPr>
          <w:b/>
        </w:rPr>
        <w:t>3</w:t>
      </w:r>
      <w:r>
        <w:rPr>
          <w:lang w:val="vi-VN"/>
        </w:rPr>
        <w:t>: Từ ngữ nào viết sai?</w:t>
      </w:r>
    </w:p>
    <w:p w:rsidR="000C5026" w:rsidRPr="006544BA" w:rsidRDefault="000C5026" w:rsidP="000C5026">
      <w:pPr>
        <w:rPr>
          <w:lang w:val="vi-VN"/>
        </w:rPr>
      </w:pPr>
      <w:r>
        <w:rPr>
          <w:lang w:val="vi-VN"/>
        </w:rPr>
        <w:t xml:space="preserve">           A.  </w:t>
      </w:r>
      <w:r>
        <w:t>l</w:t>
      </w:r>
      <w:r w:rsidRPr="009366E1">
        <w:t>ọ</w:t>
      </w:r>
      <w:r>
        <w:t xml:space="preserve"> lem</w:t>
      </w:r>
      <w:r w:rsidRPr="006544BA">
        <w:rPr>
          <w:lang w:val="vi-VN"/>
        </w:rPr>
        <w:t xml:space="preserve">                        </w:t>
      </w:r>
      <w:r>
        <w:rPr>
          <w:lang w:val="vi-VN"/>
        </w:rPr>
        <w:t xml:space="preserve">B.  </w:t>
      </w:r>
      <w:r>
        <w:t>nung linh</w:t>
      </w:r>
      <w:r>
        <w:rPr>
          <w:lang w:val="vi-VN"/>
        </w:rPr>
        <w:t xml:space="preserve">                   C. </w:t>
      </w:r>
      <w:r>
        <w:t>xinh xinh</w:t>
      </w:r>
      <w:r w:rsidRPr="006544BA">
        <w:rPr>
          <w:lang w:val="vi-VN"/>
        </w:rPr>
        <w:t xml:space="preserve">                                                                                                                             </w:t>
      </w:r>
    </w:p>
    <w:p w:rsidR="000C5026" w:rsidRPr="00F6585A" w:rsidRDefault="000C5026" w:rsidP="000C5026">
      <w:pPr>
        <w:rPr>
          <w:b/>
          <w:u w:val="single"/>
          <w:lang w:val="vi-VN"/>
        </w:rPr>
      </w:pPr>
      <w:r w:rsidRPr="006544BA">
        <w:rPr>
          <w:b/>
          <w:lang w:val="vi-VN"/>
        </w:rPr>
        <w:t xml:space="preserve"> </w:t>
      </w:r>
      <w:r w:rsidRPr="00F6585A">
        <w:rPr>
          <w:b/>
          <w:u w:val="single"/>
          <w:lang w:val="vi-VN"/>
        </w:rPr>
        <w:t>II.</w:t>
      </w:r>
      <w:r>
        <w:rPr>
          <w:b/>
          <w:u w:val="single"/>
          <w:lang w:val="vi-VN"/>
        </w:rPr>
        <w:t xml:space="preserve"> </w:t>
      </w:r>
      <w:r w:rsidRPr="00F6585A">
        <w:rPr>
          <w:b/>
          <w:u w:val="single"/>
          <w:lang w:val="vi-VN"/>
        </w:rPr>
        <w:t>Phần tự luận</w:t>
      </w:r>
    </w:p>
    <w:p w:rsidR="000C5026" w:rsidRPr="00884267" w:rsidRDefault="000C5026" w:rsidP="000C5026">
      <w:pPr>
        <w:rPr>
          <w:lang w:val="fr-FR"/>
        </w:rPr>
      </w:pPr>
      <w:r w:rsidRPr="00884267">
        <w:rPr>
          <w:b/>
          <w:lang w:val="fr-FR"/>
        </w:rPr>
        <w:t>Câu 1:</w:t>
      </w:r>
      <w:r w:rsidRPr="00884267">
        <w:rPr>
          <w:lang w:val="fr-FR"/>
        </w:rPr>
        <w:t xml:space="preserve"> Tìm X:</w:t>
      </w:r>
    </w:p>
    <w:p w:rsidR="000C5026" w:rsidRPr="003A3564" w:rsidRDefault="000C5026" w:rsidP="000C5026">
      <w:r>
        <w:rPr>
          <w:lang w:val="fr-FR"/>
        </w:rPr>
        <w:lastRenderedPageBreak/>
        <w:t xml:space="preserve">              a.  </w:t>
      </w:r>
      <w:r w:rsidRPr="003A3564">
        <w:rPr>
          <w:i/>
          <w:lang w:val="fr-FR"/>
        </w:rPr>
        <w:t xml:space="preserve">X </w:t>
      </w:r>
      <w:r>
        <w:rPr>
          <w:lang w:val="fr-FR"/>
        </w:rPr>
        <w:t xml:space="preserve"> x </w:t>
      </w:r>
      <w:r>
        <w:rPr>
          <w:lang w:val="vi-VN"/>
        </w:rPr>
        <w:t>5</w:t>
      </w:r>
      <w:r>
        <w:rPr>
          <w:lang w:val="fr-FR"/>
        </w:rPr>
        <w:t xml:space="preserve"> = 1</w:t>
      </w:r>
      <w:r>
        <w:t>7</w:t>
      </w:r>
      <w:r>
        <w:rPr>
          <w:lang w:val="vi-VN"/>
        </w:rPr>
        <w:t>5</w:t>
      </w:r>
      <w:r w:rsidRPr="00884267">
        <w:rPr>
          <w:lang w:val="fr-FR"/>
        </w:rPr>
        <w:t xml:space="preserve">   </w:t>
      </w:r>
      <w:r>
        <w:rPr>
          <w:lang w:val="fr-FR"/>
        </w:rPr>
        <w:t xml:space="preserve">                          b.   </w:t>
      </w:r>
      <w:r w:rsidRPr="009366E1">
        <w:rPr>
          <w:i/>
          <w:lang w:val="vi-VN"/>
        </w:rPr>
        <w:t>X</w:t>
      </w:r>
      <w:r>
        <w:rPr>
          <w:lang w:val="fr-FR"/>
        </w:rPr>
        <w:t xml:space="preserve"> </w:t>
      </w:r>
      <w:r>
        <w:rPr>
          <w:lang w:val="vi-VN"/>
        </w:rPr>
        <w:t>: 4</w:t>
      </w:r>
      <w:r>
        <w:rPr>
          <w:lang w:val="fr-FR"/>
        </w:rPr>
        <w:t xml:space="preserve"> = 1</w:t>
      </w:r>
      <w:r>
        <w:rPr>
          <w:lang w:val="vi-VN"/>
        </w:rPr>
        <w:t>2</w:t>
      </w:r>
      <w:r>
        <w:t>4</w:t>
      </w:r>
    </w:p>
    <w:p w:rsidR="000C5026" w:rsidRPr="00884267" w:rsidRDefault="000C5026" w:rsidP="000C5026">
      <w:pPr>
        <w:spacing w:line="360" w:lineRule="auto"/>
        <w:rPr>
          <w:lang w:val="fr-FR"/>
        </w:rPr>
      </w:pPr>
      <w:r w:rsidRPr="00884267">
        <w:rPr>
          <w:lang w:val="fr-FR"/>
        </w:rPr>
        <w:t xml:space="preserve">              ………………..                           ………………….</w:t>
      </w:r>
    </w:p>
    <w:p w:rsidR="000C5026" w:rsidRPr="00884267" w:rsidRDefault="000C5026" w:rsidP="000C5026">
      <w:pPr>
        <w:spacing w:line="360" w:lineRule="auto"/>
        <w:rPr>
          <w:lang w:val="fr-FR"/>
        </w:rPr>
      </w:pPr>
      <w:r w:rsidRPr="00884267">
        <w:rPr>
          <w:lang w:val="fr-FR"/>
        </w:rPr>
        <w:t xml:space="preserve">              ………………..                            …………………</w:t>
      </w:r>
    </w:p>
    <w:p w:rsidR="000C5026" w:rsidRPr="00884267" w:rsidRDefault="000C5026" w:rsidP="000C5026">
      <w:pPr>
        <w:spacing w:line="360" w:lineRule="auto"/>
        <w:rPr>
          <w:lang w:val="fr-FR"/>
        </w:rPr>
      </w:pPr>
      <w:r w:rsidRPr="00884267">
        <w:rPr>
          <w:lang w:val="fr-FR"/>
        </w:rPr>
        <w:t xml:space="preserve">              ………………..                            …………………                              </w:t>
      </w:r>
    </w:p>
    <w:p w:rsidR="000C5026" w:rsidRPr="00C330A3" w:rsidRDefault="000C5026" w:rsidP="000C5026">
      <w:pPr>
        <w:rPr>
          <w:lang w:val="vi-VN"/>
        </w:rPr>
      </w:pPr>
      <w:r w:rsidRPr="00884267">
        <w:rPr>
          <w:b/>
          <w:lang w:val="fr-FR"/>
        </w:rPr>
        <w:t>Câu 2</w:t>
      </w:r>
      <w:r>
        <w:rPr>
          <w:lang w:val="fr-FR"/>
        </w:rPr>
        <w:t xml:space="preserve">: </w:t>
      </w:r>
      <w:r>
        <w:rPr>
          <w:lang w:val="vi-VN"/>
        </w:rPr>
        <w:t xml:space="preserve">Bạn Tuấn, bạn Hải, bạn Hà, mỗi bạn có </w:t>
      </w:r>
      <w:r>
        <w:t>5</w:t>
      </w:r>
      <w:r>
        <w:rPr>
          <w:lang w:val="vi-VN"/>
        </w:rPr>
        <w:t>3 viên bi. Hỏi cả ba bạn có bao nhiêu viên bi?</w:t>
      </w:r>
    </w:p>
    <w:p w:rsidR="000C5026" w:rsidRPr="00884267" w:rsidRDefault="000C5026" w:rsidP="000C5026">
      <w:pPr>
        <w:spacing w:line="360" w:lineRule="auto"/>
        <w:rPr>
          <w:lang w:val="fr-FR"/>
        </w:rPr>
      </w:pPr>
      <w:r w:rsidRPr="00884267">
        <w:rPr>
          <w:lang w:val="fr-FR"/>
        </w:rPr>
        <w:t>…………………………………………………………………………………….</w:t>
      </w:r>
    </w:p>
    <w:p w:rsidR="000C5026" w:rsidRPr="00884267" w:rsidRDefault="000C5026" w:rsidP="000C5026">
      <w:pPr>
        <w:spacing w:line="360" w:lineRule="auto"/>
        <w:rPr>
          <w:lang w:val="fr-FR"/>
        </w:rPr>
      </w:pPr>
      <w:r w:rsidRPr="00884267">
        <w:rPr>
          <w:lang w:val="fr-FR"/>
        </w:rPr>
        <w:t>…………………………………………………………………………………….</w:t>
      </w:r>
    </w:p>
    <w:p w:rsidR="000C5026" w:rsidRPr="00884267" w:rsidRDefault="000C5026" w:rsidP="000C5026">
      <w:pPr>
        <w:spacing w:line="360" w:lineRule="auto"/>
        <w:rPr>
          <w:lang w:val="fr-FR"/>
        </w:rPr>
      </w:pPr>
      <w:r w:rsidRPr="00884267">
        <w:rPr>
          <w:lang w:val="fr-FR"/>
        </w:rPr>
        <w:t>…………………………………………………………………………………….</w:t>
      </w:r>
    </w:p>
    <w:p w:rsidR="000C5026" w:rsidRPr="00884267" w:rsidRDefault="000C5026" w:rsidP="000C5026">
      <w:pPr>
        <w:spacing w:line="360" w:lineRule="auto"/>
        <w:rPr>
          <w:lang w:val="fr-FR"/>
        </w:rPr>
      </w:pPr>
      <w:r w:rsidRPr="00884267">
        <w:rPr>
          <w:lang w:val="fr-FR"/>
        </w:rPr>
        <w:t>………………………………………………………………………………………………………………………………………………………………………….</w:t>
      </w:r>
    </w:p>
    <w:p w:rsidR="000C5026" w:rsidRPr="00884267" w:rsidRDefault="000C5026" w:rsidP="000C5026">
      <w:pPr>
        <w:spacing w:line="360" w:lineRule="auto"/>
        <w:rPr>
          <w:lang w:val="fr-FR"/>
        </w:rPr>
      </w:pPr>
      <w:r w:rsidRPr="00884267">
        <w:rPr>
          <w:lang w:val="fr-FR"/>
        </w:rPr>
        <w:t>………………………………………………………………………………….....</w:t>
      </w:r>
    </w:p>
    <w:p w:rsidR="000C5026" w:rsidRDefault="000C5026" w:rsidP="000C5026">
      <w:pPr>
        <w:rPr>
          <w:b/>
          <w:lang w:val="vi-VN"/>
        </w:rPr>
      </w:pPr>
      <w:r w:rsidRPr="00884267">
        <w:rPr>
          <w:b/>
          <w:lang w:val="fr-FR"/>
        </w:rPr>
        <w:t xml:space="preserve">Câu 3:  </w:t>
      </w:r>
    </w:p>
    <w:p w:rsidR="000C5026" w:rsidRPr="009366E1" w:rsidRDefault="000C5026" w:rsidP="000C5026">
      <w:r>
        <w:rPr>
          <w:b/>
          <w:lang w:val="vi-VN"/>
        </w:rPr>
        <w:t xml:space="preserve">    a) </w:t>
      </w:r>
      <w:r>
        <w:rPr>
          <w:lang w:val="vi-VN"/>
        </w:rPr>
        <w:t xml:space="preserve">Viết 2 từ </w:t>
      </w:r>
      <w:r>
        <w:t>l</w:t>
      </w:r>
      <w:r w:rsidRPr="009366E1">
        <w:t>áy</w:t>
      </w:r>
    </w:p>
    <w:p w:rsidR="000C5026" w:rsidRDefault="000C5026" w:rsidP="000C5026">
      <w:pPr>
        <w:tabs>
          <w:tab w:val="left" w:pos="5130"/>
        </w:tabs>
        <w:spacing w:line="360" w:lineRule="auto"/>
        <w:rPr>
          <w:lang w:val="vi-VN"/>
        </w:rPr>
      </w:pPr>
      <w:r w:rsidRPr="00C42CBD">
        <w:rPr>
          <w:lang w:val="vi-VN"/>
        </w:rPr>
        <w:t>……………………………………………………………………………………………………………………………………………………………………</w:t>
      </w:r>
      <w:r>
        <w:rPr>
          <w:lang w:val="vi-VN"/>
        </w:rPr>
        <w:t>.........</w:t>
      </w:r>
    </w:p>
    <w:p w:rsidR="000C5026" w:rsidRDefault="000C5026" w:rsidP="000C5026">
      <w:pPr>
        <w:tabs>
          <w:tab w:val="left" w:pos="5130"/>
        </w:tabs>
        <w:rPr>
          <w:lang w:val="vi-VN"/>
        </w:rPr>
      </w:pPr>
      <w:r>
        <w:rPr>
          <w:lang w:val="vi-VN"/>
        </w:rPr>
        <w:t xml:space="preserve">     </w:t>
      </w:r>
      <w:r w:rsidRPr="001C5F41">
        <w:rPr>
          <w:b/>
          <w:lang w:val="vi-VN"/>
        </w:rPr>
        <w:t>b)</w:t>
      </w:r>
      <w:r>
        <w:rPr>
          <w:lang w:val="vi-VN"/>
        </w:rPr>
        <w:t xml:space="preserve"> Đặt </w:t>
      </w:r>
      <w:r>
        <w:t>1</w:t>
      </w:r>
      <w:r>
        <w:rPr>
          <w:lang w:val="vi-VN"/>
        </w:rPr>
        <w:t xml:space="preserve"> câu với </w:t>
      </w:r>
      <w:r>
        <w:t xml:space="preserve">1 </w:t>
      </w:r>
      <w:r>
        <w:rPr>
          <w:lang w:val="vi-VN"/>
        </w:rPr>
        <w:t>từ vừa tìm ở phần a</w:t>
      </w:r>
    </w:p>
    <w:p w:rsidR="000C5026" w:rsidRPr="00C42CBD" w:rsidRDefault="000C5026" w:rsidP="000C5026">
      <w:pPr>
        <w:tabs>
          <w:tab w:val="left" w:pos="5130"/>
        </w:tabs>
        <w:spacing w:line="360" w:lineRule="auto"/>
        <w:rPr>
          <w:lang w:val="vi-VN"/>
        </w:rPr>
      </w:pPr>
      <w:r>
        <w:rPr>
          <w:lang w:val="vi-VN"/>
        </w:rPr>
        <w:t>..................................................................................................................................................................................................................................................................................................................................................................................................</w:t>
      </w:r>
    </w:p>
    <w:p w:rsidR="000C5026" w:rsidRPr="00C42CBD" w:rsidRDefault="000C5026" w:rsidP="000C5026">
      <w:pPr>
        <w:tabs>
          <w:tab w:val="left" w:pos="5130"/>
        </w:tabs>
        <w:spacing w:line="360" w:lineRule="auto"/>
        <w:rPr>
          <w:lang w:val="vi-VN"/>
        </w:rPr>
      </w:pPr>
    </w:p>
    <w:p w:rsidR="000C5026" w:rsidRPr="00FB4EE7" w:rsidRDefault="000C5026" w:rsidP="000C5026">
      <w:pPr>
        <w:tabs>
          <w:tab w:val="left" w:pos="5130"/>
        </w:tabs>
        <w:spacing w:line="360" w:lineRule="auto"/>
      </w:pPr>
      <w:r w:rsidRPr="00C42CBD">
        <w:rPr>
          <w:lang w:val="vi-VN"/>
        </w:rPr>
        <w:t xml:space="preserve">                                        </w:t>
      </w:r>
    </w:p>
    <w:p w:rsidR="000C5026" w:rsidRPr="00C42CBD" w:rsidRDefault="000C5026" w:rsidP="000C5026">
      <w:pPr>
        <w:tabs>
          <w:tab w:val="left" w:pos="5130"/>
        </w:tabs>
        <w:spacing w:line="360" w:lineRule="auto"/>
        <w:jc w:val="center"/>
        <w:rPr>
          <w:b/>
          <w:lang w:val="vi-VN"/>
        </w:rPr>
      </w:pPr>
      <w:r>
        <w:rPr>
          <w:b/>
          <w:lang w:val="vi-VN"/>
        </w:rPr>
        <w:t>HƯỚNG DẪN CHẤM TUẦN 4</w:t>
      </w:r>
    </w:p>
    <w:p w:rsidR="000C5026" w:rsidRPr="00C42CBD" w:rsidRDefault="000C5026" w:rsidP="000C5026">
      <w:pPr>
        <w:tabs>
          <w:tab w:val="left" w:pos="5130"/>
        </w:tabs>
        <w:spacing w:line="360" w:lineRule="auto"/>
        <w:rPr>
          <w:b/>
          <w:lang w:val="vi-VN"/>
        </w:rPr>
      </w:pPr>
      <w:r w:rsidRPr="00C42CBD">
        <w:rPr>
          <w:b/>
          <w:lang w:val="vi-VN"/>
        </w:rPr>
        <w:lastRenderedPageBreak/>
        <w:t xml:space="preserve">       </w:t>
      </w:r>
      <w:r w:rsidRPr="00C42CBD">
        <w:rPr>
          <w:b/>
          <w:u w:val="single"/>
          <w:lang w:val="vi-VN"/>
        </w:rPr>
        <w:t>I.</w:t>
      </w:r>
      <w:r>
        <w:rPr>
          <w:b/>
          <w:u w:val="single"/>
          <w:lang w:val="vi-VN"/>
        </w:rPr>
        <w:t xml:space="preserve"> </w:t>
      </w:r>
      <w:r w:rsidRPr="00C42CBD">
        <w:rPr>
          <w:b/>
          <w:u w:val="single"/>
          <w:lang w:val="vi-VN"/>
        </w:rPr>
        <w:t>Phần trắc nghiệm:</w:t>
      </w:r>
      <w:r w:rsidRPr="00C42CBD">
        <w:rPr>
          <w:b/>
          <w:lang w:val="vi-VN"/>
        </w:rPr>
        <w:t xml:space="preserve"> ( 4 điểm )</w:t>
      </w:r>
    </w:p>
    <w:p w:rsidR="000C5026" w:rsidRPr="00A9473B" w:rsidRDefault="000C5026" w:rsidP="000C5026">
      <w:pPr>
        <w:tabs>
          <w:tab w:val="left" w:pos="5130"/>
        </w:tabs>
        <w:spacing w:line="360" w:lineRule="auto"/>
        <w:rPr>
          <w:lang w:val="vi-VN"/>
        </w:rPr>
      </w:pPr>
      <w:r>
        <w:rPr>
          <w:b/>
          <w:lang w:val="vi-VN"/>
        </w:rPr>
        <w:t xml:space="preserve">          Câu </w:t>
      </w:r>
      <w:r>
        <w:rPr>
          <w:b/>
        </w:rPr>
        <w:t>1</w:t>
      </w:r>
      <w:r w:rsidRPr="00C42CBD">
        <w:rPr>
          <w:b/>
          <w:lang w:val="vi-VN"/>
        </w:rPr>
        <w:t>:</w:t>
      </w:r>
      <w:r w:rsidRPr="00C42CBD">
        <w:rPr>
          <w:lang w:val="vi-VN"/>
        </w:rPr>
        <w:t xml:space="preserve"> ( 1 </w:t>
      </w:r>
      <w:r w:rsidRPr="00A9473B">
        <w:rPr>
          <w:lang w:val="vi-VN"/>
        </w:rPr>
        <w:t xml:space="preserve">điểm ) Khoanh vào chữ  </w:t>
      </w:r>
      <w:r>
        <w:rPr>
          <w:lang w:val="vi-VN"/>
        </w:rPr>
        <w:t>A</w:t>
      </w:r>
    </w:p>
    <w:p w:rsidR="000C5026" w:rsidRDefault="000C5026" w:rsidP="000C5026">
      <w:pPr>
        <w:tabs>
          <w:tab w:val="left" w:pos="5130"/>
        </w:tabs>
        <w:spacing w:line="360" w:lineRule="auto"/>
      </w:pPr>
      <w:r w:rsidRPr="00A9473B">
        <w:rPr>
          <w:b/>
          <w:lang w:val="vi-VN"/>
        </w:rPr>
        <w:t xml:space="preserve">          </w:t>
      </w:r>
      <w:r>
        <w:rPr>
          <w:b/>
        </w:rPr>
        <w:t>Câu 2:</w:t>
      </w:r>
      <w:r>
        <w:t xml:space="preserve"> ( 1 điểm ) Khoanh vào chữ  B</w:t>
      </w:r>
    </w:p>
    <w:p w:rsidR="000C5026" w:rsidRDefault="000C5026" w:rsidP="000C5026">
      <w:pPr>
        <w:tabs>
          <w:tab w:val="left" w:pos="5130"/>
        </w:tabs>
        <w:spacing w:line="360" w:lineRule="auto"/>
      </w:pPr>
      <w:r>
        <w:rPr>
          <w:b/>
        </w:rPr>
        <w:t xml:space="preserve">          Câu 3:</w:t>
      </w:r>
      <w:r>
        <w:t xml:space="preserve">  ( 1 điểm ) Khoanh vào chữ  B</w:t>
      </w:r>
    </w:p>
    <w:p w:rsidR="000C5026" w:rsidRDefault="000C5026" w:rsidP="000C5026">
      <w:pPr>
        <w:tabs>
          <w:tab w:val="left" w:pos="5130"/>
        </w:tabs>
        <w:spacing w:line="360" w:lineRule="auto"/>
        <w:rPr>
          <w:b/>
        </w:rPr>
      </w:pPr>
      <w:r>
        <w:t xml:space="preserve">         </w:t>
      </w:r>
      <w:r>
        <w:rPr>
          <w:b/>
          <w:u w:val="single"/>
        </w:rPr>
        <w:t>II.</w:t>
      </w:r>
      <w:r>
        <w:rPr>
          <w:b/>
          <w:u w:val="single"/>
          <w:lang w:val="vi-VN"/>
        </w:rPr>
        <w:t xml:space="preserve"> </w:t>
      </w:r>
      <w:r>
        <w:rPr>
          <w:b/>
          <w:u w:val="single"/>
        </w:rPr>
        <w:t>Phần tự luận:</w:t>
      </w:r>
      <w:r>
        <w:rPr>
          <w:b/>
        </w:rPr>
        <w:t xml:space="preserve"> ( 6 điểm )</w:t>
      </w:r>
    </w:p>
    <w:p w:rsidR="000C5026" w:rsidRDefault="000C5026" w:rsidP="000C5026">
      <w:pPr>
        <w:tabs>
          <w:tab w:val="left" w:pos="5130"/>
        </w:tabs>
        <w:spacing w:line="360" w:lineRule="auto"/>
      </w:pPr>
      <w:r>
        <w:rPr>
          <w:b/>
        </w:rPr>
        <w:t xml:space="preserve">           Câu 1:</w:t>
      </w:r>
      <w:r>
        <w:t xml:space="preserve"> ( 2 điểm ) Mỗi phần đúng được 1 điểm</w:t>
      </w:r>
    </w:p>
    <w:p w:rsidR="000C5026" w:rsidRPr="009366E1" w:rsidRDefault="000C5026" w:rsidP="000C5026">
      <w:pPr>
        <w:tabs>
          <w:tab w:val="left" w:pos="5130"/>
        </w:tabs>
        <w:spacing w:line="360" w:lineRule="auto"/>
      </w:pPr>
      <w:r>
        <w:t xml:space="preserve">              a.  X =  35                     b.  X =  496</w:t>
      </w:r>
    </w:p>
    <w:p w:rsidR="000C5026" w:rsidRDefault="000C5026" w:rsidP="000C5026">
      <w:pPr>
        <w:tabs>
          <w:tab w:val="left" w:pos="5130"/>
        </w:tabs>
        <w:spacing w:line="360" w:lineRule="auto"/>
      </w:pPr>
      <w:r>
        <w:rPr>
          <w:b/>
        </w:rPr>
        <w:t xml:space="preserve">           Câu 2:</w:t>
      </w:r>
      <w:r>
        <w:t xml:space="preserve"> ( 2 điểm )</w:t>
      </w:r>
    </w:p>
    <w:p w:rsidR="000C5026" w:rsidRDefault="000C5026" w:rsidP="000C5026">
      <w:pPr>
        <w:tabs>
          <w:tab w:val="left" w:pos="5130"/>
        </w:tabs>
        <w:spacing w:line="360" w:lineRule="auto"/>
      </w:pPr>
      <w:r>
        <w:t xml:space="preserve">                                                    Bài giải</w:t>
      </w:r>
    </w:p>
    <w:p w:rsidR="000C5026" w:rsidRDefault="000C5026" w:rsidP="000C5026">
      <w:pPr>
        <w:tabs>
          <w:tab w:val="left" w:pos="5130"/>
        </w:tabs>
        <w:spacing w:line="360" w:lineRule="auto"/>
      </w:pPr>
      <w:r>
        <w:t xml:space="preserve">                      </w:t>
      </w:r>
      <w:r>
        <w:rPr>
          <w:lang w:val="vi-VN"/>
        </w:rPr>
        <w:t xml:space="preserve">           Cả ba bạn có số viên bi là</w:t>
      </w:r>
      <w:r>
        <w:t>:                 ( 0,5 điểm )</w:t>
      </w:r>
    </w:p>
    <w:p w:rsidR="000C5026" w:rsidRDefault="000C5026" w:rsidP="000C5026">
      <w:pPr>
        <w:tabs>
          <w:tab w:val="left" w:pos="5130"/>
        </w:tabs>
        <w:spacing w:line="360" w:lineRule="auto"/>
      </w:pPr>
      <w:r>
        <w:t xml:space="preserve">                                      5</w:t>
      </w:r>
      <w:r>
        <w:rPr>
          <w:lang w:val="vi-VN"/>
        </w:rPr>
        <w:t>3</w:t>
      </w:r>
      <w:r>
        <w:t xml:space="preserve"> </w:t>
      </w:r>
      <w:r>
        <w:rPr>
          <w:lang w:val="vi-VN"/>
        </w:rPr>
        <w:t xml:space="preserve">x </w:t>
      </w:r>
      <w:r>
        <w:t xml:space="preserve"> 3 = 15</w:t>
      </w:r>
      <w:r>
        <w:rPr>
          <w:lang w:val="vi-VN"/>
        </w:rPr>
        <w:t>9</w:t>
      </w:r>
      <w:r>
        <w:t xml:space="preserve"> (</w:t>
      </w:r>
      <w:r>
        <w:rPr>
          <w:lang w:val="vi-VN"/>
        </w:rPr>
        <w:t>viên bi</w:t>
      </w:r>
      <w:r>
        <w:t>)                           ( 1 điểm )</w:t>
      </w:r>
    </w:p>
    <w:p w:rsidR="000C5026" w:rsidRDefault="000C5026" w:rsidP="000C5026">
      <w:pPr>
        <w:tabs>
          <w:tab w:val="left" w:pos="5130"/>
        </w:tabs>
        <w:spacing w:line="360" w:lineRule="auto"/>
      </w:pPr>
      <w:r>
        <w:t xml:space="preserve">                                                 Đáp số:</w:t>
      </w:r>
      <w:r>
        <w:rPr>
          <w:lang w:val="vi-VN"/>
        </w:rPr>
        <w:t xml:space="preserve"> </w:t>
      </w:r>
      <w:r>
        <w:t>15</w:t>
      </w:r>
      <w:r>
        <w:rPr>
          <w:lang w:val="vi-VN"/>
        </w:rPr>
        <w:t>9 viên bi</w:t>
      </w:r>
      <w:r>
        <w:t xml:space="preserve">              ( 0,5 điểm )</w:t>
      </w:r>
    </w:p>
    <w:p w:rsidR="000C5026" w:rsidRDefault="000C5026" w:rsidP="000C5026">
      <w:pPr>
        <w:tabs>
          <w:tab w:val="left" w:pos="5130"/>
        </w:tabs>
        <w:spacing w:line="360" w:lineRule="auto"/>
      </w:pPr>
      <w:r>
        <w:rPr>
          <w:b/>
        </w:rPr>
        <w:t xml:space="preserve">             Câu 3:</w:t>
      </w:r>
      <w:r>
        <w:t xml:space="preserve"> ( 2 điểm ) </w:t>
      </w:r>
    </w:p>
    <w:p w:rsidR="000C5026" w:rsidRDefault="000C5026" w:rsidP="000C5026">
      <w:pPr>
        <w:tabs>
          <w:tab w:val="left" w:pos="5130"/>
        </w:tabs>
        <w:spacing w:line="360" w:lineRule="auto"/>
      </w:pPr>
      <w:r>
        <w:t xml:space="preserve">                         Mỗi phần đúng được 1 điểm</w:t>
      </w:r>
    </w:p>
    <w:p w:rsidR="000C5026" w:rsidRDefault="000C5026" w:rsidP="000C5026">
      <w:r>
        <w:t xml:space="preserve">               </w:t>
      </w:r>
    </w:p>
    <w:p w:rsidR="000C5026" w:rsidRDefault="000C5026" w:rsidP="000C5026"/>
    <w:p w:rsidR="000C5026" w:rsidRDefault="000C5026" w:rsidP="000C5026"/>
    <w:p w:rsidR="000C5026" w:rsidRDefault="000C5026" w:rsidP="000C5026"/>
    <w:p w:rsidR="000C5026" w:rsidRDefault="000C5026" w:rsidP="000C5026"/>
    <w:p w:rsidR="000C5026" w:rsidRDefault="000C5026" w:rsidP="000C5026"/>
    <w:p w:rsidR="000C5026" w:rsidRDefault="000C5026" w:rsidP="000C5026"/>
    <w:p w:rsidR="000C5026" w:rsidRDefault="000C5026" w:rsidP="000C5026"/>
    <w:p w:rsidR="000C5026" w:rsidRDefault="000C5026" w:rsidP="000C5026"/>
    <w:p w:rsidR="000C5026" w:rsidRDefault="000C5026" w:rsidP="000C5026"/>
    <w:p w:rsidR="000C5026" w:rsidRDefault="000C5026" w:rsidP="000C5026"/>
    <w:p w:rsidR="000C5026" w:rsidRDefault="000C5026" w:rsidP="000C5026"/>
    <w:p w:rsidR="000C5026" w:rsidRDefault="000C5026" w:rsidP="000C5026"/>
    <w:p w:rsidR="000C5026" w:rsidRDefault="000C5026" w:rsidP="000C5026"/>
    <w:p w:rsidR="000C5026" w:rsidRDefault="000C5026" w:rsidP="000C5026"/>
    <w:p w:rsidR="000C5026" w:rsidRDefault="000C5026" w:rsidP="000C5026"/>
    <w:p w:rsidR="000C5026" w:rsidRDefault="000C5026" w:rsidP="000C5026"/>
    <w:p w:rsidR="000C5026" w:rsidRDefault="000C5026" w:rsidP="000C5026"/>
    <w:p w:rsidR="000C5026" w:rsidRDefault="000C5026" w:rsidP="000C5026"/>
    <w:p w:rsidR="000C5026" w:rsidRDefault="000C5026" w:rsidP="000C5026"/>
    <w:p w:rsidR="000C5026" w:rsidRDefault="000C5026" w:rsidP="000C5026"/>
    <w:p w:rsidR="000C5026" w:rsidRDefault="000C5026" w:rsidP="000C5026"/>
    <w:p w:rsidR="000C5026" w:rsidRPr="00FB4EE7" w:rsidRDefault="000C5026" w:rsidP="000C5026"/>
    <w:p w:rsidR="000C5026" w:rsidRDefault="000C5026" w:rsidP="000C5026"/>
    <w:p w:rsidR="000C5026" w:rsidRPr="00526244" w:rsidRDefault="000C5026" w:rsidP="000C5026">
      <w:pPr>
        <w:rPr>
          <w:b/>
        </w:rPr>
      </w:pPr>
      <w:r w:rsidRPr="00526244">
        <w:rPr>
          <w:b/>
        </w:rPr>
        <w:t xml:space="preserve">`TRƯỜNG TIỂU HỌC </w:t>
      </w:r>
      <w:r>
        <w:rPr>
          <w:b/>
        </w:rPr>
        <w:t xml:space="preserve">                     </w:t>
      </w:r>
      <w:r w:rsidRPr="00526244">
        <w:rPr>
          <w:b/>
        </w:rPr>
        <w:t xml:space="preserve"> ĐỀ KHẢO SÁT CHẤT LƯỢNG</w:t>
      </w:r>
    </w:p>
    <w:p w:rsidR="000C5026" w:rsidRPr="00526244" w:rsidRDefault="000C5026" w:rsidP="000C5026">
      <w:pPr>
        <w:outlineLvl w:val="0"/>
        <w:rPr>
          <w:b/>
        </w:rPr>
      </w:pPr>
      <w:r>
        <w:rPr>
          <w:b/>
        </w:rPr>
        <w:t xml:space="preserve">  </w:t>
      </w:r>
      <w:r w:rsidRPr="00526244">
        <w:rPr>
          <w:b/>
        </w:rPr>
        <w:t xml:space="preserve"> </w:t>
      </w:r>
      <w:r>
        <w:rPr>
          <w:b/>
        </w:rPr>
        <w:t>XU</w:t>
      </w:r>
      <w:r w:rsidRPr="000F28AE">
        <w:rPr>
          <w:b/>
        </w:rPr>
        <w:t>Â</w:t>
      </w:r>
      <w:r>
        <w:rPr>
          <w:b/>
        </w:rPr>
        <w:t>N H</w:t>
      </w:r>
      <w:r w:rsidRPr="000F28AE">
        <w:rPr>
          <w:b/>
        </w:rPr>
        <w:t>ƯƠ</w:t>
      </w:r>
      <w:r>
        <w:rPr>
          <w:b/>
        </w:rPr>
        <w:t>NG I</w:t>
      </w:r>
      <w:r w:rsidRPr="00526244">
        <w:rPr>
          <w:b/>
        </w:rPr>
        <w:t xml:space="preserve">           </w:t>
      </w:r>
      <w:r>
        <w:rPr>
          <w:b/>
        </w:rPr>
        <w:t xml:space="preserve">                       </w:t>
      </w:r>
      <w:r w:rsidRPr="00526244">
        <w:rPr>
          <w:b/>
        </w:rPr>
        <w:t>NĂM HỌC 2012 – 2013</w:t>
      </w:r>
    </w:p>
    <w:p w:rsidR="000C5026" w:rsidRPr="00C27D4B" w:rsidRDefault="000C5026" w:rsidP="000C5026">
      <w:pPr>
        <w:outlineLvl w:val="0"/>
        <w:rPr>
          <w:b/>
        </w:rPr>
      </w:pPr>
      <w:r w:rsidRPr="00C27D4B">
        <w:rPr>
          <w:b/>
        </w:rPr>
        <w:t xml:space="preserve">                                                 </w:t>
      </w:r>
      <w:r>
        <w:rPr>
          <w:b/>
        </w:rPr>
        <w:t xml:space="preserve">                            </w:t>
      </w:r>
      <w:r w:rsidRPr="00C27D4B">
        <w:rPr>
          <w:b/>
        </w:rPr>
        <w:t xml:space="preserve">TUẦN 5 </w:t>
      </w:r>
      <w:r>
        <w:rPr>
          <w:b/>
        </w:rPr>
        <w:t xml:space="preserve">- </w:t>
      </w:r>
      <w:r w:rsidRPr="00C27D4B">
        <w:rPr>
          <w:b/>
        </w:rPr>
        <w:t>LỚP 4</w:t>
      </w:r>
    </w:p>
    <w:p w:rsidR="000C5026" w:rsidRDefault="000C5026" w:rsidP="000C5026">
      <w:pPr>
        <w:rPr>
          <w:i/>
        </w:rPr>
      </w:pPr>
      <w:r>
        <w:rPr>
          <w:i/>
        </w:rPr>
        <w:t xml:space="preserve">                                          Thời gian làm bài 20 phút (không kể thời gian giao đề)</w:t>
      </w:r>
    </w:p>
    <w:p w:rsidR="000C5026" w:rsidRDefault="000C5026" w:rsidP="000C5026">
      <w:pPr>
        <w:ind w:firstLine="180"/>
      </w:pPr>
      <w:r>
        <w:rPr>
          <w:b/>
        </w:rPr>
        <w:t>Học sinh:</w:t>
      </w:r>
      <w:r>
        <w:t>...................................................</w:t>
      </w:r>
      <w:r>
        <w:rPr>
          <w:b/>
        </w:rPr>
        <w:t>Lớp 4</w:t>
      </w:r>
      <w:r>
        <w:t>.....</w:t>
      </w:r>
      <w:r>
        <w:rPr>
          <w:b/>
        </w:rPr>
        <w:t xml:space="preserve"> Trường TH</w:t>
      </w:r>
      <w:r>
        <w:t>………………</w:t>
      </w:r>
    </w:p>
    <w:p w:rsidR="000C5026" w:rsidRPr="00535711" w:rsidRDefault="000C5026" w:rsidP="000C5026">
      <w:pPr>
        <w:rPr>
          <w:i/>
          <w:u w:val="single"/>
        </w:rPr>
      </w:pPr>
      <w:r w:rsidRPr="00535711">
        <w:rPr>
          <w:b/>
          <w:bCs/>
          <w:i/>
          <w:u w:val="single"/>
        </w:rPr>
        <w:t>I / Phần trắc nghiệm: (4 điểm)</w:t>
      </w:r>
    </w:p>
    <w:p w:rsidR="000C5026" w:rsidRDefault="000C5026" w:rsidP="000C5026">
      <w:pPr>
        <w:ind w:firstLine="720"/>
        <w:rPr>
          <w:b/>
          <w:lang w:val="vi-VN"/>
        </w:rPr>
      </w:pPr>
      <w:r>
        <w:rPr>
          <w:b/>
          <w:lang w:val="vi-VN"/>
        </w:rPr>
        <w:t>Khoanh vào chữ đặt trước câu trả lời đúng:</w:t>
      </w:r>
    </w:p>
    <w:p w:rsidR="000C5026" w:rsidRDefault="000C5026" w:rsidP="000C5026">
      <w:pPr>
        <w:spacing w:line="360" w:lineRule="auto"/>
      </w:pPr>
      <w:r>
        <w:rPr>
          <w:b/>
        </w:rPr>
        <w:t>Câu 1:</w:t>
      </w:r>
      <w:r>
        <w:t xml:space="preserve"> Từ nào l</w:t>
      </w:r>
      <w:r w:rsidRPr="00526244">
        <w:t>à</w:t>
      </w:r>
      <w:r>
        <w:t xml:space="preserve"> t</w:t>
      </w:r>
      <w:r w:rsidRPr="00526244">
        <w:t>ừ</w:t>
      </w:r>
      <w:r>
        <w:t xml:space="preserve"> l</w:t>
      </w:r>
      <w:r w:rsidRPr="00526244">
        <w:t>áy</w:t>
      </w:r>
      <w:r>
        <w:t xml:space="preserve"> trong các từ sau:</w:t>
      </w:r>
    </w:p>
    <w:p w:rsidR="000C5026" w:rsidRPr="00526244" w:rsidRDefault="000C5026" w:rsidP="000C5026">
      <w:pPr>
        <w:jc w:val="both"/>
      </w:pPr>
      <w:r>
        <w:lastRenderedPageBreak/>
        <w:tab/>
        <w:t>A.  lo lắng</w:t>
      </w:r>
      <w:r>
        <w:tab/>
      </w:r>
      <w:r>
        <w:tab/>
        <w:t>B. ph</w:t>
      </w:r>
      <w:r w:rsidRPr="00526244">
        <w:t>ố</w:t>
      </w:r>
      <w:r>
        <w:t xml:space="preserve"> x</w:t>
      </w:r>
      <w:r w:rsidRPr="00526244">
        <w:t>á</w:t>
      </w:r>
      <w:r>
        <w:t xml:space="preserve"> </w:t>
      </w:r>
      <w:r>
        <w:tab/>
        <w:t xml:space="preserve">  C. lanh nh</w:t>
      </w:r>
      <w:r w:rsidRPr="00526244">
        <w:t>ạt</w:t>
      </w:r>
      <w:r>
        <w:tab/>
        <w:t xml:space="preserve">    D. t</w:t>
      </w:r>
      <w:r w:rsidRPr="00526244">
        <w:t>ươ</w:t>
      </w:r>
      <w:r>
        <w:t>i t</w:t>
      </w:r>
      <w:r w:rsidRPr="00526244">
        <w:t>ốt</w:t>
      </w:r>
    </w:p>
    <w:p w:rsidR="000C5026" w:rsidRDefault="000C5026" w:rsidP="000C5026">
      <w:pPr>
        <w:spacing w:line="360" w:lineRule="auto"/>
      </w:pPr>
      <w:r>
        <w:rPr>
          <w:b/>
        </w:rPr>
        <w:t>Câu 2:</w:t>
      </w:r>
      <w:r>
        <w:t xml:space="preserve"> Từ nào l</w:t>
      </w:r>
      <w:r w:rsidRPr="00526244">
        <w:t>à</w:t>
      </w:r>
      <w:r>
        <w:t xml:space="preserve"> danh t</w:t>
      </w:r>
      <w:r w:rsidRPr="00526244">
        <w:t>ừ</w:t>
      </w:r>
      <w:r>
        <w:t xml:space="preserve"> trong các từ sau:</w:t>
      </w:r>
    </w:p>
    <w:p w:rsidR="000C5026" w:rsidRPr="00526244" w:rsidRDefault="000C5026" w:rsidP="000C5026">
      <w:pPr>
        <w:jc w:val="both"/>
      </w:pPr>
      <w:r>
        <w:tab/>
        <w:t>A.  lo lắng</w:t>
      </w:r>
      <w:r>
        <w:tab/>
      </w:r>
      <w:r>
        <w:tab/>
        <w:t>B. ph</w:t>
      </w:r>
      <w:r w:rsidRPr="00526244">
        <w:t>ố</w:t>
      </w:r>
      <w:r>
        <w:t xml:space="preserve"> x</w:t>
      </w:r>
      <w:r w:rsidRPr="00526244">
        <w:t>á</w:t>
      </w:r>
      <w:r>
        <w:t xml:space="preserve"> </w:t>
      </w:r>
      <w:r>
        <w:tab/>
        <w:t xml:space="preserve">  C. lanh nh</w:t>
      </w:r>
      <w:r w:rsidRPr="00526244">
        <w:t>ạt</w:t>
      </w:r>
      <w:r>
        <w:tab/>
        <w:t xml:space="preserve">    D. t</w:t>
      </w:r>
      <w:r w:rsidRPr="00526244">
        <w:t>ươ</w:t>
      </w:r>
      <w:r>
        <w:t>i t</w:t>
      </w:r>
      <w:r w:rsidRPr="00526244">
        <w:t>ốt</w:t>
      </w:r>
    </w:p>
    <w:p w:rsidR="000C5026" w:rsidRDefault="000C5026" w:rsidP="000C5026">
      <w:pPr>
        <w:rPr>
          <w:lang w:val="vi-VN"/>
        </w:rPr>
      </w:pPr>
      <w:r>
        <w:rPr>
          <w:b/>
          <w:lang w:val="vi-VN"/>
        </w:rPr>
        <w:t xml:space="preserve">Câu </w:t>
      </w:r>
      <w:r>
        <w:rPr>
          <w:b/>
        </w:rPr>
        <w:t>2</w:t>
      </w:r>
      <w:r>
        <w:rPr>
          <w:b/>
          <w:lang w:val="vi-VN"/>
        </w:rPr>
        <w:t>:</w:t>
      </w:r>
      <w:r>
        <w:rPr>
          <w:lang w:val="vi-VN"/>
        </w:rPr>
        <w:t xml:space="preserve"> Số trung bình cộng của </w:t>
      </w:r>
      <w:r>
        <w:t>125</w:t>
      </w:r>
      <w:r>
        <w:rPr>
          <w:lang w:val="vi-VN"/>
        </w:rPr>
        <w:t xml:space="preserve"> và </w:t>
      </w:r>
      <w:r>
        <w:t>77</w:t>
      </w:r>
      <w:r>
        <w:rPr>
          <w:lang w:val="vi-VN"/>
        </w:rPr>
        <w:t xml:space="preserve"> là:</w:t>
      </w:r>
    </w:p>
    <w:p w:rsidR="000C5026" w:rsidRDefault="000C5026" w:rsidP="00AA4E9E">
      <w:pPr>
        <w:numPr>
          <w:ilvl w:val="0"/>
          <w:numId w:val="1"/>
        </w:numPr>
        <w:spacing w:after="0" w:line="240" w:lineRule="auto"/>
        <w:rPr>
          <w:b/>
        </w:rPr>
      </w:pPr>
      <w:r>
        <w:t>201</w:t>
      </w:r>
      <w:r>
        <w:rPr>
          <w:b/>
        </w:rPr>
        <w:tab/>
        <w:t xml:space="preserve"> </w:t>
      </w:r>
      <w:r>
        <w:t>B. 101</w:t>
      </w:r>
      <w:r>
        <w:tab/>
      </w:r>
      <w:r>
        <w:tab/>
        <w:t>C. 102</w:t>
      </w:r>
      <w:r>
        <w:tab/>
      </w:r>
      <w:r>
        <w:tab/>
      </w:r>
      <w:r>
        <w:tab/>
        <w:t>D. 103</w:t>
      </w:r>
    </w:p>
    <w:p w:rsidR="000C5026" w:rsidRDefault="000C5026" w:rsidP="000C5026">
      <w:pPr>
        <w:jc w:val="both"/>
      </w:pPr>
      <w:r>
        <w:rPr>
          <w:b/>
        </w:rPr>
        <w:t xml:space="preserve">Câu 3: </w:t>
      </w:r>
      <w:r>
        <w:t>Số trung bình cộng của số lớn nhất có ba chữ số và số lớn nhất có b</w:t>
      </w:r>
      <w:r w:rsidRPr="00EE77E1">
        <w:t>ố</w:t>
      </w:r>
      <w:r>
        <w:t>n chữ số là:</w:t>
      </w:r>
    </w:p>
    <w:p w:rsidR="000C5026" w:rsidRDefault="000C5026" w:rsidP="000C5026">
      <w:pPr>
        <w:jc w:val="both"/>
      </w:pPr>
      <w:r>
        <w:tab/>
        <w:t>A. 9999</w:t>
      </w:r>
      <w:r>
        <w:tab/>
      </w:r>
      <w:r>
        <w:tab/>
        <w:t>B. 999</w:t>
      </w:r>
      <w:r>
        <w:tab/>
      </w:r>
      <w:r>
        <w:tab/>
        <w:t>C. 5499</w:t>
      </w:r>
      <w:r>
        <w:tab/>
      </w:r>
      <w:r>
        <w:tab/>
        <w:t>D. 5490</w:t>
      </w:r>
    </w:p>
    <w:p w:rsidR="000C5026" w:rsidRDefault="000C5026" w:rsidP="000C5026">
      <w:pPr>
        <w:spacing w:line="360" w:lineRule="auto"/>
        <w:outlineLvl w:val="0"/>
        <w:rPr>
          <w:b/>
          <w:i/>
          <w:u w:val="single"/>
        </w:rPr>
      </w:pPr>
      <w:r>
        <w:rPr>
          <w:b/>
          <w:i/>
          <w:u w:val="single"/>
        </w:rPr>
        <w:t>II.Phần  tự luận (6 điểm)</w:t>
      </w:r>
    </w:p>
    <w:p w:rsidR="000C5026" w:rsidRPr="005E35FC" w:rsidRDefault="000C5026" w:rsidP="000C5026">
      <w:pPr>
        <w:rPr>
          <w:lang w:val="pt-BR"/>
        </w:rPr>
      </w:pPr>
      <w:r w:rsidRPr="008D578A">
        <w:rPr>
          <w:b/>
        </w:rPr>
        <w:t xml:space="preserve"> </w:t>
      </w:r>
      <w:r>
        <w:rPr>
          <w:b/>
          <w:lang w:val="pt-BR"/>
        </w:rPr>
        <w:t xml:space="preserve">Câu 1:  </w:t>
      </w:r>
      <w:r>
        <w:rPr>
          <w:lang w:val="pt-BR"/>
        </w:rPr>
        <w:t>a) Tìm 5</w:t>
      </w:r>
      <w:r w:rsidRPr="005E35FC">
        <w:rPr>
          <w:lang w:val="pt-BR"/>
        </w:rPr>
        <w:t xml:space="preserve"> danh từ.</w:t>
      </w:r>
    </w:p>
    <w:p w:rsidR="000C5026" w:rsidRPr="005E35FC" w:rsidRDefault="000C5026" w:rsidP="000C5026">
      <w:pPr>
        <w:rPr>
          <w:lang w:val="pt-BR"/>
        </w:rPr>
      </w:pPr>
      <w:r>
        <w:rPr>
          <w:lang w:val="pt-BR"/>
        </w:rPr>
        <w:t xml:space="preserve">            </w:t>
      </w:r>
      <w:r w:rsidRPr="005E35FC">
        <w:rPr>
          <w:lang w:val="pt-BR"/>
        </w:rPr>
        <w:t xml:space="preserve">  b)  Đặt một câu với  một danh từ vừa tìm được?</w:t>
      </w:r>
    </w:p>
    <w:tbl>
      <w:tblPr>
        <w:tblW w:w="9210" w:type="dxa"/>
        <w:tblInd w:w="93" w:type="dxa"/>
        <w:tblBorders>
          <w:top w:val="single" w:sz="4" w:space="0" w:color="auto"/>
          <w:bottom w:val="double" w:sz="6" w:space="0" w:color="auto"/>
          <w:insideH w:val="dotted" w:sz="4" w:space="0" w:color="auto"/>
        </w:tblBorders>
        <w:tblLook w:val="0000"/>
      </w:tblPr>
      <w:tblGrid>
        <w:gridCol w:w="9210"/>
      </w:tblGrid>
      <w:tr w:rsidR="000C5026" w:rsidRPr="00F77C80" w:rsidTr="00F11DEF">
        <w:trPr>
          <w:trHeight w:val="455"/>
        </w:trPr>
        <w:tc>
          <w:tcPr>
            <w:tcW w:w="9210" w:type="dxa"/>
            <w:tcBorders>
              <w:top w:val="dotted" w:sz="4" w:space="0" w:color="auto"/>
            </w:tcBorders>
            <w:shd w:val="clear" w:color="auto" w:fill="auto"/>
            <w:noWrap/>
            <w:vAlign w:val="bottom"/>
          </w:tcPr>
          <w:p w:rsidR="000C5026" w:rsidRPr="00F77C80" w:rsidRDefault="000C5026" w:rsidP="00F11DEF">
            <w:pPr>
              <w:spacing w:line="360" w:lineRule="auto"/>
              <w:rPr>
                <w:rFonts w:ascii="Arial" w:hAnsi="Arial" w:cs="Arial"/>
                <w:sz w:val="20"/>
                <w:szCs w:val="20"/>
              </w:rPr>
            </w:pPr>
            <w:r w:rsidRPr="00F77C80">
              <w:rPr>
                <w:rFonts w:ascii="Arial" w:hAnsi="Arial" w:cs="Arial"/>
                <w:sz w:val="20"/>
                <w:szCs w:val="20"/>
              </w:rPr>
              <w:t> </w:t>
            </w:r>
          </w:p>
        </w:tc>
      </w:tr>
      <w:tr w:rsidR="000C5026" w:rsidRPr="00F77C80" w:rsidTr="00F11DEF">
        <w:trPr>
          <w:trHeight w:val="455"/>
        </w:trPr>
        <w:tc>
          <w:tcPr>
            <w:tcW w:w="9210" w:type="dxa"/>
            <w:shd w:val="clear" w:color="auto" w:fill="auto"/>
            <w:noWrap/>
            <w:vAlign w:val="bottom"/>
          </w:tcPr>
          <w:p w:rsidR="000C5026" w:rsidRPr="00F77C80" w:rsidRDefault="000C5026" w:rsidP="00F11DEF">
            <w:pPr>
              <w:spacing w:line="360" w:lineRule="auto"/>
              <w:rPr>
                <w:rFonts w:ascii="Arial" w:hAnsi="Arial" w:cs="Arial"/>
                <w:sz w:val="20"/>
                <w:szCs w:val="20"/>
              </w:rPr>
            </w:pPr>
          </w:p>
        </w:tc>
      </w:tr>
      <w:tr w:rsidR="000C5026" w:rsidRPr="00F77C80" w:rsidTr="00F11DEF">
        <w:trPr>
          <w:trHeight w:val="455"/>
        </w:trPr>
        <w:tc>
          <w:tcPr>
            <w:tcW w:w="9210" w:type="dxa"/>
            <w:shd w:val="clear" w:color="auto" w:fill="auto"/>
            <w:noWrap/>
            <w:vAlign w:val="bottom"/>
          </w:tcPr>
          <w:p w:rsidR="000C5026" w:rsidRPr="00F77C80" w:rsidRDefault="000C5026" w:rsidP="00F11DEF">
            <w:pPr>
              <w:spacing w:line="360" w:lineRule="auto"/>
              <w:rPr>
                <w:rFonts w:ascii="Arial" w:hAnsi="Arial" w:cs="Arial"/>
                <w:sz w:val="20"/>
                <w:szCs w:val="20"/>
              </w:rPr>
            </w:pPr>
          </w:p>
        </w:tc>
      </w:tr>
      <w:tr w:rsidR="000C5026" w:rsidRPr="00F77C80" w:rsidTr="00F11DEF">
        <w:trPr>
          <w:trHeight w:val="455"/>
        </w:trPr>
        <w:tc>
          <w:tcPr>
            <w:tcW w:w="9210" w:type="dxa"/>
            <w:shd w:val="clear" w:color="auto" w:fill="auto"/>
            <w:noWrap/>
            <w:vAlign w:val="bottom"/>
          </w:tcPr>
          <w:p w:rsidR="000C5026" w:rsidRPr="00F77C80" w:rsidRDefault="000C5026" w:rsidP="00F11DEF">
            <w:pPr>
              <w:spacing w:line="360" w:lineRule="auto"/>
              <w:rPr>
                <w:rFonts w:ascii="Arial" w:hAnsi="Arial" w:cs="Arial"/>
                <w:sz w:val="20"/>
                <w:szCs w:val="20"/>
              </w:rPr>
            </w:pPr>
          </w:p>
        </w:tc>
      </w:tr>
      <w:tr w:rsidR="000C5026" w:rsidRPr="00F77C80" w:rsidTr="00F11DEF">
        <w:trPr>
          <w:trHeight w:val="455"/>
        </w:trPr>
        <w:tc>
          <w:tcPr>
            <w:tcW w:w="9210" w:type="dxa"/>
            <w:shd w:val="clear" w:color="auto" w:fill="auto"/>
            <w:noWrap/>
            <w:vAlign w:val="bottom"/>
          </w:tcPr>
          <w:p w:rsidR="000C5026" w:rsidRPr="00F77C80" w:rsidRDefault="000C5026" w:rsidP="00F11DEF">
            <w:pPr>
              <w:spacing w:line="360" w:lineRule="auto"/>
              <w:rPr>
                <w:rFonts w:ascii="Arial" w:hAnsi="Arial" w:cs="Arial"/>
                <w:sz w:val="20"/>
                <w:szCs w:val="20"/>
              </w:rPr>
            </w:pPr>
          </w:p>
        </w:tc>
      </w:tr>
      <w:tr w:rsidR="000C5026" w:rsidRPr="00F77C80" w:rsidTr="00F11DEF">
        <w:trPr>
          <w:trHeight w:val="455"/>
        </w:trPr>
        <w:tc>
          <w:tcPr>
            <w:tcW w:w="9210" w:type="dxa"/>
            <w:tcBorders>
              <w:bottom w:val="nil"/>
            </w:tcBorders>
            <w:shd w:val="clear" w:color="auto" w:fill="auto"/>
            <w:noWrap/>
            <w:vAlign w:val="bottom"/>
          </w:tcPr>
          <w:p w:rsidR="000C5026" w:rsidRPr="00F77C80" w:rsidRDefault="000C5026" w:rsidP="00F11DEF">
            <w:pPr>
              <w:spacing w:line="360" w:lineRule="auto"/>
              <w:rPr>
                <w:rFonts w:ascii="Arial" w:hAnsi="Arial" w:cs="Arial"/>
                <w:sz w:val="20"/>
                <w:szCs w:val="20"/>
              </w:rPr>
            </w:pPr>
            <w:r w:rsidRPr="00F77C80">
              <w:rPr>
                <w:rFonts w:ascii="Arial" w:hAnsi="Arial" w:cs="Arial"/>
                <w:sz w:val="20"/>
                <w:szCs w:val="20"/>
              </w:rPr>
              <w:t> </w:t>
            </w:r>
          </w:p>
        </w:tc>
      </w:tr>
    </w:tbl>
    <w:p w:rsidR="000C5026" w:rsidRDefault="000C5026" w:rsidP="000C5026">
      <w:pPr>
        <w:spacing w:line="360" w:lineRule="auto"/>
      </w:pPr>
      <w:r>
        <w:rPr>
          <w:b/>
        </w:rPr>
        <w:t>Câu 2</w:t>
      </w:r>
      <w:r w:rsidRPr="008D578A">
        <w:rPr>
          <w:b/>
        </w:rPr>
        <w:t>:</w:t>
      </w:r>
      <w:r>
        <w:rPr>
          <w:b/>
        </w:rPr>
        <w:t xml:space="preserve"> </w:t>
      </w:r>
      <w:r>
        <w:t xml:space="preserve"> Lớp 3A tr</w:t>
      </w:r>
      <w:r w:rsidRPr="00EE77E1">
        <w:t>ồng</w:t>
      </w:r>
      <w:r>
        <w:t xml:space="preserve"> </w:t>
      </w:r>
      <w:r w:rsidRPr="00EE77E1">
        <w:t>được</w:t>
      </w:r>
      <w:r>
        <w:t xml:space="preserve"> 57 c</w:t>
      </w:r>
      <w:r w:rsidRPr="00EE77E1">
        <w:t>â</w:t>
      </w:r>
      <w:r>
        <w:t>y, lớp 3B tr</w:t>
      </w:r>
      <w:r w:rsidRPr="00EE77E1">
        <w:t>ồng</w:t>
      </w:r>
      <w:r>
        <w:t xml:space="preserve"> nhiều hơn lớp 3A l</w:t>
      </w:r>
      <w:r w:rsidRPr="00EE77E1">
        <w:t>à</w:t>
      </w:r>
      <w:r>
        <w:t xml:space="preserve"> 6 c</w:t>
      </w:r>
      <w:r w:rsidRPr="00EE77E1">
        <w:t>â</w:t>
      </w:r>
      <w:r>
        <w:t>y . Hỏi trung bình mỗi lớp tr</w:t>
      </w:r>
      <w:r w:rsidRPr="00EE77E1">
        <w:t>ồng</w:t>
      </w:r>
      <w:r>
        <w:t xml:space="preserve"> </w:t>
      </w:r>
      <w:r w:rsidRPr="00EE77E1">
        <w:t>được</w:t>
      </w:r>
      <w:r>
        <w:t xml:space="preserve"> bao nhiêu c</w:t>
      </w:r>
      <w:r w:rsidRPr="00EE77E1">
        <w:t>â</w:t>
      </w:r>
      <w:r>
        <w:t>y?</w:t>
      </w:r>
    </w:p>
    <w:p w:rsidR="000C5026" w:rsidRPr="005E35FC" w:rsidRDefault="000C5026" w:rsidP="000C5026">
      <w:pPr>
        <w:rPr>
          <w:lang w:val="pt-BR"/>
        </w:rPr>
      </w:pPr>
    </w:p>
    <w:tbl>
      <w:tblPr>
        <w:tblW w:w="9210" w:type="dxa"/>
        <w:tblInd w:w="93" w:type="dxa"/>
        <w:tblBorders>
          <w:top w:val="single" w:sz="4" w:space="0" w:color="auto"/>
          <w:left w:val="single" w:sz="4" w:space="0" w:color="auto"/>
          <w:right w:val="single" w:sz="4" w:space="0" w:color="auto"/>
          <w:insideH w:val="dotted" w:sz="4" w:space="0" w:color="auto"/>
          <w:insideV w:val="dotted" w:sz="4" w:space="0" w:color="auto"/>
        </w:tblBorders>
        <w:tblLook w:val="0000"/>
      </w:tblPr>
      <w:tblGrid>
        <w:gridCol w:w="9210"/>
      </w:tblGrid>
      <w:tr w:rsidR="000C5026" w:rsidRPr="005E35FC" w:rsidTr="00F11DEF">
        <w:trPr>
          <w:trHeight w:val="455"/>
        </w:trPr>
        <w:tc>
          <w:tcPr>
            <w:tcW w:w="9210" w:type="dxa"/>
            <w:tcBorders>
              <w:top w:val="dotted" w:sz="4" w:space="0" w:color="auto"/>
              <w:left w:val="nil"/>
              <w:right w:val="nil"/>
            </w:tcBorders>
            <w:shd w:val="clear" w:color="auto" w:fill="auto"/>
            <w:noWrap/>
            <w:vAlign w:val="bottom"/>
          </w:tcPr>
          <w:p w:rsidR="000C5026" w:rsidRPr="005E35FC" w:rsidRDefault="000C5026" w:rsidP="00F11DEF">
            <w:pPr>
              <w:spacing w:line="360" w:lineRule="auto"/>
              <w:rPr>
                <w:rFonts w:ascii="Arial" w:hAnsi="Arial" w:cs="Arial"/>
                <w:sz w:val="20"/>
                <w:szCs w:val="20"/>
                <w:lang w:val="pt-BR"/>
              </w:rPr>
            </w:pPr>
            <w:r w:rsidRPr="005E35FC">
              <w:rPr>
                <w:rFonts w:ascii="Arial" w:hAnsi="Arial" w:cs="Arial"/>
                <w:sz w:val="20"/>
                <w:szCs w:val="20"/>
                <w:lang w:val="pt-BR"/>
              </w:rPr>
              <w:t> </w:t>
            </w:r>
          </w:p>
        </w:tc>
      </w:tr>
      <w:tr w:rsidR="000C5026" w:rsidRPr="005E35FC" w:rsidTr="00F11DEF">
        <w:trPr>
          <w:trHeight w:val="455"/>
        </w:trPr>
        <w:tc>
          <w:tcPr>
            <w:tcW w:w="9210" w:type="dxa"/>
            <w:tcBorders>
              <w:left w:val="nil"/>
              <w:right w:val="nil"/>
            </w:tcBorders>
            <w:shd w:val="clear" w:color="auto" w:fill="auto"/>
            <w:noWrap/>
            <w:vAlign w:val="bottom"/>
          </w:tcPr>
          <w:p w:rsidR="000C5026" w:rsidRPr="005E35FC" w:rsidRDefault="000C5026" w:rsidP="00F11DEF">
            <w:pPr>
              <w:spacing w:line="360" w:lineRule="auto"/>
              <w:rPr>
                <w:rFonts w:ascii="Arial" w:hAnsi="Arial" w:cs="Arial"/>
                <w:sz w:val="20"/>
                <w:szCs w:val="20"/>
                <w:lang w:val="pt-BR"/>
              </w:rPr>
            </w:pPr>
          </w:p>
        </w:tc>
      </w:tr>
      <w:tr w:rsidR="000C5026" w:rsidRPr="005E35FC" w:rsidTr="00F11DEF">
        <w:trPr>
          <w:trHeight w:val="455"/>
        </w:trPr>
        <w:tc>
          <w:tcPr>
            <w:tcW w:w="9210" w:type="dxa"/>
            <w:tcBorders>
              <w:left w:val="nil"/>
              <w:right w:val="nil"/>
            </w:tcBorders>
            <w:shd w:val="clear" w:color="auto" w:fill="auto"/>
            <w:noWrap/>
            <w:vAlign w:val="bottom"/>
          </w:tcPr>
          <w:p w:rsidR="000C5026" w:rsidRPr="005E35FC" w:rsidRDefault="000C5026" w:rsidP="00F11DEF">
            <w:pPr>
              <w:spacing w:line="360" w:lineRule="auto"/>
              <w:rPr>
                <w:rFonts w:ascii="Arial" w:hAnsi="Arial" w:cs="Arial"/>
                <w:sz w:val="20"/>
                <w:szCs w:val="20"/>
                <w:lang w:val="pt-BR"/>
              </w:rPr>
            </w:pPr>
          </w:p>
        </w:tc>
      </w:tr>
      <w:tr w:rsidR="000C5026" w:rsidRPr="005E35FC" w:rsidTr="00F11DEF">
        <w:trPr>
          <w:trHeight w:val="455"/>
        </w:trPr>
        <w:tc>
          <w:tcPr>
            <w:tcW w:w="9210" w:type="dxa"/>
            <w:tcBorders>
              <w:left w:val="nil"/>
              <w:bottom w:val="dotted" w:sz="4" w:space="0" w:color="auto"/>
              <w:right w:val="nil"/>
            </w:tcBorders>
            <w:shd w:val="clear" w:color="auto" w:fill="auto"/>
            <w:noWrap/>
            <w:vAlign w:val="bottom"/>
          </w:tcPr>
          <w:p w:rsidR="000C5026" w:rsidRPr="005E35FC" w:rsidRDefault="000C5026" w:rsidP="00F11DEF">
            <w:pPr>
              <w:spacing w:line="360" w:lineRule="auto"/>
              <w:rPr>
                <w:rFonts w:ascii="Arial" w:hAnsi="Arial" w:cs="Arial"/>
                <w:sz w:val="20"/>
                <w:szCs w:val="20"/>
                <w:lang w:val="pt-BR"/>
              </w:rPr>
            </w:pPr>
          </w:p>
        </w:tc>
      </w:tr>
      <w:tr w:rsidR="000C5026" w:rsidRPr="005E35FC" w:rsidTr="00F11DEF">
        <w:trPr>
          <w:trHeight w:val="455"/>
        </w:trPr>
        <w:tc>
          <w:tcPr>
            <w:tcW w:w="9210" w:type="dxa"/>
            <w:tcBorders>
              <w:top w:val="dotted" w:sz="4" w:space="0" w:color="auto"/>
              <w:left w:val="nil"/>
              <w:bottom w:val="dotted" w:sz="4" w:space="0" w:color="auto"/>
              <w:right w:val="nil"/>
            </w:tcBorders>
            <w:shd w:val="clear" w:color="auto" w:fill="auto"/>
            <w:noWrap/>
            <w:vAlign w:val="bottom"/>
          </w:tcPr>
          <w:p w:rsidR="000C5026" w:rsidRPr="005E35FC" w:rsidRDefault="000C5026" w:rsidP="00F11DEF">
            <w:pPr>
              <w:spacing w:line="360" w:lineRule="auto"/>
              <w:rPr>
                <w:rFonts w:ascii="Arial" w:hAnsi="Arial" w:cs="Arial"/>
                <w:sz w:val="20"/>
                <w:szCs w:val="20"/>
                <w:lang w:val="pt-BR"/>
              </w:rPr>
            </w:pPr>
          </w:p>
        </w:tc>
      </w:tr>
      <w:tr w:rsidR="000C5026" w:rsidRPr="005E35FC" w:rsidTr="00F11DEF">
        <w:trPr>
          <w:trHeight w:val="455"/>
        </w:trPr>
        <w:tc>
          <w:tcPr>
            <w:tcW w:w="9210" w:type="dxa"/>
            <w:tcBorders>
              <w:top w:val="dotted" w:sz="4" w:space="0" w:color="auto"/>
              <w:left w:val="nil"/>
              <w:bottom w:val="dotted" w:sz="4" w:space="0" w:color="auto"/>
              <w:right w:val="nil"/>
            </w:tcBorders>
            <w:shd w:val="clear" w:color="auto" w:fill="auto"/>
            <w:noWrap/>
            <w:vAlign w:val="bottom"/>
          </w:tcPr>
          <w:p w:rsidR="000C5026" w:rsidRPr="005E35FC" w:rsidRDefault="000C5026" w:rsidP="00F11DEF">
            <w:pPr>
              <w:spacing w:line="360" w:lineRule="auto"/>
              <w:rPr>
                <w:rFonts w:ascii="Arial" w:hAnsi="Arial" w:cs="Arial"/>
                <w:sz w:val="20"/>
                <w:szCs w:val="20"/>
                <w:lang w:val="pt-BR"/>
              </w:rPr>
            </w:pPr>
          </w:p>
        </w:tc>
      </w:tr>
    </w:tbl>
    <w:p w:rsidR="000C5026" w:rsidRPr="005E35FC" w:rsidRDefault="000C5026" w:rsidP="000C5026">
      <w:pPr>
        <w:ind w:firstLine="180"/>
        <w:jc w:val="center"/>
        <w:rPr>
          <w:b/>
          <w:lang w:val="pt-BR"/>
        </w:rPr>
      </w:pPr>
    </w:p>
    <w:p w:rsidR="000C5026" w:rsidRPr="005E35FC" w:rsidRDefault="000C5026" w:rsidP="000C5026">
      <w:pPr>
        <w:ind w:firstLine="180"/>
        <w:jc w:val="center"/>
        <w:outlineLvl w:val="0"/>
        <w:rPr>
          <w:b/>
          <w:lang w:val="pt-BR"/>
        </w:rPr>
      </w:pPr>
    </w:p>
    <w:p w:rsidR="000C5026" w:rsidRDefault="000C5026" w:rsidP="000C5026">
      <w:pPr>
        <w:ind w:firstLine="180"/>
        <w:jc w:val="center"/>
        <w:outlineLvl w:val="0"/>
        <w:rPr>
          <w:b/>
        </w:rPr>
      </w:pPr>
      <w:r>
        <w:rPr>
          <w:b/>
        </w:rPr>
        <w:t>HƯỚNG DẪN CHẤM TUẦN 5</w:t>
      </w:r>
    </w:p>
    <w:p w:rsidR="000C5026" w:rsidRDefault="000C5026" w:rsidP="000C5026">
      <w:pPr>
        <w:spacing w:line="360" w:lineRule="auto"/>
        <w:ind w:left="-540" w:firstLine="540"/>
      </w:pPr>
      <w:r>
        <w:rPr>
          <w:b/>
          <w:u w:val="single"/>
        </w:rPr>
        <w:t>I/ Phần trắc nghiệm</w:t>
      </w:r>
      <w:r>
        <w:t xml:space="preserve"> ( 4 điểm )</w:t>
      </w:r>
    </w:p>
    <w:p w:rsidR="000C5026" w:rsidRDefault="000C5026" w:rsidP="000C5026">
      <w:pPr>
        <w:ind w:left="360"/>
        <w:rPr>
          <w:lang w:val="vi-VN"/>
        </w:rPr>
      </w:pPr>
      <w:r w:rsidRPr="00450F33">
        <w:rPr>
          <w:b/>
          <w:lang w:val="vi-VN"/>
        </w:rPr>
        <w:t xml:space="preserve">Câu </w:t>
      </w:r>
      <w:r>
        <w:rPr>
          <w:b/>
        </w:rPr>
        <w:t>1</w:t>
      </w:r>
      <w:r>
        <w:rPr>
          <w:lang w:val="vi-VN"/>
        </w:rPr>
        <w:t xml:space="preserve"> : (1điểm)   Khoanh vào A</w:t>
      </w:r>
    </w:p>
    <w:p w:rsidR="000C5026" w:rsidRPr="00EE77E1" w:rsidRDefault="000C5026" w:rsidP="000C5026">
      <w:pPr>
        <w:ind w:left="360"/>
      </w:pPr>
      <w:r w:rsidRPr="00450F33">
        <w:rPr>
          <w:b/>
          <w:lang w:val="vi-VN"/>
        </w:rPr>
        <w:t xml:space="preserve">Câu </w:t>
      </w:r>
      <w:r>
        <w:rPr>
          <w:b/>
        </w:rPr>
        <w:t>2</w:t>
      </w:r>
      <w:r>
        <w:rPr>
          <w:lang w:val="vi-VN"/>
        </w:rPr>
        <w:t xml:space="preserve"> : (1điểm)   Khoanh vào </w:t>
      </w:r>
      <w:r>
        <w:t>B</w:t>
      </w:r>
    </w:p>
    <w:p w:rsidR="000C5026" w:rsidRDefault="000C5026" w:rsidP="000C5026">
      <w:pPr>
        <w:ind w:left="360"/>
        <w:rPr>
          <w:lang w:val="vi-VN"/>
        </w:rPr>
      </w:pPr>
      <w:r w:rsidRPr="00450F33">
        <w:rPr>
          <w:b/>
          <w:lang w:val="vi-VN"/>
        </w:rPr>
        <w:t xml:space="preserve">Câu </w:t>
      </w:r>
      <w:r>
        <w:rPr>
          <w:b/>
        </w:rPr>
        <w:t>3</w:t>
      </w:r>
      <w:r>
        <w:rPr>
          <w:lang w:val="vi-VN"/>
        </w:rPr>
        <w:t xml:space="preserve"> : (1 điểm)  Khoanh vào B </w:t>
      </w:r>
    </w:p>
    <w:p w:rsidR="000C5026" w:rsidRDefault="000C5026" w:rsidP="000C5026">
      <w:pPr>
        <w:ind w:left="360"/>
        <w:rPr>
          <w:lang w:val="vi-VN"/>
        </w:rPr>
      </w:pPr>
      <w:r w:rsidRPr="00450F33">
        <w:rPr>
          <w:b/>
          <w:lang w:val="vi-VN"/>
        </w:rPr>
        <w:t xml:space="preserve">Câu </w:t>
      </w:r>
      <w:r>
        <w:rPr>
          <w:b/>
        </w:rPr>
        <w:t>4</w:t>
      </w:r>
      <w:r>
        <w:rPr>
          <w:lang w:val="vi-VN"/>
        </w:rPr>
        <w:t xml:space="preserve"> : (1điểm)   Khoanh vào C </w:t>
      </w:r>
    </w:p>
    <w:p w:rsidR="000C5026" w:rsidRPr="005E35FC" w:rsidRDefault="000C5026" w:rsidP="000C5026">
      <w:pPr>
        <w:rPr>
          <w:b/>
          <w:i/>
          <w:u w:val="single"/>
          <w:lang w:val="vi-VN"/>
        </w:rPr>
      </w:pPr>
    </w:p>
    <w:p w:rsidR="000C5026" w:rsidRDefault="000C5026" w:rsidP="000C5026">
      <w:pPr>
        <w:spacing w:line="360" w:lineRule="auto"/>
        <w:outlineLvl w:val="0"/>
        <w:rPr>
          <w:b/>
          <w:i/>
          <w:u w:val="single"/>
        </w:rPr>
      </w:pPr>
      <w:r>
        <w:rPr>
          <w:b/>
          <w:i/>
          <w:u w:val="single"/>
        </w:rPr>
        <w:t>II.Phần  tự luận (6 điểm)</w:t>
      </w:r>
    </w:p>
    <w:p w:rsidR="000C5026" w:rsidRPr="008D578A" w:rsidRDefault="000C5026" w:rsidP="000C5026">
      <w:pPr>
        <w:outlineLvl w:val="0"/>
        <w:rPr>
          <w:b/>
        </w:rPr>
      </w:pPr>
      <w:r>
        <w:rPr>
          <w:b/>
        </w:rPr>
        <w:t>Câu 1</w:t>
      </w:r>
      <w:r w:rsidRPr="008D578A">
        <w:rPr>
          <w:b/>
        </w:rPr>
        <w:t>: (3 điểm)</w:t>
      </w:r>
    </w:p>
    <w:p w:rsidR="000C5026" w:rsidRDefault="000C5026" w:rsidP="000C5026">
      <w:r>
        <w:t>Câu a) 2 điểm, tìm được mỗi từ được 0,4 điểm.</w:t>
      </w:r>
    </w:p>
    <w:p w:rsidR="000C5026" w:rsidRDefault="000C5026" w:rsidP="000C5026">
      <w:r>
        <w:t>Câu b) 1 điểm, đặt được đúng câu theo yêu cầu.</w:t>
      </w:r>
    </w:p>
    <w:p w:rsidR="000C5026" w:rsidRDefault="000C5026" w:rsidP="000C5026">
      <w:pPr>
        <w:outlineLvl w:val="0"/>
        <w:rPr>
          <w:b/>
        </w:rPr>
      </w:pPr>
    </w:p>
    <w:p w:rsidR="000C5026" w:rsidRDefault="000C5026" w:rsidP="000C5026">
      <w:pPr>
        <w:outlineLvl w:val="0"/>
        <w:rPr>
          <w:b/>
        </w:rPr>
      </w:pPr>
    </w:p>
    <w:p w:rsidR="000C5026" w:rsidRPr="008D578A" w:rsidRDefault="000C5026" w:rsidP="000C5026">
      <w:pPr>
        <w:outlineLvl w:val="0"/>
        <w:rPr>
          <w:b/>
        </w:rPr>
      </w:pPr>
      <w:r>
        <w:rPr>
          <w:b/>
        </w:rPr>
        <w:t>Câu 2</w:t>
      </w:r>
      <w:r w:rsidRPr="008D578A">
        <w:rPr>
          <w:b/>
        </w:rPr>
        <w:t>: (3 điểm)</w:t>
      </w:r>
    </w:p>
    <w:p w:rsidR="000C5026" w:rsidRPr="008D578A" w:rsidRDefault="000C5026" w:rsidP="000C5026">
      <w:pPr>
        <w:spacing w:line="360" w:lineRule="auto"/>
      </w:pPr>
    </w:p>
    <w:p w:rsidR="000C5026" w:rsidRDefault="000C5026" w:rsidP="000C5026">
      <w:pPr>
        <w:jc w:val="center"/>
      </w:pPr>
      <w:r>
        <w:t>Bài giải:</w:t>
      </w:r>
    </w:p>
    <w:p w:rsidR="000C5026" w:rsidRDefault="000C5026" w:rsidP="000C5026">
      <w:pPr>
        <w:jc w:val="center"/>
      </w:pPr>
      <w:r>
        <w:t xml:space="preserve">                   Lớp 3B tr</w:t>
      </w:r>
      <w:r w:rsidRPr="00EE77E1">
        <w:t>ồng</w:t>
      </w:r>
      <w:r>
        <w:t xml:space="preserve"> </w:t>
      </w:r>
      <w:r w:rsidRPr="00EE77E1">
        <w:t>được</w:t>
      </w:r>
      <w:r>
        <w:t xml:space="preserve"> s</w:t>
      </w:r>
      <w:r w:rsidRPr="000F28AE">
        <w:t>ố</w:t>
      </w:r>
      <w:r>
        <w:t xml:space="preserve"> c</w:t>
      </w:r>
      <w:r w:rsidRPr="00EE77E1">
        <w:t>â</w:t>
      </w:r>
      <w:r>
        <w:t>y là:           (0,25đ)</w:t>
      </w:r>
    </w:p>
    <w:p w:rsidR="000C5026" w:rsidRDefault="000C5026" w:rsidP="000C5026">
      <w:pPr>
        <w:jc w:val="center"/>
      </w:pPr>
      <w:r>
        <w:t xml:space="preserve">                      57 + 6 = 63 (c</w:t>
      </w:r>
      <w:r w:rsidRPr="00EE77E1">
        <w:t>â</w:t>
      </w:r>
      <w:r>
        <w:t>y)                       (1đ)</w:t>
      </w:r>
    </w:p>
    <w:p w:rsidR="000C5026" w:rsidRDefault="000C5026" w:rsidP="000C5026">
      <w:pPr>
        <w:jc w:val="center"/>
      </w:pPr>
      <w:r>
        <w:t>Trung bình mỗi lớp</w:t>
      </w:r>
      <w:r w:rsidRPr="000F28AE">
        <w:t xml:space="preserve"> </w:t>
      </w:r>
      <w:r>
        <w:t>tr</w:t>
      </w:r>
      <w:r w:rsidRPr="00EE77E1">
        <w:t>ồng</w:t>
      </w:r>
      <w:r>
        <w:t xml:space="preserve"> </w:t>
      </w:r>
      <w:r w:rsidRPr="00EE77E1">
        <w:t>được</w:t>
      </w:r>
      <w:r>
        <w:t xml:space="preserve"> s</w:t>
      </w:r>
      <w:r w:rsidRPr="000F28AE">
        <w:t>ố</w:t>
      </w:r>
      <w:r>
        <w:t xml:space="preserve"> c</w:t>
      </w:r>
      <w:r w:rsidRPr="00EE77E1">
        <w:t>â</w:t>
      </w:r>
      <w:r>
        <w:t>y  là:            (0,25đ)</w:t>
      </w:r>
    </w:p>
    <w:p w:rsidR="000C5026" w:rsidRDefault="000C5026" w:rsidP="000C5026">
      <w:pPr>
        <w:jc w:val="center"/>
      </w:pPr>
      <w:r>
        <w:t xml:space="preserve">                        (57 + 63) : 2 = 60 (c</w:t>
      </w:r>
      <w:r w:rsidRPr="00EE77E1">
        <w:t>â</w:t>
      </w:r>
      <w:r>
        <w:t>y)                   (1,25đ)</w:t>
      </w:r>
    </w:p>
    <w:p w:rsidR="000C5026" w:rsidRDefault="000C5026" w:rsidP="000C5026">
      <w:pPr>
        <w:jc w:val="center"/>
      </w:pPr>
      <w:r>
        <w:t xml:space="preserve">                                        Đáp số: 60 c</w:t>
      </w:r>
      <w:r w:rsidRPr="00EE77E1">
        <w:t>â</w:t>
      </w:r>
      <w:r>
        <w:t>y               (0,25đ)</w:t>
      </w:r>
    </w:p>
    <w:p w:rsidR="000C5026" w:rsidRDefault="000C5026" w:rsidP="000C5026">
      <w:pPr>
        <w:jc w:val="center"/>
      </w:pPr>
    </w:p>
    <w:p w:rsidR="000C5026" w:rsidRPr="00244AE9" w:rsidRDefault="000C5026" w:rsidP="000C5026"/>
    <w:p w:rsidR="000C5026" w:rsidRDefault="000C5026" w:rsidP="000C5026">
      <w:pPr>
        <w:rPr>
          <w:b/>
        </w:rPr>
      </w:pPr>
      <w:r>
        <w:rPr>
          <w:b/>
        </w:rPr>
        <w:t xml:space="preserve">                                                                                  Hiệu trưởng duyệt</w:t>
      </w:r>
    </w:p>
    <w:p w:rsidR="000C5026" w:rsidRDefault="000C5026" w:rsidP="000C5026"/>
    <w:p w:rsidR="000C5026" w:rsidRPr="0055658B" w:rsidRDefault="000C5026" w:rsidP="000C5026"/>
    <w:p w:rsidR="000C5026" w:rsidRPr="0055658B" w:rsidRDefault="000C5026" w:rsidP="000C5026"/>
    <w:p w:rsidR="000C5026" w:rsidRPr="0055658B" w:rsidRDefault="000C5026" w:rsidP="000C5026"/>
    <w:p w:rsidR="000C5026" w:rsidRPr="0055658B" w:rsidRDefault="000C5026" w:rsidP="000C5026"/>
    <w:p w:rsidR="000C5026" w:rsidRPr="0055658B" w:rsidRDefault="000C5026" w:rsidP="000C5026"/>
    <w:p w:rsidR="000C5026" w:rsidRDefault="000C5026" w:rsidP="000C5026"/>
    <w:p w:rsidR="000C5026" w:rsidRDefault="000C5026" w:rsidP="000C5026"/>
    <w:p w:rsidR="000C5026" w:rsidRDefault="000C5026" w:rsidP="000C5026"/>
    <w:p w:rsidR="000C5026" w:rsidRDefault="000C5026" w:rsidP="000C5026"/>
    <w:p w:rsidR="000C5026" w:rsidRDefault="000C5026" w:rsidP="000C5026"/>
    <w:p w:rsidR="000C5026" w:rsidRPr="0055658B" w:rsidRDefault="000C5026" w:rsidP="000C5026"/>
    <w:p w:rsidR="000C5026" w:rsidRPr="0055658B" w:rsidRDefault="000C5026" w:rsidP="000C5026"/>
    <w:p w:rsidR="000C5026" w:rsidRPr="0055658B" w:rsidRDefault="000C5026" w:rsidP="000C5026"/>
    <w:p w:rsidR="000C5026" w:rsidRPr="0055658B" w:rsidRDefault="000C5026" w:rsidP="000C5026"/>
    <w:p w:rsidR="000C5026" w:rsidRPr="0055658B" w:rsidRDefault="000C5026" w:rsidP="000C5026"/>
    <w:p w:rsidR="000C5026" w:rsidRPr="0055658B" w:rsidRDefault="000C5026" w:rsidP="000C5026"/>
    <w:p w:rsidR="000C5026" w:rsidRDefault="000C5026" w:rsidP="000C5026"/>
    <w:p w:rsidR="000C5026" w:rsidRDefault="000C5026" w:rsidP="000C5026"/>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2726"/>
        <w:gridCol w:w="6545"/>
      </w:tblGrid>
      <w:tr w:rsidR="000C5026" w:rsidRPr="005B5E6E" w:rsidTr="00F11DEF">
        <w:tc>
          <w:tcPr>
            <w:tcW w:w="2726" w:type="dxa"/>
          </w:tcPr>
          <w:p w:rsidR="000C5026" w:rsidRPr="005B5E6E" w:rsidRDefault="000C5026" w:rsidP="00F11DEF">
            <w:pPr>
              <w:jc w:val="center"/>
              <w:rPr>
                <w:b/>
              </w:rPr>
            </w:pPr>
            <w:r w:rsidRPr="005B5E6E">
              <w:rPr>
                <w:b/>
              </w:rPr>
              <w:t>TRƯỜNG TH</w:t>
            </w:r>
          </w:p>
          <w:p w:rsidR="000C5026" w:rsidRPr="005B5E6E" w:rsidRDefault="000C5026" w:rsidP="00F11DEF">
            <w:pPr>
              <w:jc w:val="center"/>
              <w:rPr>
                <w:b/>
              </w:rPr>
            </w:pPr>
            <w:r w:rsidRPr="005B5E6E">
              <w:rPr>
                <w:b/>
              </w:rPr>
              <w:t>XUÂN HƯƠNG 1</w:t>
            </w:r>
          </w:p>
        </w:tc>
        <w:tc>
          <w:tcPr>
            <w:tcW w:w="6545" w:type="dxa"/>
            <w:vAlign w:val="center"/>
          </w:tcPr>
          <w:p w:rsidR="000C5026" w:rsidRPr="005B5E6E" w:rsidRDefault="000C5026" w:rsidP="00F11DEF">
            <w:pPr>
              <w:jc w:val="center"/>
              <w:rPr>
                <w:b/>
              </w:rPr>
            </w:pPr>
            <w:r w:rsidRPr="005B5E6E">
              <w:rPr>
                <w:b/>
              </w:rPr>
              <w:t>ĐỀ KHẢO SÁT CHẤT LƯỢNG</w:t>
            </w:r>
          </w:p>
          <w:p w:rsidR="000C5026" w:rsidRPr="005B5E6E" w:rsidRDefault="000C5026" w:rsidP="00F11DEF">
            <w:pPr>
              <w:jc w:val="center"/>
              <w:rPr>
                <w:b/>
              </w:rPr>
            </w:pPr>
            <w:r>
              <w:rPr>
                <w:b/>
              </w:rPr>
              <w:t>NĂM HỌC 2012 – 2013</w:t>
            </w:r>
          </w:p>
          <w:p w:rsidR="000C5026" w:rsidRPr="005B5E6E" w:rsidRDefault="000C5026" w:rsidP="00F11DEF">
            <w:pPr>
              <w:jc w:val="center"/>
              <w:rPr>
                <w:b/>
              </w:rPr>
            </w:pPr>
            <w:r w:rsidRPr="005B5E6E">
              <w:rPr>
                <w:b/>
              </w:rPr>
              <w:t>TUẦN 6  - LỚP 4</w:t>
            </w:r>
          </w:p>
          <w:p w:rsidR="000C5026" w:rsidRPr="005B5E6E" w:rsidRDefault="000C5026" w:rsidP="00F11DEF">
            <w:pPr>
              <w:jc w:val="center"/>
              <w:rPr>
                <w:i/>
              </w:rPr>
            </w:pPr>
            <w:r w:rsidRPr="005B5E6E">
              <w:rPr>
                <w:i/>
              </w:rPr>
              <w:lastRenderedPageBreak/>
              <w:t>Thời gian làm bài 20 phút (không kể thời gian giao đề)</w:t>
            </w:r>
          </w:p>
        </w:tc>
      </w:tr>
    </w:tbl>
    <w:p w:rsidR="000C5026" w:rsidRPr="005B5E6E" w:rsidRDefault="000C5026" w:rsidP="000C5026">
      <w:pPr>
        <w:tabs>
          <w:tab w:val="left" w:leader="dot" w:pos="4488"/>
          <w:tab w:val="left" w:leader="dot" w:pos="5797"/>
        </w:tabs>
        <w:spacing w:before="120" w:after="240"/>
        <w:rPr>
          <w:b/>
        </w:rPr>
      </w:pPr>
      <w:r w:rsidRPr="005B5E6E">
        <w:rPr>
          <w:b/>
        </w:rPr>
        <w:lastRenderedPageBreak/>
        <w:t xml:space="preserve">Học sinh: </w:t>
      </w:r>
      <w:r w:rsidRPr="005B5E6E">
        <w:rPr>
          <w:b/>
        </w:rPr>
        <w:tab/>
        <w:t xml:space="preserve">Lớp: </w:t>
      </w:r>
      <w:r w:rsidRPr="005B5E6E">
        <w:rPr>
          <w:b/>
        </w:rPr>
        <w:tab/>
        <w:t>Trường TH Xuân Hương 1</w:t>
      </w:r>
    </w:p>
    <w:p w:rsidR="000C5026" w:rsidRPr="005B5E6E" w:rsidRDefault="000C5026" w:rsidP="000C5026">
      <w:pPr>
        <w:tabs>
          <w:tab w:val="left" w:leader="dot" w:pos="4488"/>
          <w:tab w:val="left" w:leader="dot" w:pos="5797"/>
        </w:tabs>
        <w:spacing w:line="312" w:lineRule="auto"/>
        <w:outlineLvl w:val="0"/>
        <w:rPr>
          <w:b/>
        </w:rPr>
      </w:pPr>
      <w:r w:rsidRPr="005B5E6E">
        <w:rPr>
          <w:b/>
          <w:u w:val="single"/>
        </w:rPr>
        <w:t>I. Phần trắc nghiệm</w:t>
      </w:r>
      <w:r w:rsidRPr="005B5E6E">
        <w:rPr>
          <w:b/>
        </w:rPr>
        <w:t>: (4 điểm)</w:t>
      </w:r>
    </w:p>
    <w:p w:rsidR="000C5026" w:rsidRPr="005B5E6E" w:rsidRDefault="000C5026" w:rsidP="000C5026">
      <w:pPr>
        <w:tabs>
          <w:tab w:val="left" w:leader="dot" w:pos="4488"/>
          <w:tab w:val="left" w:leader="dot" w:pos="5797"/>
        </w:tabs>
        <w:spacing w:line="312" w:lineRule="auto"/>
      </w:pPr>
      <w:r w:rsidRPr="005B5E6E">
        <w:rPr>
          <w:b/>
        </w:rPr>
        <w:t xml:space="preserve">Câu 1: </w:t>
      </w:r>
      <w:r w:rsidRPr="005B5E6E">
        <w:t xml:space="preserve">Khoanh vào các danh từ riêng viết sai: </w:t>
      </w:r>
    </w:p>
    <w:p w:rsidR="000C5026" w:rsidRPr="005B5E6E" w:rsidRDefault="000C5026" w:rsidP="000C5026">
      <w:pPr>
        <w:tabs>
          <w:tab w:val="left" w:leader="dot" w:pos="4488"/>
          <w:tab w:val="left" w:leader="dot" w:pos="5797"/>
        </w:tabs>
        <w:spacing w:line="312" w:lineRule="auto"/>
        <w:ind w:left="720"/>
      </w:pPr>
      <w:r w:rsidRPr="005B5E6E">
        <w:t xml:space="preserve">A  Nguyễn Trung Trực </w:t>
      </w:r>
      <w:r>
        <w:t xml:space="preserve">           </w:t>
      </w:r>
      <w:r w:rsidRPr="005B5E6E">
        <w:t>B  Vàm cỏ</w:t>
      </w:r>
    </w:p>
    <w:p w:rsidR="000C5026" w:rsidRDefault="000C5026" w:rsidP="000C5026">
      <w:pPr>
        <w:tabs>
          <w:tab w:val="left" w:leader="dot" w:pos="4488"/>
          <w:tab w:val="left" w:leader="dot" w:pos="5797"/>
        </w:tabs>
        <w:spacing w:line="312" w:lineRule="auto"/>
      </w:pPr>
      <w:r>
        <w:t xml:space="preserve">          </w:t>
      </w:r>
      <w:r w:rsidRPr="005B5E6E">
        <w:t xml:space="preserve">C  Long An </w:t>
      </w:r>
      <w:r>
        <w:t xml:space="preserve">              </w:t>
      </w:r>
      <w:r w:rsidRPr="005B5E6E">
        <w:t>D  Lê thị Minh</w:t>
      </w:r>
    </w:p>
    <w:p w:rsidR="000C5026" w:rsidRPr="005B5E6E" w:rsidRDefault="000C5026" w:rsidP="000C5026">
      <w:pPr>
        <w:tabs>
          <w:tab w:val="left" w:leader="dot" w:pos="4488"/>
          <w:tab w:val="left" w:leader="dot" w:pos="5797"/>
        </w:tabs>
        <w:spacing w:line="312" w:lineRule="auto"/>
      </w:pPr>
      <w:r w:rsidRPr="005B5E6E">
        <w:rPr>
          <w:b/>
        </w:rPr>
        <w:t xml:space="preserve">Câu 2: </w:t>
      </w:r>
      <w:r w:rsidRPr="005B5E6E">
        <w:t>Khoanh vào các từ chỉ hành động hoặc đức tính tốt</w:t>
      </w:r>
    </w:p>
    <w:p w:rsidR="000C5026" w:rsidRPr="005B5E6E" w:rsidRDefault="000C5026" w:rsidP="000C5026">
      <w:pPr>
        <w:tabs>
          <w:tab w:val="left" w:leader="dot" w:pos="4488"/>
          <w:tab w:val="left" w:leader="dot" w:pos="5797"/>
        </w:tabs>
        <w:spacing w:line="312" w:lineRule="auto"/>
      </w:pPr>
      <w:r w:rsidRPr="005B5E6E">
        <w:t xml:space="preserve">        A  tự phụ</w:t>
      </w:r>
      <w:r>
        <w:t xml:space="preserve">                               </w:t>
      </w:r>
      <w:r w:rsidRPr="005B5E6E">
        <w:t>B  tự giác</w:t>
      </w:r>
    </w:p>
    <w:p w:rsidR="000C5026" w:rsidRDefault="000C5026" w:rsidP="000C5026">
      <w:pPr>
        <w:tabs>
          <w:tab w:val="left" w:leader="dot" w:pos="4488"/>
          <w:tab w:val="left" w:leader="dot" w:pos="5797"/>
        </w:tabs>
        <w:spacing w:line="312" w:lineRule="auto"/>
      </w:pPr>
      <w:r>
        <w:t xml:space="preserve">         </w:t>
      </w:r>
      <w:r w:rsidRPr="005B5E6E">
        <w:t>C  tự chủ</w:t>
      </w:r>
      <w:r>
        <w:t xml:space="preserve">                            </w:t>
      </w:r>
      <w:r w:rsidRPr="005B5E6E">
        <w:t>D   tự cao</w:t>
      </w:r>
    </w:p>
    <w:p w:rsidR="000C5026" w:rsidRPr="005B5E6E" w:rsidRDefault="000C5026" w:rsidP="000C5026">
      <w:pPr>
        <w:tabs>
          <w:tab w:val="left" w:leader="dot" w:pos="4488"/>
          <w:tab w:val="left" w:leader="dot" w:pos="5797"/>
        </w:tabs>
        <w:spacing w:line="312" w:lineRule="auto"/>
      </w:pPr>
      <w:r w:rsidRPr="005B5E6E">
        <w:rPr>
          <w:b/>
        </w:rPr>
        <w:t>Câu 3:</w:t>
      </w:r>
      <w:r w:rsidRPr="005B5E6E">
        <w:t xml:space="preserve"> Kết quả của phép cộng 184590 + 84895 là: </w:t>
      </w:r>
    </w:p>
    <w:p w:rsidR="000C5026" w:rsidRPr="005B5E6E" w:rsidRDefault="000C5026" w:rsidP="000C5026">
      <w:pPr>
        <w:tabs>
          <w:tab w:val="left" w:leader="dot" w:pos="4488"/>
          <w:tab w:val="left" w:leader="dot" w:pos="5797"/>
        </w:tabs>
        <w:spacing w:line="312" w:lineRule="auto"/>
      </w:pPr>
      <w:r w:rsidRPr="005B5E6E">
        <w:t xml:space="preserve">       </w:t>
      </w:r>
      <w:r>
        <w:t xml:space="preserve">A  489562                                </w:t>
      </w:r>
      <w:r w:rsidRPr="005B5E6E">
        <w:t>B   296485</w:t>
      </w:r>
    </w:p>
    <w:p w:rsidR="000C5026" w:rsidRPr="005B5E6E" w:rsidRDefault="000C5026" w:rsidP="000C5026">
      <w:pPr>
        <w:tabs>
          <w:tab w:val="left" w:leader="dot" w:pos="4488"/>
          <w:tab w:val="left" w:leader="dot" w:pos="5797"/>
        </w:tabs>
        <w:spacing w:line="312" w:lineRule="auto"/>
      </w:pPr>
      <w:r>
        <w:t xml:space="preserve">      </w:t>
      </w:r>
      <w:r w:rsidRPr="005B5E6E">
        <w:t>C   269485</w:t>
      </w:r>
      <w:r>
        <w:t xml:space="preserve">                            </w:t>
      </w:r>
      <w:r w:rsidRPr="005B5E6E">
        <w:t>D   498652</w:t>
      </w:r>
    </w:p>
    <w:p w:rsidR="000C5026" w:rsidRPr="005B5E6E" w:rsidRDefault="000C5026" w:rsidP="000C5026">
      <w:pPr>
        <w:tabs>
          <w:tab w:val="left" w:leader="dot" w:pos="4488"/>
          <w:tab w:val="left" w:leader="dot" w:pos="5797"/>
        </w:tabs>
        <w:spacing w:line="312" w:lineRule="auto"/>
      </w:pPr>
      <w:r w:rsidRPr="005B5E6E">
        <w:rPr>
          <w:b/>
        </w:rPr>
        <w:t xml:space="preserve">Câu 4: </w:t>
      </w:r>
      <w:r w:rsidRPr="005B5E6E">
        <w:t xml:space="preserve">Hiệu của số lớn nhất có năm chữ số và số nhỏ nhất có bốn chữ số là: </w:t>
      </w:r>
    </w:p>
    <w:p w:rsidR="000C5026" w:rsidRPr="005B5E6E" w:rsidRDefault="000C5026" w:rsidP="000C5026">
      <w:pPr>
        <w:tabs>
          <w:tab w:val="left" w:leader="dot" w:pos="4488"/>
          <w:tab w:val="left" w:leader="dot" w:pos="5797"/>
        </w:tabs>
        <w:spacing w:line="312" w:lineRule="auto"/>
      </w:pPr>
      <w:r w:rsidRPr="005B5E6E">
        <w:t xml:space="preserve">    </w:t>
      </w:r>
      <w:r>
        <w:t xml:space="preserve">A  99989                        </w:t>
      </w:r>
      <w:r w:rsidRPr="005B5E6E">
        <w:t>B  89899</w:t>
      </w:r>
    </w:p>
    <w:p w:rsidR="000C5026" w:rsidRPr="005B5E6E" w:rsidRDefault="000C5026" w:rsidP="000C5026">
      <w:pPr>
        <w:tabs>
          <w:tab w:val="left" w:leader="dot" w:pos="4488"/>
          <w:tab w:val="left" w:leader="dot" w:pos="5797"/>
        </w:tabs>
        <w:spacing w:line="312" w:lineRule="auto"/>
      </w:pPr>
      <w:r>
        <w:t xml:space="preserve">      </w:t>
      </w:r>
      <w:r w:rsidRPr="005B5E6E">
        <w:t>C  99899</w:t>
      </w:r>
      <w:r>
        <w:t xml:space="preserve">                      </w:t>
      </w:r>
      <w:r w:rsidRPr="005B5E6E">
        <w:t xml:space="preserve">D 98999   </w:t>
      </w:r>
    </w:p>
    <w:p w:rsidR="000C5026" w:rsidRPr="005B5E6E" w:rsidRDefault="000C5026" w:rsidP="000C5026">
      <w:pPr>
        <w:tabs>
          <w:tab w:val="left" w:leader="dot" w:pos="4488"/>
          <w:tab w:val="left" w:leader="dot" w:pos="5797"/>
        </w:tabs>
        <w:spacing w:line="312" w:lineRule="auto"/>
        <w:outlineLvl w:val="0"/>
        <w:rPr>
          <w:b/>
        </w:rPr>
      </w:pPr>
      <w:r w:rsidRPr="005B5E6E">
        <w:rPr>
          <w:b/>
          <w:u w:val="single"/>
        </w:rPr>
        <w:t>II. Phần tự luận</w:t>
      </w:r>
      <w:r w:rsidRPr="005B5E6E">
        <w:rPr>
          <w:b/>
        </w:rPr>
        <w:t xml:space="preserve"> (6 điểm)</w:t>
      </w:r>
    </w:p>
    <w:p w:rsidR="000C5026" w:rsidRPr="005B5E6E" w:rsidRDefault="000C5026" w:rsidP="000C5026">
      <w:pPr>
        <w:tabs>
          <w:tab w:val="left" w:leader="dot" w:pos="4488"/>
          <w:tab w:val="left" w:leader="dot" w:pos="5797"/>
        </w:tabs>
        <w:spacing w:line="312" w:lineRule="auto"/>
        <w:outlineLvl w:val="0"/>
        <w:rPr>
          <w:b/>
        </w:rPr>
      </w:pPr>
      <w:r w:rsidRPr="005B5E6E">
        <w:rPr>
          <w:b/>
        </w:rPr>
        <w:t xml:space="preserve">Câu 1: Tính giá trị của biểu thức </w:t>
      </w:r>
    </w:p>
    <w:p w:rsidR="000C5026" w:rsidRPr="005B5E6E" w:rsidRDefault="000C5026" w:rsidP="000C5026">
      <w:pPr>
        <w:tabs>
          <w:tab w:val="left" w:leader="dot" w:pos="4488"/>
          <w:tab w:val="left" w:leader="dot" w:pos="5797"/>
        </w:tabs>
        <w:spacing w:line="312" w:lineRule="auto"/>
        <w:ind w:left="374"/>
        <w:outlineLvl w:val="0"/>
      </w:pPr>
      <w:r w:rsidRPr="005B5E6E">
        <w:t xml:space="preserve"> a) 148911 + 6485 × 8                          b) 181458 – ( 415 × 8 + 54815) </w:t>
      </w:r>
    </w:p>
    <w:p w:rsidR="000C5026" w:rsidRPr="005B5E6E" w:rsidRDefault="000C5026" w:rsidP="000C5026">
      <w:pPr>
        <w:tabs>
          <w:tab w:val="left" w:leader="dot" w:pos="4114"/>
          <w:tab w:val="left" w:pos="4675"/>
          <w:tab w:val="left" w:leader="dot" w:pos="8789"/>
        </w:tabs>
        <w:spacing w:line="312" w:lineRule="auto"/>
        <w:outlineLvl w:val="0"/>
        <w:rPr>
          <w:b/>
        </w:rPr>
      </w:pPr>
      <w:r w:rsidRPr="005B5E6E">
        <w:tab/>
      </w:r>
      <w:r w:rsidRPr="005B5E6E">
        <w:tab/>
      </w:r>
      <w:r w:rsidRPr="005B5E6E">
        <w:tab/>
      </w:r>
      <w:r w:rsidRPr="005B5E6E">
        <w:tab/>
      </w:r>
      <w:r w:rsidRPr="005B5E6E">
        <w:tab/>
      </w:r>
      <w:r w:rsidRPr="005B5E6E">
        <w:tab/>
      </w:r>
      <w:r w:rsidRPr="005B5E6E">
        <w:tab/>
      </w:r>
      <w:r w:rsidRPr="005B5E6E">
        <w:tab/>
      </w:r>
      <w:r w:rsidRPr="005B5E6E">
        <w:tab/>
      </w:r>
      <w:r w:rsidRPr="005B5E6E">
        <w:tab/>
      </w:r>
      <w:r w:rsidRPr="005B5E6E">
        <w:tab/>
      </w:r>
      <w:r w:rsidRPr="005B5E6E">
        <w:tab/>
      </w:r>
    </w:p>
    <w:p w:rsidR="000C5026" w:rsidRPr="00975F8C" w:rsidRDefault="000C5026" w:rsidP="000C5026">
      <w:pPr>
        <w:ind w:firstLine="567"/>
        <w:jc w:val="both"/>
      </w:pPr>
      <w:r w:rsidRPr="005B5E6E">
        <w:rPr>
          <w:b/>
        </w:rPr>
        <w:t>Câu 2:</w:t>
      </w:r>
      <w:r w:rsidRPr="00B33FE6">
        <w:rPr>
          <w:b/>
          <w:i/>
        </w:rPr>
        <w:t xml:space="preserve"> </w:t>
      </w:r>
      <w:r w:rsidRPr="00975F8C">
        <w:t>Viết tên 3 bạn nam, 3 bạn nữ trong lớp em. Họ và tên các bạn ấy là danh từ chung hay danh từ riêng? Vì sao?</w:t>
      </w:r>
    </w:p>
    <w:p w:rsidR="000C5026" w:rsidRDefault="000C5026" w:rsidP="000C5026">
      <w:pPr>
        <w:tabs>
          <w:tab w:val="right" w:leader="dot" w:pos="8789"/>
        </w:tabs>
        <w:spacing w:line="360" w:lineRule="auto"/>
        <w:rPr>
          <w:b/>
        </w:rPr>
      </w:pPr>
      <w:r>
        <w:lastRenderedPageBreak/>
        <w:tab/>
      </w:r>
      <w:r>
        <w:tab/>
      </w:r>
      <w:r>
        <w:tab/>
      </w:r>
      <w:r>
        <w:tab/>
      </w:r>
      <w:r>
        <w:tab/>
      </w:r>
      <w:r>
        <w:tab/>
      </w:r>
      <w:r>
        <w:tab/>
      </w:r>
      <w:r w:rsidRPr="005B5E6E">
        <w:tab/>
      </w:r>
    </w:p>
    <w:p w:rsidR="000C5026" w:rsidRPr="005B5E6E" w:rsidRDefault="000C5026" w:rsidP="000C5026">
      <w:pPr>
        <w:tabs>
          <w:tab w:val="right" w:leader="dot" w:pos="8789"/>
        </w:tabs>
        <w:spacing w:line="360" w:lineRule="auto"/>
        <w:jc w:val="center"/>
        <w:rPr>
          <w:b/>
        </w:rPr>
      </w:pPr>
      <w:r w:rsidRPr="005B5E6E">
        <w:rPr>
          <w:b/>
        </w:rPr>
        <w:t>HƯỚNG DẪN CHẤM</w:t>
      </w:r>
    </w:p>
    <w:p w:rsidR="000C5026" w:rsidRPr="005B5E6E" w:rsidRDefault="000C5026" w:rsidP="000C5026">
      <w:pPr>
        <w:tabs>
          <w:tab w:val="right" w:leader="dot" w:pos="8789"/>
        </w:tabs>
        <w:spacing w:line="360" w:lineRule="auto"/>
        <w:rPr>
          <w:b/>
        </w:rPr>
      </w:pPr>
      <w:r w:rsidRPr="005B5E6E">
        <w:rPr>
          <w:b/>
        </w:rPr>
        <w:t>I. Phần trắc nghiệm (4điểm)</w:t>
      </w:r>
    </w:p>
    <w:p w:rsidR="000C5026" w:rsidRPr="005B5E6E" w:rsidRDefault="000C5026" w:rsidP="000C5026">
      <w:pPr>
        <w:tabs>
          <w:tab w:val="left" w:pos="3553"/>
          <w:tab w:val="right" w:leader="dot" w:pos="8789"/>
        </w:tabs>
        <w:spacing w:line="360" w:lineRule="auto"/>
        <w:ind w:left="720"/>
      </w:pPr>
      <w:r w:rsidRPr="005B5E6E">
        <w:t xml:space="preserve">Câu 1( </w:t>
      </w:r>
      <w:r w:rsidRPr="005B5E6E">
        <w:rPr>
          <w:i/>
        </w:rPr>
        <w:t>1 điểm</w:t>
      </w:r>
      <w:r w:rsidRPr="005B5E6E">
        <w:t>):</w:t>
      </w:r>
      <w:r w:rsidRPr="005B5E6E">
        <w:tab/>
        <w:t xml:space="preserve">Khoanh vào </w:t>
      </w:r>
      <w:r w:rsidRPr="005B5E6E">
        <w:rPr>
          <w:b/>
        </w:rPr>
        <w:t xml:space="preserve">B, D </w:t>
      </w:r>
    </w:p>
    <w:p w:rsidR="000C5026" w:rsidRPr="005B5E6E" w:rsidRDefault="000C5026" w:rsidP="000C5026">
      <w:pPr>
        <w:tabs>
          <w:tab w:val="left" w:pos="3553"/>
          <w:tab w:val="right" w:leader="dot" w:pos="8789"/>
        </w:tabs>
        <w:spacing w:line="360" w:lineRule="auto"/>
        <w:ind w:left="720"/>
      </w:pPr>
      <w:r w:rsidRPr="005B5E6E">
        <w:t xml:space="preserve">Câu 2( </w:t>
      </w:r>
      <w:r w:rsidRPr="005B5E6E">
        <w:rPr>
          <w:i/>
        </w:rPr>
        <w:t>1 điểm</w:t>
      </w:r>
      <w:r w:rsidRPr="005B5E6E">
        <w:t>):</w:t>
      </w:r>
      <w:r w:rsidRPr="005B5E6E">
        <w:tab/>
        <w:t xml:space="preserve">Khoanh vào </w:t>
      </w:r>
      <w:r w:rsidRPr="005B5E6E">
        <w:rPr>
          <w:b/>
        </w:rPr>
        <w:t>B,</w:t>
      </w:r>
      <w:r w:rsidRPr="005B5E6E">
        <w:t xml:space="preserve"> </w:t>
      </w:r>
      <w:r w:rsidRPr="005B5E6E">
        <w:rPr>
          <w:b/>
        </w:rPr>
        <w:t>C</w:t>
      </w:r>
    </w:p>
    <w:p w:rsidR="000C5026" w:rsidRPr="005B5E6E" w:rsidRDefault="000C5026" w:rsidP="000C5026">
      <w:pPr>
        <w:tabs>
          <w:tab w:val="left" w:pos="3553"/>
          <w:tab w:val="right" w:leader="dot" w:pos="8789"/>
        </w:tabs>
        <w:spacing w:line="360" w:lineRule="auto"/>
        <w:ind w:left="720"/>
        <w:rPr>
          <w:b/>
        </w:rPr>
      </w:pPr>
      <w:r w:rsidRPr="005B5E6E">
        <w:t xml:space="preserve">Câu 3 ( </w:t>
      </w:r>
      <w:r w:rsidRPr="005B5E6E">
        <w:rPr>
          <w:i/>
        </w:rPr>
        <w:t>1 điểm</w:t>
      </w:r>
      <w:r w:rsidRPr="005B5E6E">
        <w:t xml:space="preserve">): </w:t>
      </w:r>
      <w:r w:rsidRPr="005B5E6E">
        <w:tab/>
        <w:t xml:space="preserve">Khoanh vào </w:t>
      </w:r>
      <w:r w:rsidRPr="005B5E6E">
        <w:rPr>
          <w:b/>
        </w:rPr>
        <w:t>C</w:t>
      </w:r>
    </w:p>
    <w:p w:rsidR="000C5026" w:rsidRPr="005B5E6E" w:rsidRDefault="000C5026" w:rsidP="000C5026">
      <w:pPr>
        <w:tabs>
          <w:tab w:val="left" w:pos="3553"/>
          <w:tab w:val="right" w:leader="dot" w:pos="8789"/>
        </w:tabs>
        <w:spacing w:line="360" w:lineRule="auto"/>
        <w:ind w:left="720"/>
      </w:pPr>
      <w:r w:rsidRPr="005B5E6E">
        <w:t xml:space="preserve">Câu 4 ( </w:t>
      </w:r>
      <w:r w:rsidRPr="005B5E6E">
        <w:rPr>
          <w:i/>
        </w:rPr>
        <w:t>1 điểm</w:t>
      </w:r>
      <w:r w:rsidRPr="005B5E6E">
        <w:t>):</w:t>
      </w:r>
      <w:r w:rsidRPr="005B5E6E">
        <w:tab/>
        <w:t xml:space="preserve">Khoanh vào </w:t>
      </w:r>
      <w:r w:rsidRPr="005B5E6E">
        <w:rPr>
          <w:b/>
        </w:rPr>
        <w:t>D</w:t>
      </w:r>
    </w:p>
    <w:p w:rsidR="000C5026" w:rsidRPr="005B5E6E" w:rsidRDefault="000C5026" w:rsidP="000C5026">
      <w:pPr>
        <w:tabs>
          <w:tab w:val="right" w:leader="dot" w:pos="8789"/>
        </w:tabs>
        <w:spacing w:line="360" w:lineRule="auto"/>
        <w:rPr>
          <w:b/>
        </w:rPr>
      </w:pPr>
      <w:r w:rsidRPr="005B5E6E">
        <w:rPr>
          <w:b/>
        </w:rPr>
        <w:t>II. Phần tự luận (6 điểm)</w:t>
      </w:r>
    </w:p>
    <w:p w:rsidR="000C5026" w:rsidRPr="005B5E6E" w:rsidRDefault="000C5026" w:rsidP="000C5026">
      <w:pPr>
        <w:tabs>
          <w:tab w:val="right" w:leader="dot" w:pos="8789"/>
        </w:tabs>
        <w:spacing w:line="360" w:lineRule="auto"/>
        <w:ind w:left="720"/>
      </w:pPr>
      <w:r w:rsidRPr="005B5E6E">
        <w:t xml:space="preserve">Câu 1 ( </w:t>
      </w:r>
      <w:r w:rsidRPr="005B5E6E">
        <w:rPr>
          <w:i/>
        </w:rPr>
        <w:t>3 điểm</w:t>
      </w:r>
      <w:r w:rsidRPr="005B5E6E">
        <w:t>):</w:t>
      </w:r>
    </w:p>
    <w:p w:rsidR="000C5026" w:rsidRPr="005B5E6E" w:rsidRDefault="000C5026" w:rsidP="00AA4E9E">
      <w:pPr>
        <w:numPr>
          <w:ilvl w:val="0"/>
          <w:numId w:val="2"/>
        </w:numPr>
        <w:tabs>
          <w:tab w:val="left" w:leader="dot" w:pos="4488"/>
          <w:tab w:val="left" w:leader="dot" w:pos="5797"/>
        </w:tabs>
        <w:spacing w:after="0" w:line="312" w:lineRule="auto"/>
        <w:outlineLvl w:val="0"/>
      </w:pPr>
      <w:r w:rsidRPr="005B5E6E">
        <w:t xml:space="preserve">( 1, 25 </w:t>
      </w:r>
      <w:r w:rsidRPr="005B5E6E">
        <w:rPr>
          <w:i/>
        </w:rPr>
        <w:t>điểm</w:t>
      </w:r>
      <w:r w:rsidRPr="005B5E6E">
        <w:t xml:space="preserve">) </w:t>
      </w:r>
    </w:p>
    <w:p w:rsidR="000C5026" w:rsidRPr="005B5E6E" w:rsidRDefault="000C5026" w:rsidP="00AA4E9E">
      <w:pPr>
        <w:numPr>
          <w:ilvl w:val="0"/>
          <w:numId w:val="2"/>
        </w:numPr>
        <w:tabs>
          <w:tab w:val="left" w:leader="dot" w:pos="4488"/>
          <w:tab w:val="left" w:leader="dot" w:pos="5797"/>
        </w:tabs>
        <w:spacing w:after="0" w:line="312" w:lineRule="auto"/>
        <w:outlineLvl w:val="0"/>
      </w:pPr>
      <w:r w:rsidRPr="005B5E6E">
        <w:t>( 1,75</w:t>
      </w:r>
      <w:r w:rsidRPr="005B5E6E">
        <w:rPr>
          <w:i/>
        </w:rPr>
        <w:t xml:space="preserve"> điểm</w:t>
      </w:r>
      <w:r w:rsidRPr="005B5E6E">
        <w:t>)</w:t>
      </w:r>
    </w:p>
    <w:p w:rsidR="000C5026" w:rsidRPr="00975F8C" w:rsidRDefault="000C5026" w:rsidP="000C5026">
      <w:pPr>
        <w:jc w:val="both"/>
      </w:pPr>
      <w:r w:rsidRPr="005B5E6E">
        <w:t xml:space="preserve">Câu 2 </w:t>
      </w:r>
      <w:r w:rsidRPr="00975F8C">
        <w:t xml:space="preserve">( </w:t>
      </w:r>
      <w:r w:rsidRPr="00975F8C">
        <w:rPr>
          <w:i/>
        </w:rPr>
        <w:t>3 điểm</w:t>
      </w:r>
      <w:r w:rsidRPr="00975F8C">
        <w:t xml:space="preserve">):Biết viết tên 3 bạn nam, 3 bạn nữ trong lớp và trả lời </w:t>
      </w:r>
      <w:r w:rsidRPr="00975F8C">
        <w:rPr>
          <w:rFonts w:hint="eastAsia"/>
        </w:rPr>
        <w:t>đư</w:t>
      </w:r>
      <w:r w:rsidRPr="00975F8C">
        <w:t xml:space="preserve">ợc: </w:t>
      </w:r>
    </w:p>
    <w:p w:rsidR="000C5026" w:rsidRPr="00975F8C" w:rsidRDefault="000C5026" w:rsidP="000C5026">
      <w:pPr>
        <w:ind w:firstLine="567"/>
        <w:jc w:val="both"/>
      </w:pPr>
      <w:r w:rsidRPr="00975F8C">
        <w:t xml:space="preserve">Họ và tên người là danh từ riêng vì chỉ một người cụ thể nên phải viết hoa. </w:t>
      </w:r>
    </w:p>
    <w:p w:rsidR="000C5026" w:rsidRPr="005B5E6E" w:rsidRDefault="000C5026" w:rsidP="000C5026">
      <w:pPr>
        <w:ind w:left="5760"/>
        <w:jc w:val="center"/>
        <w:rPr>
          <w:b/>
          <w:lang w:val="fr-FR"/>
        </w:rPr>
      </w:pPr>
    </w:p>
    <w:p w:rsidR="000C5026" w:rsidRPr="005B5E6E" w:rsidRDefault="000C5026" w:rsidP="000C5026">
      <w:pPr>
        <w:ind w:left="5760"/>
        <w:jc w:val="center"/>
        <w:rPr>
          <w:b/>
          <w:lang w:val="fr-FR"/>
        </w:rPr>
      </w:pPr>
    </w:p>
    <w:p w:rsidR="000C5026" w:rsidRPr="005B5E6E" w:rsidRDefault="000C5026" w:rsidP="000C5026">
      <w:pPr>
        <w:ind w:left="5760"/>
        <w:jc w:val="center"/>
        <w:rPr>
          <w:b/>
          <w:lang w:val="fr-FR"/>
        </w:rPr>
      </w:pPr>
    </w:p>
    <w:p w:rsidR="000C5026" w:rsidRPr="005B5E6E" w:rsidRDefault="000C5026" w:rsidP="000C5026">
      <w:pPr>
        <w:ind w:left="5760"/>
        <w:jc w:val="center"/>
        <w:rPr>
          <w:b/>
          <w:lang w:val="fr-FR"/>
        </w:rPr>
      </w:pPr>
    </w:p>
    <w:p w:rsidR="000C5026" w:rsidRPr="005B5E6E" w:rsidRDefault="000C5026" w:rsidP="000C5026">
      <w:pPr>
        <w:ind w:left="5760"/>
        <w:jc w:val="center"/>
        <w:rPr>
          <w:b/>
          <w:lang w:val="fr-FR"/>
        </w:rPr>
      </w:pPr>
    </w:p>
    <w:p w:rsidR="000C5026" w:rsidRPr="005B5E6E" w:rsidRDefault="000C5026" w:rsidP="000C5026">
      <w:pPr>
        <w:ind w:left="5760"/>
        <w:jc w:val="center"/>
        <w:rPr>
          <w:b/>
          <w:lang w:val="fr-FR"/>
        </w:rPr>
      </w:pPr>
      <w:r w:rsidRPr="005B5E6E">
        <w:rPr>
          <w:b/>
          <w:lang w:val="fr-FR"/>
        </w:rPr>
        <w:lastRenderedPageBreak/>
        <w:t>HIỆU TRƯỞNG DUYỆT</w:t>
      </w:r>
    </w:p>
    <w:p w:rsidR="000C5026" w:rsidRPr="005B5E6E" w:rsidRDefault="000C5026" w:rsidP="000C5026">
      <w:pPr>
        <w:tabs>
          <w:tab w:val="right" w:leader="dot" w:pos="8789"/>
        </w:tabs>
        <w:spacing w:line="360" w:lineRule="auto"/>
      </w:pPr>
    </w:p>
    <w:p w:rsidR="000C5026" w:rsidRPr="005B5E6E" w:rsidRDefault="000C5026" w:rsidP="000C5026">
      <w:pPr>
        <w:tabs>
          <w:tab w:val="right" w:leader="dot" w:pos="8789"/>
        </w:tabs>
        <w:spacing w:line="360" w:lineRule="auto"/>
      </w:pPr>
    </w:p>
    <w:p w:rsidR="000C5026" w:rsidRDefault="000C5026" w:rsidP="000C5026"/>
    <w:p w:rsidR="000C5026" w:rsidRPr="0055658B" w:rsidRDefault="000C5026" w:rsidP="000C5026"/>
    <w:p w:rsidR="000C5026" w:rsidRPr="0055658B" w:rsidRDefault="000C5026" w:rsidP="000C5026"/>
    <w:p w:rsidR="000C5026" w:rsidRPr="0055658B" w:rsidRDefault="000C5026" w:rsidP="000C5026"/>
    <w:p w:rsidR="000C5026" w:rsidRPr="0055658B" w:rsidRDefault="000C5026" w:rsidP="000C5026"/>
    <w:p w:rsidR="000C5026" w:rsidRPr="0055658B" w:rsidRDefault="000C5026" w:rsidP="000C5026"/>
    <w:p w:rsidR="000C5026" w:rsidRPr="0055658B" w:rsidRDefault="000C5026" w:rsidP="000C5026"/>
    <w:p w:rsidR="000C5026" w:rsidRPr="0055658B" w:rsidRDefault="000C5026" w:rsidP="000C5026"/>
    <w:p w:rsidR="000C5026" w:rsidRDefault="000C5026" w:rsidP="000C5026"/>
    <w:p w:rsidR="000C5026" w:rsidRDefault="000C5026" w:rsidP="000C5026"/>
    <w:p w:rsidR="000C5026" w:rsidRDefault="000C5026" w:rsidP="000C5026"/>
    <w:p w:rsidR="000C5026" w:rsidRDefault="000C5026" w:rsidP="000C5026"/>
    <w:p w:rsidR="000C5026" w:rsidRDefault="000C5026" w:rsidP="000C5026"/>
    <w:p w:rsidR="000C5026" w:rsidRDefault="000C5026" w:rsidP="000C5026"/>
    <w:p w:rsidR="000C5026" w:rsidRDefault="000C5026" w:rsidP="000C5026"/>
    <w:p w:rsidR="000C5026" w:rsidRDefault="000C5026" w:rsidP="000C5026"/>
    <w:p w:rsidR="000C5026" w:rsidRDefault="000C5026" w:rsidP="000C5026"/>
    <w:p w:rsidR="000C5026" w:rsidRDefault="000C5026" w:rsidP="000C5026"/>
    <w:p w:rsidR="000C5026" w:rsidRDefault="000C5026" w:rsidP="000C5026"/>
    <w:p w:rsidR="000C5026" w:rsidRDefault="000C5026" w:rsidP="000C5026">
      <w:pPr>
        <w:ind w:firstLine="720"/>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2726"/>
        <w:gridCol w:w="6545"/>
      </w:tblGrid>
      <w:tr w:rsidR="000C5026" w:rsidRPr="001916D9" w:rsidTr="00F11DEF">
        <w:tc>
          <w:tcPr>
            <w:tcW w:w="2726" w:type="dxa"/>
          </w:tcPr>
          <w:p w:rsidR="000C5026" w:rsidRPr="001916D9" w:rsidRDefault="000C5026" w:rsidP="00F11DEF">
            <w:pPr>
              <w:jc w:val="center"/>
              <w:rPr>
                <w:b/>
              </w:rPr>
            </w:pPr>
            <w:r w:rsidRPr="001916D9">
              <w:rPr>
                <w:b/>
              </w:rPr>
              <w:t>TRƯỜNG TH</w:t>
            </w:r>
          </w:p>
          <w:p w:rsidR="000C5026" w:rsidRPr="001916D9" w:rsidRDefault="000C5026" w:rsidP="00F11DEF">
            <w:pPr>
              <w:jc w:val="center"/>
              <w:rPr>
                <w:b/>
              </w:rPr>
            </w:pPr>
            <w:r w:rsidRPr="001916D9">
              <w:rPr>
                <w:b/>
              </w:rPr>
              <w:lastRenderedPageBreak/>
              <w:t>XUÂN HƯƠNG 1</w:t>
            </w:r>
          </w:p>
        </w:tc>
        <w:tc>
          <w:tcPr>
            <w:tcW w:w="6545" w:type="dxa"/>
            <w:vAlign w:val="center"/>
          </w:tcPr>
          <w:p w:rsidR="000C5026" w:rsidRPr="001916D9" w:rsidRDefault="000C5026" w:rsidP="00F11DEF">
            <w:pPr>
              <w:jc w:val="center"/>
              <w:rPr>
                <w:b/>
              </w:rPr>
            </w:pPr>
            <w:r w:rsidRPr="001916D9">
              <w:rPr>
                <w:b/>
              </w:rPr>
              <w:lastRenderedPageBreak/>
              <w:t>ĐỀ KHẢO SÁT CHẤT LƯỢNG</w:t>
            </w:r>
          </w:p>
          <w:p w:rsidR="000C5026" w:rsidRPr="001916D9" w:rsidRDefault="000C5026" w:rsidP="00F11DEF">
            <w:pPr>
              <w:jc w:val="center"/>
              <w:rPr>
                <w:b/>
              </w:rPr>
            </w:pPr>
            <w:r>
              <w:rPr>
                <w:b/>
              </w:rPr>
              <w:lastRenderedPageBreak/>
              <w:t>NĂM HỌC 2012 – 2013</w:t>
            </w:r>
          </w:p>
          <w:p w:rsidR="000C5026" w:rsidRPr="001916D9" w:rsidRDefault="000C5026" w:rsidP="00F11DEF">
            <w:pPr>
              <w:jc w:val="center"/>
              <w:rPr>
                <w:b/>
              </w:rPr>
            </w:pPr>
            <w:r w:rsidRPr="001916D9">
              <w:rPr>
                <w:b/>
              </w:rPr>
              <w:t>TUẦN 7  - LỚP 4</w:t>
            </w:r>
          </w:p>
          <w:p w:rsidR="000C5026" w:rsidRPr="001916D9" w:rsidRDefault="000C5026" w:rsidP="00F11DEF">
            <w:pPr>
              <w:jc w:val="center"/>
              <w:rPr>
                <w:i/>
              </w:rPr>
            </w:pPr>
            <w:r w:rsidRPr="001916D9">
              <w:rPr>
                <w:i/>
              </w:rPr>
              <w:t>Thời gian làm bài 20 phút (không kể thời gian giao đề)</w:t>
            </w:r>
          </w:p>
        </w:tc>
      </w:tr>
    </w:tbl>
    <w:p w:rsidR="000C5026" w:rsidRPr="001916D9" w:rsidRDefault="000C5026" w:rsidP="000C5026">
      <w:pPr>
        <w:tabs>
          <w:tab w:val="left" w:leader="dot" w:pos="4488"/>
          <w:tab w:val="left" w:leader="dot" w:pos="5797"/>
        </w:tabs>
        <w:spacing w:before="120" w:after="240"/>
        <w:rPr>
          <w:b/>
        </w:rPr>
      </w:pPr>
      <w:r w:rsidRPr="001916D9">
        <w:rPr>
          <w:b/>
        </w:rPr>
        <w:lastRenderedPageBreak/>
        <w:t xml:space="preserve">Học sinh: </w:t>
      </w:r>
      <w:r w:rsidRPr="001916D9">
        <w:rPr>
          <w:b/>
        </w:rPr>
        <w:tab/>
        <w:t xml:space="preserve">Lớp: </w:t>
      </w:r>
      <w:r w:rsidRPr="001916D9">
        <w:rPr>
          <w:b/>
        </w:rPr>
        <w:tab/>
        <w:t>Trường TH Xuân Hương 1</w:t>
      </w:r>
    </w:p>
    <w:p w:rsidR="000C5026" w:rsidRPr="001916D9" w:rsidRDefault="000C5026" w:rsidP="000C5026">
      <w:pPr>
        <w:tabs>
          <w:tab w:val="left" w:leader="dot" w:pos="4488"/>
          <w:tab w:val="left" w:leader="dot" w:pos="5797"/>
        </w:tabs>
        <w:spacing w:line="312" w:lineRule="auto"/>
        <w:outlineLvl w:val="0"/>
        <w:rPr>
          <w:b/>
        </w:rPr>
      </w:pPr>
      <w:r w:rsidRPr="001916D9">
        <w:rPr>
          <w:b/>
          <w:u w:val="single"/>
        </w:rPr>
        <w:t>I. Phần trắc nghiệm</w:t>
      </w:r>
      <w:r w:rsidRPr="001916D9">
        <w:rPr>
          <w:b/>
        </w:rPr>
        <w:t>: (4 điểm)</w:t>
      </w:r>
    </w:p>
    <w:p w:rsidR="000C5026" w:rsidRDefault="000C5026" w:rsidP="000C5026">
      <w:r w:rsidRPr="001916D9">
        <w:rPr>
          <w:b/>
        </w:rPr>
        <w:t xml:space="preserve">Câu 1: </w:t>
      </w:r>
      <w:r>
        <w:t xml:space="preserve">Khoanh vào từ ứng với nghĩa sau : “ Ý muốn bền bỉ theo đuổi đến cùng một mục đích tốt đẹp” </w:t>
      </w:r>
    </w:p>
    <w:p w:rsidR="000C5026" w:rsidRDefault="000C5026" w:rsidP="000C5026">
      <w:pPr>
        <w:spacing w:before="120" w:line="300" w:lineRule="exact"/>
      </w:pPr>
      <w:r>
        <w:t xml:space="preserve">   A. Trí tuệ               B. thông minh                  C. trung thực                 D. ý chí</w:t>
      </w:r>
    </w:p>
    <w:p w:rsidR="000C5026" w:rsidRPr="001916D9" w:rsidRDefault="000C5026" w:rsidP="000C5026">
      <w:pPr>
        <w:tabs>
          <w:tab w:val="left" w:leader="dot" w:pos="4488"/>
          <w:tab w:val="left" w:leader="dot" w:pos="5797"/>
        </w:tabs>
        <w:spacing w:line="312" w:lineRule="auto"/>
      </w:pPr>
      <w:r w:rsidRPr="001916D9">
        <w:rPr>
          <w:b/>
        </w:rPr>
        <w:t xml:space="preserve">Câu 2: </w:t>
      </w:r>
      <w:r w:rsidRPr="001916D9">
        <w:t xml:space="preserve">Mỗi đoạn văn </w:t>
      </w:r>
    </w:p>
    <w:p w:rsidR="000C5026" w:rsidRPr="001916D9" w:rsidRDefault="000C5026" w:rsidP="000C5026">
      <w:pPr>
        <w:tabs>
          <w:tab w:val="left" w:leader="dot" w:pos="4488"/>
          <w:tab w:val="left" w:leader="dot" w:pos="5797"/>
        </w:tabs>
        <w:spacing w:line="312" w:lineRule="auto"/>
      </w:pPr>
      <w:r w:rsidRPr="001916D9">
        <w:t>trong bài văn kể chuyện thường gồm mấy phần?</w:t>
      </w:r>
    </w:p>
    <w:p w:rsidR="000C5026" w:rsidRPr="001916D9" w:rsidRDefault="000C5026" w:rsidP="000C5026">
      <w:pPr>
        <w:tabs>
          <w:tab w:val="left" w:leader="dot" w:pos="4488"/>
          <w:tab w:val="left" w:leader="dot" w:pos="5797"/>
        </w:tabs>
        <w:spacing w:line="312" w:lineRule="auto"/>
        <w:ind w:left="561"/>
      </w:pPr>
      <w:r w:rsidRPr="001916D9">
        <w:t xml:space="preserve">A  1 phần </w:t>
      </w:r>
      <w:r>
        <w:t xml:space="preserve">                    </w:t>
      </w:r>
      <w:r w:rsidRPr="001916D9">
        <w:t xml:space="preserve">B  2 phần </w:t>
      </w:r>
      <w:r>
        <w:t xml:space="preserve">                      </w:t>
      </w:r>
      <w:r w:rsidRPr="001916D9">
        <w:t>C  3 phần</w:t>
      </w:r>
    </w:p>
    <w:p w:rsidR="000C5026" w:rsidRPr="001916D9" w:rsidRDefault="000C5026" w:rsidP="000C5026">
      <w:pPr>
        <w:tabs>
          <w:tab w:val="left" w:leader="dot" w:pos="4488"/>
          <w:tab w:val="left" w:leader="dot" w:pos="5797"/>
        </w:tabs>
        <w:spacing w:line="312" w:lineRule="auto"/>
      </w:pPr>
      <w:r w:rsidRPr="001916D9">
        <w:rPr>
          <w:b/>
        </w:rPr>
        <w:t>Câu 3</w:t>
      </w:r>
      <w:r w:rsidRPr="001916D9">
        <w:t xml:space="preserve">: Khoanh vào chữ đặt trước kết quả đúng: </w:t>
      </w:r>
    </w:p>
    <w:p w:rsidR="000C5026" w:rsidRPr="001916D9" w:rsidRDefault="000C5026" w:rsidP="000C5026">
      <w:pPr>
        <w:tabs>
          <w:tab w:val="left" w:leader="dot" w:pos="4488"/>
          <w:tab w:val="left" w:leader="dot" w:pos="5797"/>
        </w:tabs>
        <w:spacing w:line="312" w:lineRule="auto"/>
        <w:ind w:left="720"/>
      </w:pPr>
      <w:r w:rsidRPr="001916D9">
        <w:t xml:space="preserve">Nếu a = 25 185 và b = 5 thì giá trị của biểu thức a: b là: </w:t>
      </w:r>
    </w:p>
    <w:p w:rsidR="000C5026" w:rsidRPr="001916D9" w:rsidRDefault="000C5026" w:rsidP="000C5026">
      <w:pPr>
        <w:tabs>
          <w:tab w:val="left" w:leader="dot" w:pos="4488"/>
          <w:tab w:val="left" w:leader="dot" w:pos="5797"/>
        </w:tabs>
        <w:spacing w:line="312" w:lineRule="auto"/>
      </w:pPr>
      <w:r>
        <w:t xml:space="preserve">A 5730           </w:t>
      </w:r>
      <w:r w:rsidRPr="001916D9">
        <w:t>B 503</w:t>
      </w:r>
      <w:r>
        <w:t xml:space="preserve">             </w:t>
      </w:r>
      <w:r w:rsidRPr="001916D9">
        <w:t>C 5370</w:t>
      </w:r>
      <w:r>
        <w:t xml:space="preserve">              </w:t>
      </w:r>
      <w:r w:rsidRPr="001916D9">
        <w:t>D 5037</w:t>
      </w:r>
    </w:p>
    <w:p w:rsidR="000C5026" w:rsidRPr="001916D9" w:rsidRDefault="000C5026" w:rsidP="000C5026">
      <w:pPr>
        <w:tabs>
          <w:tab w:val="left" w:leader="dot" w:pos="4488"/>
          <w:tab w:val="left" w:leader="dot" w:pos="5797"/>
        </w:tabs>
        <w:spacing w:line="312" w:lineRule="auto"/>
        <w:rPr>
          <w:b/>
        </w:rPr>
      </w:pPr>
      <w:r w:rsidRPr="001916D9">
        <w:rPr>
          <w:b/>
        </w:rPr>
        <w:t xml:space="preserve">Câu 4: </w:t>
      </w:r>
      <w:r w:rsidRPr="001916D9">
        <w:t>Viết số thích hợp vào chỗ chấm:</w:t>
      </w:r>
      <w:r w:rsidRPr="001916D9">
        <w:rPr>
          <w:b/>
        </w:rPr>
        <w:t xml:space="preserve"> </w:t>
      </w:r>
    </w:p>
    <w:p w:rsidR="000C5026" w:rsidRPr="001916D9" w:rsidRDefault="000C5026" w:rsidP="000C5026">
      <w:pPr>
        <w:tabs>
          <w:tab w:val="left" w:leader="dot" w:pos="4488"/>
          <w:tab w:val="left" w:leader="dot" w:pos="5797"/>
        </w:tabs>
        <w:spacing w:line="312" w:lineRule="auto"/>
        <w:ind w:left="720"/>
      </w:pPr>
      <w:r w:rsidRPr="001916D9">
        <w:t>a) 895 + 99 = 99 + …..</w:t>
      </w:r>
    </w:p>
    <w:p w:rsidR="000C5026" w:rsidRPr="001916D9" w:rsidRDefault="000C5026" w:rsidP="000C5026">
      <w:pPr>
        <w:tabs>
          <w:tab w:val="left" w:leader="dot" w:pos="4488"/>
          <w:tab w:val="left" w:leader="dot" w:pos="5797"/>
        </w:tabs>
        <w:spacing w:line="312" w:lineRule="auto"/>
        <w:ind w:left="720"/>
      </w:pPr>
      <w:r w:rsidRPr="001916D9">
        <w:t>b) a + ( 15 + ….. ) = ( ….. + 15 ) + 6 = a + ……</w:t>
      </w:r>
    </w:p>
    <w:p w:rsidR="000C5026" w:rsidRPr="001916D9" w:rsidRDefault="000C5026" w:rsidP="000C5026">
      <w:pPr>
        <w:tabs>
          <w:tab w:val="left" w:leader="dot" w:pos="4488"/>
          <w:tab w:val="left" w:leader="dot" w:pos="5797"/>
        </w:tabs>
        <w:spacing w:line="312" w:lineRule="auto"/>
        <w:outlineLvl w:val="0"/>
        <w:rPr>
          <w:b/>
        </w:rPr>
      </w:pPr>
      <w:r w:rsidRPr="001916D9">
        <w:rPr>
          <w:b/>
          <w:u w:val="single"/>
        </w:rPr>
        <w:t>II. Phần tự luận</w:t>
      </w:r>
      <w:r w:rsidRPr="001916D9">
        <w:rPr>
          <w:b/>
        </w:rPr>
        <w:t xml:space="preserve"> (6 điểm)</w:t>
      </w:r>
    </w:p>
    <w:p w:rsidR="000C5026" w:rsidRPr="001916D9" w:rsidRDefault="000C5026" w:rsidP="000C5026">
      <w:pPr>
        <w:tabs>
          <w:tab w:val="left" w:leader="dot" w:pos="4488"/>
          <w:tab w:val="left" w:leader="dot" w:pos="5797"/>
        </w:tabs>
        <w:spacing w:line="312" w:lineRule="auto"/>
        <w:outlineLvl w:val="0"/>
      </w:pPr>
      <w:r w:rsidRPr="001916D9">
        <w:rPr>
          <w:b/>
        </w:rPr>
        <w:t>Câu 1</w:t>
      </w:r>
      <w:r w:rsidRPr="001916D9">
        <w:t xml:space="preserve">: Tính giá trị của biểu thức a + b × c </w:t>
      </w:r>
    </w:p>
    <w:p w:rsidR="000C5026" w:rsidRPr="001916D9" w:rsidRDefault="000C5026" w:rsidP="000C5026">
      <w:pPr>
        <w:spacing w:line="312" w:lineRule="auto"/>
        <w:ind w:firstLine="720"/>
        <w:outlineLvl w:val="0"/>
      </w:pPr>
      <w:r w:rsidRPr="001916D9">
        <w:t>a) Với a = 7895; b = 4851; c = 7</w:t>
      </w:r>
    </w:p>
    <w:p w:rsidR="000C5026" w:rsidRPr="001916D9" w:rsidRDefault="000C5026" w:rsidP="000C5026">
      <w:pPr>
        <w:tabs>
          <w:tab w:val="left" w:leader="dot" w:pos="8789"/>
        </w:tabs>
        <w:spacing w:line="312" w:lineRule="auto"/>
        <w:outlineLvl w:val="0"/>
      </w:pPr>
      <w:r w:rsidRPr="001916D9">
        <w:tab/>
      </w:r>
      <w:r w:rsidRPr="001916D9">
        <w:tab/>
      </w:r>
    </w:p>
    <w:p w:rsidR="000C5026" w:rsidRPr="001916D9" w:rsidRDefault="000C5026" w:rsidP="000C5026">
      <w:pPr>
        <w:spacing w:line="312" w:lineRule="auto"/>
        <w:ind w:firstLine="720"/>
        <w:outlineLvl w:val="0"/>
      </w:pPr>
      <w:r w:rsidRPr="001916D9">
        <w:t>b) Với a = 1524; b = 8; c = 4485</w:t>
      </w:r>
    </w:p>
    <w:p w:rsidR="000C5026" w:rsidRPr="001916D9" w:rsidRDefault="000C5026" w:rsidP="000C5026">
      <w:pPr>
        <w:tabs>
          <w:tab w:val="left" w:leader="dot" w:pos="8789"/>
        </w:tabs>
        <w:spacing w:line="312" w:lineRule="auto"/>
        <w:outlineLvl w:val="0"/>
      </w:pPr>
      <w:r w:rsidRPr="001916D9">
        <w:tab/>
      </w:r>
      <w:r w:rsidRPr="001916D9">
        <w:tab/>
      </w:r>
    </w:p>
    <w:p w:rsidR="000C5026" w:rsidRPr="001916D9" w:rsidRDefault="000C5026" w:rsidP="000C5026">
      <w:pPr>
        <w:tabs>
          <w:tab w:val="left" w:leader="dot" w:pos="4488"/>
          <w:tab w:val="left" w:leader="dot" w:pos="5797"/>
        </w:tabs>
        <w:spacing w:line="312" w:lineRule="auto"/>
        <w:rPr>
          <w:i/>
        </w:rPr>
      </w:pPr>
      <w:r w:rsidRPr="001916D9">
        <w:rPr>
          <w:b/>
        </w:rPr>
        <w:lastRenderedPageBreak/>
        <w:t xml:space="preserve">Câu 2: </w:t>
      </w:r>
      <w:r w:rsidRPr="001916D9">
        <w:t xml:space="preserve">Viết đoạn văn từ 6 đến 7 câu kể lại phần đầu câu chuyện “ </w:t>
      </w:r>
      <w:r w:rsidRPr="001916D9">
        <w:rPr>
          <w:i/>
        </w:rPr>
        <w:t>Vào nghề”</w:t>
      </w:r>
    </w:p>
    <w:p w:rsidR="000C5026" w:rsidRPr="001916D9" w:rsidRDefault="000C5026" w:rsidP="000C5026">
      <w:pPr>
        <w:tabs>
          <w:tab w:val="right" w:leader="dot" w:pos="8789"/>
        </w:tabs>
        <w:spacing w:line="360" w:lineRule="auto"/>
      </w:pPr>
      <w:r w:rsidRPr="001916D9">
        <w:tab/>
      </w:r>
      <w:r w:rsidRPr="001916D9">
        <w:tab/>
      </w:r>
      <w:r w:rsidRPr="001916D9">
        <w:tab/>
      </w:r>
      <w:r w:rsidRPr="001916D9">
        <w:tab/>
      </w:r>
      <w:r w:rsidRPr="001916D9">
        <w:tab/>
      </w:r>
      <w:r w:rsidRPr="001916D9">
        <w:tab/>
      </w:r>
      <w:r w:rsidRPr="001916D9">
        <w:tab/>
      </w:r>
      <w:r w:rsidRPr="001916D9">
        <w:tab/>
      </w:r>
    </w:p>
    <w:p w:rsidR="000C5026" w:rsidRDefault="000C5026" w:rsidP="000C5026">
      <w:pPr>
        <w:tabs>
          <w:tab w:val="right" w:leader="dot" w:pos="8789"/>
        </w:tabs>
        <w:spacing w:line="360" w:lineRule="auto"/>
        <w:jc w:val="center"/>
        <w:rPr>
          <w:b/>
        </w:rPr>
      </w:pPr>
    </w:p>
    <w:p w:rsidR="000C5026" w:rsidRPr="001916D9" w:rsidRDefault="000C5026" w:rsidP="000C5026">
      <w:pPr>
        <w:tabs>
          <w:tab w:val="right" w:leader="dot" w:pos="8789"/>
        </w:tabs>
        <w:spacing w:line="360" w:lineRule="auto"/>
        <w:jc w:val="center"/>
        <w:rPr>
          <w:b/>
        </w:rPr>
      </w:pPr>
      <w:r w:rsidRPr="001916D9">
        <w:rPr>
          <w:b/>
        </w:rPr>
        <w:t>HƯỚNG DẪN CHẤM</w:t>
      </w:r>
    </w:p>
    <w:p w:rsidR="000C5026" w:rsidRPr="001916D9" w:rsidRDefault="000C5026" w:rsidP="000C5026">
      <w:pPr>
        <w:tabs>
          <w:tab w:val="right" w:leader="dot" w:pos="8789"/>
        </w:tabs>
        <w:spacing w:line="360" w:lineRule="auto"/>
        <w:rPr>
          <w:b/>
        </w:rPr>
      </w:pPr>
      <w:r w:rsidRPr="001916D9">
        <w:rPr>
          <w:b/>
        </w:rPr>
        <w:t>I. Phần trắc nghiệm (4điểm)</w:t>
      </w:r>
    </w:p>
    <w:p w:rsidR="000C5026" w:rsidRPr="001916D9" w:rsidRDefault="000C5026" w:rsidP="000C5026">
      <w:pPr>
        <w:tabs>
          <w:tab w:val="left" w:pos="3553"/>
          <w:tab w:val="right" w:leader="dot" w:pos="8789"/>
        </w:tabs>
        <w:spacing w:line="360" w:lineRule="auto"/>
        <w:ind w:left="720"/>
      </w:pPr>
      <w:r w:rsidRPr="001916D9">
        <w:t xml:space="preserve">Câu 1( </w:t>
      </w:r>
      <w:r w:rsidRPr="001916D9">
        <w:rPr>
          <w:i/>
        </w:rPr>
        <w:t>1 điểm</w:t>
      </w:r>
      <w:r w:rsidRPr="001916D9">
        <w:t>):</w:t>
      </w:r>
      <w:r w:rsidRPr="001916D9">
        <w:tab/>
        <w:t>Khoanh vào</w:t>
      </w:r>
      <w:r w:rsidRPr="001916D9">
        <w:rPr>
          <w:b/>
        </w:rPr>
        <w:t xml:space="preserve"> </w:t>
      </w:r>
      <w:r>
        <w:rPr>
          <w:b/>
        </w:rPr>
        <w:t>D</w:t>
      </w:r>
    </w:p>
    <w:p w:rsidR="000C5026" w:rsidRPr="001916D9" w:rsidRDefault="000C5026" w:rsidP="000C5026">
      <w:pPr>
        <w:tabs>
          <w:tab w:val="left" w:pos="3553"/>
          <w:tab w:val="right" w:leader="dot" w:pos="8789"/>
        </w:tabs>
        <w:spacing w:line="360" w:lineRule="auto"/>
        <w:ind w:left="720"/>
      </w:pPr>
      <w:r w:rsidRPr="001916D9">
        <w:t xml:space="preserve">Câu 2( </w:t>
      </w:r>
      <w:r w:rsidRPr="001916D9">
        <w:rPr>
          <w:i/>
        </w:rPr>
        <w:t>1 điểm</w:t>
      </w:r>
      <w:r w:rsidRPr="001916D9">
        <w:t>):</w:t>
      </w:r>
      <w:r w:rsidRPr="001916D9">
        <w:tab/>
        <w:t xml:space="preserve">Khoanh vào </w:t>
      </w:r>
      <w:r w:rsidRPr="001916D9">
        <w:rPr>
          <w:b/>
        </w:rPr>
        <w:t>C</w:t>
      </w:r>
    </w:p>
    <w:p w:rsidR="000C5026" w:rsidRPr="001916D9" w:rsidRDefault="000C5026" w:rsidP="000C5026">
      <w:pPr>
        <w:tabs>
          <w:tab w:val="left" w:pos="3553"/>
          <w:tab w:val="right" w:leader="dot" w:pos="8789"/>
        </w:tabs>
        <w:spacing w:line="360" w:lineRule="auto"/>
        <w:ind w:left="720"/>
        <w:rPr>
          <w:b/>
        </w:rPr>
      </w:pPr>
      <w:r w:rsidRPr="001916D9">
        <w:t xml:space="preserve">Câu 3 ( </w:t>
      </w:r>
      <w:r w:rsidRPr="001916D9">
        <w:rPr>
          <w:i/>
        </w:rPr>
        <w:t>1 điểm</w:t>
      </w:r>
      <w:r w:rsidRPr="001916D9">
        <w:t xml:space="preserve">): </w:t>
      </w:r>
      <w:r w:rsidRPr="001916D9">
        <w:tab/>
        <w:t xml:space="preserve">Khoanh vào </w:t>
      </w:r>
      <w:r w:rsidRPr="001916D9">
        <w:rPr>
          <w:b/>
        </w:rPr>
        <w:t>B</w:t>
      </w:r>
    </w:p>
    <w:p w:rsidR="000C5026" w:rsidRPr="001916D9" w:rsidRDefault="000C5026" w:rsidP="000C5026">
      <w:pPr>
        <w:tabs>
          <w:tab w:val="left" w:pos="3553"/>
          <w:tab w:val="right" w:leader="dot" w:pos="8789"/>
        </w:tabs>
        <w:spacing w:line="360" w:lineRule="auto"/>
        <w:ind w:left="720"/>
        <w:rPr>
          <w:i/>
        </w:rPr>
      </w:pPr>
      <w:r w:rsidRPr="001916D9">
        <w:t xml:space="preserve">Câu 4 ( </w:t>
      </w:r>
      <w:r w:rsidRPr="001916D9">
        <w:rPr>
          <w:i/>
        </w:rPr>
        <w:t>1 điểm</w:t>
      </w:r>
      <w:r w:rsidRPr="001916D9">
        <w:t>):</w:t>
      </w:r>
      <w:r w:rsidRPr="001916D9">
        <w:tab/>
        <w:t xml:space="preserve">Mỗi ý đúng được </w:t>
      </w:r>
      <w:r w:rsidRPr="001916D9">
        <w:rPr>
          <w:i/>
        </w:rPr>
        <w:t xml:space="preserve">0, 25 điểm. </w:t>
      </w:r>
    </w:p>
    <w:p w:rsidR="000C5026" w:rsidRPr="001916D9" w:rsidRDefault="000C5026" w:rsidP="00AA4E9E">
      <w:pPr>
        <w:numPr>
          <w:ilvl w:val="0"/>
          <w:numId w:val="3"/>
        </w:numPr>
        <w:tabs>
          <w:tab w:val="left" w:pos="3553"/>
          <w:tab w:val="right" w:leader="dot" w:pos="8789"/>
        </w:tabs>
        <w:spacing w:after="0" w:line="360" w:lineRule="auto"/>
        <w:rPr>
          <w:b/>
        </w:rPr>
      </w:pPr>
      <w:r w:rsidRPr="001916D9">
        <w:rPr>
          <w:b/>
        </w:rPr>
        <w:t>895</w:t>
      </w:r>
    </w:p>
    <w:p w:rsidR="000C5026" w:rsidRPr="001916D9" w:rsidRDefault="000C5026" w:rsidP="00AA4E9E">
      <w:pPr>
        <w:numPr>
          <w:ilvl w:val="0"/>
          <w:numId w:val="3"/>
        </w:numPr>
        <w:tabs>
          <w:tab w:val="left" w:pos="3553"/>
          <w:tab w:val="right" w:leader="dot" w:pos="8789"/>
        </w:tabs>
        <w:spacing w:after="0" w:line="360" w:lineRule="auto"/>
        <w:rPr>
          <w:b/>
        </w:rPr>
      </w:pPr>
      <w:r w:rsidRPr="001916D9">
        <w:rPr>
          <w:b/>
        </w:rPr>
        <w:t>6 ; a; 21</w:t>
      </w:r>
    </w:p>
    <w:p w:rsidR="000C5026" w:rsidRPr="001916D9" w:rsidRDefault="000C5026" w:rsidP="000C5026">
      <w:pPr>
        <w:tabs>
          <w:tab w:val="right" w:leader="dot" w:pos="8789"/>
        </w:tabs>
        <w:spacing w:line="360" w:lineRule="auto"/>
        <w:rPr>
          <w:b/>
        </w:rPr>
      </w:pPr>
      <w:r w:rsidRPr="001916D9">
        <w:rPr>
          <w:b/>
        </w:rPr>
        <w:t xml:space="preserve">II. Phần tự luận ( 6 điểm) </w:t>
      </w:r>
    </w:p>
    <w:p w:rsidR="000C5026" w:rsidRPr="001916D9" w:rsidRDefault="000C5026" w:rsidP="000C5026">
      <w:pPr>
        <w:tabs>
          <w:tab w:val="center" w:pos="7938"/>
        </w:tabs>
        <w:spacing w:line="360" w:lineRule="auto"/>
        <w:ind w:left="720"/>
        <w:jc w:val="both"/>
        <w:rPr>
          <w:i/>
        </w:rPr>
      </w:pPr>
      <w:r w:rsidRPr="001916D9">
        <w:t xml:space="preserve">Câu 1 ( </w:t>
      </w:r>
      <w:r w:rsidRPr="001916D9">
        <w:rPr>
          <w:i/>
        </w:rPr>
        <w:t>3 điểm</w:t>
      </w:r>
      <w:r w:rsidRPr="001916D9">
        <w:t xml:space="preserve">): Mỗi bài đúng được 1,5 </w:t>
      </w:r>
      <w:r w:rsidRPr="001916D9">
        <w:rPr>
          <w:i/>
        </w:rPr>
        <w:t>điểm</w:t>
      </w:r>
    </w:p>
    <w:p w:rsidR="000C5026" w:rsidRPr="001916D9" w:rsidRDefault="000C5026" w:rsidP="000C5026">
      <w:pPr>
        <w:tabs>
          <w:tab w:val="right" w:leader="dot" w:pos="8789"/>
        </w:tabs>
        <w:spacing w:line="360" w:lineRule="auto"/>
        <w:ind w:left="720"/>
      </w:pPr>
      <w:r w:rsidRPr="001916D9">
        <w:t xml:space="preserve">Câu 2 ( </w:t>
      </w:r>
      <w:r w:rsidRPr="001916D9">
        <w:rPr>
          <w:i/>
        </w:rPr>
        <w:t>3 điểm</w:t>
      </w:r>
      <w:r w:rsidRPr="001916D9">
        <w:t>): Giáo viên chấm về ý, câu văn, chính tả….</w:t>
      </w:r>
    </w:p>
    <w:p w:rsidR="000C5026" w:rsidRPr="001916D9" w:rsidRDefault="000C5026" w:rsidP="000C5026">
      <w:pPr>
        <w:tabs>
          <w:tab w:val="right" w:leader="dot" w:pos="8789"/>
        </w:tabs>
        <w:spacing w:line="360" w:lineRule="auto"/>
      </w:pPr>
    </w:p>
    <w:p w:rsidR="000C5026" w:rsidRPr="001916D9" w:rsidRDefault="000C5026" w:rsidP="000C5026">
      <w:pPr>
        <w:tabs>
          <w:tab w:val="right" w:leader="dot" w:pos="8789"/>
        </w:tabs>
        <w:spacing w:line="360" w:lineRule="auto"/>
      </w:pPr>
    </w:p>
    <w:p w:rsidR="000C5026" w:rsidRPr="001916D9" w:rsidRDefault="000C5026" w:rsidP="000C5026">
      <w:pPr>
        <w:tabs>
          <w:tab w:val="right" w:leader="dot" w:pos="8789"/>
        </w:tabs>
        <w:spacing w:line="360" w:lineRule="auto"/>
      </w:pPr>
    </w:p>
    <w:p w:rsidR="000C5026" w:rsidRPr="001916D9" w:rsidRDefault="000C5026" w:rsidP="000C5026">
      <w:pPr>
        <w:tabs>
          <w:tab w:val="right" w:leader="dot" w:pos="8789"/>
        </w:tabs>
        <w:spacing w:line="360" w:lineRule="auto"/>
      </w:pPr>
    </w:p>
    <w:p w:rsidR="000C5026" w:rsidRPr="001916D9" w:rsidRDefault="000C5026" w:rsidP="000C5026">
      <w:pPr>
        <w:tabs>
          <w:tab w:val="right" w:leader="dot" w:pos="8789"/>
        </w:tabs>
        <w:spacing w:line="360" w:lineRule="auto"/>
      </w:pPr>
    </w:p>
    <w:p w:rsidR="000C5026" w:rsidRPr="001916D9" w:rsidRDefault="000C5026" w:rsidP="000C5026">
      <w:pPr>
        <w:tabs>
          <w:tab w:val="right" w:leader="dot" w:pos="8789"/>
        </w:tabs>
        <w:spacing w:line="360" w:lineRule="auto"/>
      </w:pPr>
    </w:p>
    <w:p w:rsidR="000C5026" w:rsidRPr="001916D9" w:rsidRDefault="000C5026" w:rsidP="000C5026">
      <w:pPr>
        <w:tabs>
          <w:tab w:val="right" w:leader="dot" w:pos="8789"/>
        </w:tabs>
        <w:spacing w:line="360" w:lineRule="auto"/>
      </w:pPr>
    </w:p>
    <w:p w:rsidR="000C5026" w:rsidRPr="001916D9" w:rsidRDefault="000C5026" w:rsidP="000C5026">
      <w:pPr>
        <w:tabs>
          <w:tab w:val="right" w:leader="dot" w:pos="8789"/>
        </w:tabs>
        <w:spacing w:line="360" w:lineRule="auto"/>
      </w:pPr>
    </w:p>
    <w:p w:rsidR="000C5026" w:rsidRPr="001916D9" w:rsidRDefault="000C5026" w:rsidP="000C5026">
      <w:pPr>
        <w:tabs>
          <w:tab w:val="right" w:leader="dot" w:pos="8789"/>
        </w:tabs>
        <w:spacing w:line="360" w:lineRule="auto"/>
      </w:pPr>
    </w:p>
    <w:p w:rsidR="000C5026" w:rsidRPr="001916D9" w:rsidRDefault="000C5026" w:rsidP="000C5026">
      <w:pPr>
        <w:tabs>
          <w:tab w:val="right" w:leader="dot" w:pos="8789"/>
        </w:tabs>
        <w:spacing w:line="360" w:lineRule="auto"/>
      </w:pPr>
    </w:p>
    <w:p w:rsidR="000C5026" w:rsidRPr="001916D9" w:rsidRDefault="000C5026" w:rsidP="000C5026">
      <w:pPr>
        <w:tabs>
          <w:tab w:val="right" w:leader="dot" w:pos="8789"/>
        </w:tabs>
        <w:spacing w:line="360" w:lineRule="auto"/>
      </w:pPr>
    </w:p>
    <w:p w:rsidR="000C5026" w:rsidRPr="001916D9" w:rsidRDefault="000C5026" w:rsidP="000C5026">
      <w:pPr>
        <w:ind w:left="5760"/>
        <w:jc w:val="center"/>
        <w:rPr>
          <w:b/>
          <w:lang w:val="fr-FR"/>
        </w:rPr>
      </w:pPr>
      <w:r w:rsidRPr="001916D9">
        <w:rPr>
          <w:b/>
          <w:lang w:val="fr-FR"/>
        </w:rPr>
        <w:t>HIỆU TRƯỞNG DUYỆT</w:t>
      </w:r>
    </w:p>
    <w:p w:rsidR="000C5026" w:rsidRPr="001916D9" w:rsidRDefault="000C5026" w:rsidP="000C5026"/>
    <w:p w:rsidR="000C5026" w:rsidRPr="001916D9" w:rsidRDefault="000C5026" w:rsidP="000C5026">
      <w:pPr>
        <w:tabs>
          <w:tab w:val="right" w:leader="dot" w:pos="8789"/>
        </w:tabs>
        <w:spacing w:line="360" w:lineRule="auto"/>
      </w:pPr>
    </w:p>
    <w:p w:rsidR="000C5026" w:rsidRDefault="000C5026" w:rsidP="000C5026">
      <w:pPr>
        <w:ind w:firstLine="720"/>
      </w:pPr>
    </w:p>
    <w:p w:rsidR="000C5026" w:rsidRPr="0055658B" w:rsidRDefault="000C5026" w:rsidP="000C5026"/>
    <w:p w:rsidR="000C5026" w:rsidRPr="0055658B" w:rsidRDefault="000C5026" w:rsidP="000C5026"/>
    <w:p w:rsidR="000C5026" w:rsidRPr="0055658B" w:rsidRDefault="000C5026" w:rsidP="000C5026"/>
    <w:p w:rsidR="000C5026" w:rsidRPr="0055658B" w:rsidRDefault="000C5026" w:rsidP="000C5026"/>
    <w:p w:rsidR="000C5026" w:rsidRPr="0055658B" w:rsidRDefault="000C5026" w:rsidP="000C5026"/>
    <w:p w:rsidR="000C5026" w:rsidRDefault="000C5026" w:rsidP="000C5026"/>
    <w:p w:rsidR="000C5026" w:rsidRDefault="000C5026" w:rsidP="000C5026"/>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2726"/>
        <w:gridCol w:w="6545"/>
      </w:tblGrid>
      <w:tr w:rsidR="000C5026" w:rsidRPr="004B1F66" w:rsidTr="00F11DEF">
        <w:tc>
          <w:tcPr>
            <w:tcW w:w="2726" w:type="dxa"/>
          </w:tcPr>
          <w:p w:rsidR="000C5026" w:rsidRPr="004B1F66" w:rsidRDefault="000C5026" w:rsidP="00F11DEF">
            <w:pPr>
              <w:jc w:val="center"/>
              <w:rPr>
                <w:b/>
              </w:rPr>
            </w:pPr>
            <w:r w:rsidRPr="004B1F66">
              <w:rPr>
                <w:b/>
              </w:rPr>
              <w:t>TRƯỜNG TH</w:t>
            </w:r>
          </w:p>
          <w:p w:rsidR="000C5026" w:rsidRPr="004B1F66" w:rsidRDefault="000C5026" w:rsidP="00F11DEF">
            <w:pPr>
              <w:jc w:val="center"/>
              <w:rPr>
                <w:b/>
              </w:rPr>
            </w:pPr>
            <w:r w:rsidRPr="004B1F66">
              <w:rPr>
                <w:b/>
              </w:rPr>
              <w:t>XUÂN HƯƠNG 1</w:t>
            </w:r>
          </w:p>
        </w:tc>
        <w:tc>
          <w:tcPr>
            <w:tcW w:w="6545" w:type="dxa"/>
            <w:vAlign w:val="center"/>
          </w:tcPr>
          <w:p w:rsidR="000C5026" w:rsidRPr="004B1F66" w:rsidRDefault="000C5026" w:rsidP="00F11DEF">
            <w:pPr>
              <w:jc w:val="center"/>
              <w:rPr>
                <w:b/>
              </w:rPr>
            </w:pPr>
            <w:r w:rsidRPr="004B1F66">
              <w:rPr>
                <w:b/>
              </w:rPr>
              <w:t>ĐỀ KHẢO SÁT CHẤT LƯỢNG</w:t>
            </w:r>
          </w:p>
          <w:p w:rsidR="000C5026" w:rsidRPr="004B1F66" w:rsidRDefault="000C5026" w:rsidP="00F11DEF">
            <w:pPr>
              <w:jc w:val="center"/>
              <w:rPr>
                <w:b/>
              </w:rPr>
            </w:pPr>
            <w:r>
              <w:rPr>
                <w:b/>
              </w:rPr>
              <w:t>NĂM HỌC 2012 – 2013</w:t>
            </w:r>
          </w:p>
          <w:p w:rsidR="000C5026" w:rsidRPr="004B1F66" w:rsidRDefault="000C5026" w:rsidP="00F11DEF">
            <w:pPr>
              <w:jc w:val="center"/>
              <w:rPr>
                <w:b/>
              </w:rPr>
            </w:pPr>
            <w:r w:rsidRPr="004B1F66">
              <w:rPr>
                <w:b/>
              </w:rPr>
              <w:t>TUẦN 8  - LỚP 4</w:t>
            </w:r>
          </w:p>
          <w:p w:rsidR="000C5026" w:rsidRPr="004B1F66" w:rsidRDefault="000C5026" w:rsidP="00F11DEF">
            <w:pPr>
              <w:jc w:val="center"/>
              <w:rPr>
                <w:i/>
              </w:rPr>
            </w:pPr>
            <w:r w:rsidRPr="004B1F66">
              <w:rPr>
                <w:i/>
              </w:rPr>
              <w:t>Thời gian làm bài 20 phút (không kể thời gian giao đề)</w:t>
            </w:r>
          </w:p>
        </w:tc>
      </w:tr>
    </w:tbl>
    <w:p w:rsidR="000C5026" w:rsidRPr="004B1F66" w:rsidRDefault="000C5026" w:rsidP="000C5026">
      <w:pPr>
        <w:tabs>
          <w:tab w:val="left" w:leader="dot" w:pos="4488"/>
          <w:tab w:val="left" w:leader="dot" w:pos="5797"/>
        </w:tabs>
        <w:spacing w:before="120" w:after="240"/>
        <w:rPr>
          <w:b/>
        </w:rPr>
      </w:pPr>
      <w:r w:rsidRPr="004B1F66">
        <w:rPr>
          <w:b/>
        </w:rPr>
        <w:t xml:space="preserve">Học sinh: </w:t>
      </w:r>
      <w:r w:rsidRPr="004B1F66">
        <w:rPr>
          <w:b/>
        </w:rPr>
        <w:tab/>
        <w:t xml:space="preserve">Lớp: </w:t>
      </w:r>
      <w:r w:rsidRPr="004B1F66">
        <w:rPr>
          <w:b/>
        </w:rPr>
        <w:tab/>
        <w:t>Trường TH Xuân Hương 1</w:t>
      </w:r>
    </w:p>
    <w:p w:rsidR="000C5026" w:rsidRPr="004B1F66" w:rsidRDefault="000C5026" w:rsidP="000C5026">
      <w:pPr>
        <w:tabs>
          <w:tab w:val="left" w:leader="dot" w:pos="4488"/>
          <w:tab w:val="left" w:leader="dot" w:pos="5797"/>
        </w:tabs>
        <w:spacing w:line="312" w:lineRule="auto"/>
        <w:outlineLvl w:val="0"/>
        <w:rPr>
          <w:b/>
        </w:rPr>
      </w:pPr>
      <w:r w:rsidRPr="004B1F66">
        <w:rPr>
          <w:b/>
          <w:u w:val="single"/>
        </w:rPr>
        <w:lastRenderedPageBreak/>
        <w:t>I. Phần trắc nghiệm</w:t>
      </w:r>
      <w:r w:rsidRPr="004B1F66">
        <w:rPr>
          <w:b/>
        </w:rPr>
        <w:t>: (4 điểm)</w:t>
      </w:r>
    </w:p>
    <w:p w:rsidR="000C5026" w:rsidRPr="004B1F66" w:rsidRDefault="000C5026" w:rsidP="000C5026">
      <w:pPr>
        <w:tabs>
          <w:tab w:val="left" w:leader="dot" w:pos="4488"/>
          <w:tab w:val="left" w:leader="dot" w:pos="5797"/>
        </w:tabs>
        <w:spacing w:line="312" w:lineRule="auto"/>
      </w:pPr>
      <w:r w:rsidRPr="004B1F66">
        <w:rPr>
          <w:b/>
        </w:rPr>
        <w:t xml:space="preserve">Câu 1: </w:t>
      </w:r>
      <w:r w:rsidRPr="004B1F66">
        <w:t>Khoanh vào các tên người và tên nước viết sai quy tắc.</w:t>
      </w:r>
    </w:p>
    <w:p w:rsidR="000C5026" w:rsidRPr="004B1F66" w:rsidRDefault="000C5026" w:rsidP="000C5026">
      <w:pPr>
        <w:tabs>
          <w:tab w:val="left" w:leader="dot" w:pos="4488"/>
          <w:tab w:val="left" w:leader="dot" w:pos="5797"/>
        </w:tabs>
        <w:spacing w:line="312" w:lineRule="auto"/>
        <w:ind w:left="720"/>
      </w:pPr>
      <w:r w:rsidRPr="004B1F66">
        <w:t xml:space="preserve">A  Lon - Don </w:t>
      </w:r>
    </w:p>
    <w:p w:rsidR="000C5026" w:rsidRPr="004B1F66" w:rsidRDefault="000C5026" w:rsidP="000C5026">
      <w:pPr>
        <w:tabs>
          <w:tab w:val="left" w:leader="dot" w:pos="4488"/>
          <w:tab w:val="left" w:leader="dot" w:pos="5797"/>
        </w:tabs>
        <w:spacing w:line="312" w:lineRule="auto"/>
        <w:ind w:left="720"/>
      </w:pPr>
      <w:r w:rsidRPr="004B1F66">
        <w:t>B  Trung Quốc</w:t>
      </w:r>
    </w:p>
    <w:p w:rsidR="000C5026" w:rsidRPr="004B1F66" w:rsidRDefault="000C5026" w:rsidP="000C5026">
      <w:pPr>
        <w:tabs>
          <w:tab w:val="left" w:leader="dot" w:pos="4488"/>
          <w:tab w:val="left" w:leader="dot" w:pos="5797"/>
        </w:tabs>
        <w:spacing w:line="312" w:lineRule="auto"/>
        <w:ind w:left="720"/>
        <w:rPr>
          <w:lang w:val="fr-FR"/>
        </w:rPr>
      </w:pPr>
      <w:r w:rsidRPr="004B1F66">
        <w:rPr>
          <w:lang w:val="fr-FR"/>
        </w:rPr>
        <w:t xml:space="preserve">C  Giooc – giơ  Bút </w:t>
      </w:r>
    </w:p>
    <w:p w:rsidR="000C5026" w:rsidRDefault="000C5026" w:rsidP="000C5026">
      <w:pPr>
        <w:tabs>
          <w:tab w:val="left" w:leader="dot" w:pos="4488"/>
          <w:tab w:val="left" w:leader="dot" w:pos="5797"/>
        </w:tabs>
        <w:spacing w:line="312" w:lineRule="auto"/>
        <w:ind w:left="720"/>
        <w:rPr>
          <w:lang w:val="fr-FR"/>
        </w:rPr>
      </w:pPr>
      <w:r w:rsidRPr="004B1F66">
        <w:rPr>
          <w:lang w:val="fr-FR"/>
        </w:rPr>
        <w:t>D  Ma – lai – Xi  - a</w:t>
      </w:r>
    </w:p>
    <w:p w:rsidR="000C5026" w:rsidRPr="004B1F66" w:rsidRDefault="000C5026" w:rsidP="000C5026">
      <w:pPr>
        <w:tabs>
          <w:tab w:val="left" w:leader="dot" w:pos="4488"/>
          <w:tab w:val="left" w:leader="dot" w:pos="5797"/>
        </w:tabs>
        <w:spacing w:line="312" w:lineRule="auto"/>
        <w:rPr>
          <w:lang w:val="fr-FR"/>
        </w:rPr>
      </w:pPr>
      <w:r w:rsidRPr="004B1F66">
        <w:rPr>
          <w:b/>
          <w:lang w:val="fr-FR"/>
        </w:rPr>
        <w:t xml:space="preserve">Câu 2: </w:t>
      </w:r>
      <w:r w:rsidRPr="004B1F66">
        <w:rPr>
          <w:lang w:val="fr-FR"/>
        </w:rPr>
        <w:t xml:space="preserve">Dấu ngoặc kép được dùng trong câu sau với  mục đích gì? </w:t>
      </w:r>
    </w:p>
    <w:p w:rsidR="000C5026" w:rsidRPr="004B1F66" w:rsidRDefault="000C5026" w:rsidP="000C5026">
      <w:pPr>
        <w:tabs>
          <w:tab w:val="left" w:leader="dot" w:pos="4488"/>
          <w:tab w:val="left" w:leader="dot" w:pos="5797"/>
        </w:tabs>
        <w:spacing w:line="312" w:lineRule="auto"/>
        <w:ind w:left="720"/>
        <w:rPr>
          <w:b/>
          <w:lang w:val="fr-FR"/>
        </w:rPr>
      </w:pPr>
      <w:r w:rsidRPr="004B1F66">
        <w:rPr>
          <w:b/>
          <w:lang w:val="fr-FR"/>
        </w:rPr>
        <w:t>Người ta nói: “Một con ngựa đau, cả tàu bỏ cỏ”</w:t>
      </w:r>
    </w:p>
    <w:p w:rsidR="000C5026" w:rsidRPr="004B1F66" w:rsidRDefault="000C5026" w:rsidP="000C5026">
      <w:pPr>
        <w:tabs>
          <w:tab w:val="left" w:leader="dot" w:pos="4488"/>
          <w:tab w:val="left" w:leader="dot" w:pos="5797"/>
        </w:tabs>
        <w:spacing w:line="312" w:lineRule="auto"/>
        <w:ind w:left="720"/>
        <w:rPr>
          <w:lang w:val="fr-FR"/>
        </w:rPr>
      </w:pPr>
      <w:r w:rsidRPr="004B1F66">
        <w:rPr>
          <w:lang w:val="fr-FR"/>
        </w:rPr>
        <w:t>A  Dẫn lời nói trực tiếp của nhân vật</w:t>
      </w:r>
    </w:p>
    <w:p w:rsidR="000C5026" w:rsidRPr="004B1F66" w:rsidRDefault="000C5026" w:rsidP="000C5026">
      <w:pPr>
        <w:tabs>
          <w:tab w:val="left" w:leader="dot" w:pos="4488"/>
          <w:tab w:val="left" w:leader="dot" w:pos="5797"/>
        </w:tabs>
        <w:spacing w:line="312" w:lineRule="auto"/>
        <w:ind w:left="720"/>
        <w:rPr>
          <w:lang w:val="fr-FR"/>
        </w:rPr>
      </w:pPr>
      <w:r w:rsidRPr="004B1F66">
        <w:rPr>
          <w:lang w:val="fr-FR"/>
        </w:rPr>
        <w:t xml:space="preserve">B  Đánh dấu những từ được dùng với ý nghĩa đặc biệt. </w:t>
      </w:r>
    </w:p>
    <w:p w:rsidR="000C5026" w:rsidRPr="004B1F66" w:rsidRDefault="000C5026" w:rsidP="000C5026">
      <w:pPr>
        <w:tabs>
          <w:tab w:val="left" w:leader="dot" w:pos="4488"/>
          <w:tab w:val="left" w:leader="dot" w:pos="5797"/>
        </w:tabs>
        <w:spacing w:line="312" w:lineRule="auto"/>
        <w:rPr>
          <w:lang w:val="fr-FR"/>
        </w:rPr>
      </w:pPr>
      <w:r w:rsidRPr="004B1F66">
        <w:rPr>
          <w:b/>
          <w:lang w:val="fr-FR"/>
        </w:rPr>
        <w:t xml:space="preserve">Câu 3: </w:t>
      </w:r>
      <w:r w:rsidRPr="004B1F66">
        <w:rPr>
          <w:lang w:val="fr-FR"/>
        </w:rPr>
        <w:t>Minh có 35 viên bi xanh và bi đỏ. Số bi xanh nhiều hơn số bi đỏ là 15 viên. Hỏi Minh có bao nhiêu viên bi đỏ?</w:t>
      </w:r>
    </w:p>
    <w:p w:rsidR="000C5026" w:rsidRPr="004B1F66" w:rsidRDefault="000C5026" w:rsidP="000C5026">
      <w:pPr>
        <w:tabs>
          <w:tab w:val="left" w:leader="dot" w:pos="4488"/>
          <w:tab w:val="left" w:leader="dot" w:pos="5797"/>
        </w:tabs>
        <w:spacing w:line="312" w:lineRule="auto"/>
        <w:rPr>
          <w:lang w:val="fr-FR"/>
        </w:rPr>
      </w:pPr>
      <w:r w:rsidRPr="004B1F66">
        <w:rPr>
          <w:lang w:val="fr-FR"/>
        </w:rPr>
        <w:t xml:space="preserve">       A  50 viên</w:t>
      </w:r>
    </w:p>
    <w:p w:rsidR="000C5026" w:rsidRPr="004B1F66" w:rsidRDefault="000C5026" w:rsidP="000C5026">
      <w:pPr>
        <w:tabs>
          <w:tab w:val="left" w:leader="dot" w:pos="4488"/>
          <w:tab w:val="left" w:leader="dot" w:pos="5797"/>
        </w:tabs>
        <w:spacing w:line="312" w:lineRule="auto"/>
        <w:rPr>
          <w:lang w:val="fr-FR"/>
        </w:rPr>
      </w:pPr>
      <w:r w:rsidRPr="004B1F66">
        <w:rPr>
          <w:lang w:val="fr-FR"/>
        </w:rPr>
        <w:t xml:space="preserve">        B 20 viên</w:t>
      </w:r>
    </w:p>
    <w:p w:rsidR="000C5026" w:rsidRPr="004B1F66" w:rsidRDefault="000C5026" w:rsidP="000C5026">
      <w:pPr>
        <w:tabs>
          <w:tab w:val="left" w:leader="dot" w:pos="4488"/>
          <w:tab w:val="left" w:leader="dot" w:pos="5797"/>
        </w:tabs>
        <w:spacing w:line="312" w:lineRule="auto"/>
      </w:pPr>
      <w:r w:rsidRPr="004B1F66">
        <w:rPr>
          <w:lang w:val="fr-FR"/>
        </w:rPr>
        <w:t xml:space="preserve">       </w:t>
      </w:r>
      <w:r w:rsidRPr="004B1F66">
        <w:t>C 10 viên</w:t>
      </w:r>
    </w:p>
    <w:p w:rsidR="000C5026" w:rsidRPr="004B1F66" w:rsidRDefault="000C5026" w:rsidP="000C5026">
      <w:pPr>
        <w:tabs>
          <w:tab w:val="left" w:leader="dot" w:pos="4488"/>
          <w:tab w:val="left" w:leader="dot" w:pos="5797"/>
        </w:tabs>
        <w:spacing w:line="312" w:lineRule="auto"/>
      </w:pPr>
      <w:r w:rsidRPr="004B1F66">
        <w:t xml:space="preserve">       D 25 viên</w:t>
      </w:r>
    </w:p>
    <w:p w:rsidR="000C5026" w:rsidRPr="004B1F66" w:rsidRDefault="000C5026" w:rsidP="000C5026">
      <w:pPr>
        <w:tabs>
          <w:tab w:val="left" w:leader="dot" w:pos="4488"/>
          <w:tab w:val="left" w:leader="dot" w:pos="5797"/>
        </w:tabs>
        <w:spacing w:line="312" w:lineRule="auto"/>
      </w:pPr>
      <w:r w:rsidRPr="004B1F66">
        <w:rPr>
          <w:b/>
        </w:rPr>
        <w:t>Câu 4:</w:t>
      </w:r>
      <w:r w:rsidRPr="004B1F66">
        <w:t xml:space="preserve"> Bố hơn con 22 tuổi. Sau đây 3 năm thì tổng số tuổi của bố con là 58 tuổi. Vậy hiện nay tuổi bố là: </w:t>
      </w:r>
    </w:p>
    <w:p w:rsidR="000C5026" w:rsidRPr="004B1F66" w:rsidRDefault="000C5026" w:rsidP="000C5026">
      <w:pPr>
        <w:tabs>
          <w:tab w:val="left" w:leader="dot" w:pos="4488"/>
          <w:tab w:val="left" w:leader="dot" w:pos="5797"/>
        </w:tabs>
        <w:spacing w:line="312" w:lineRule="auto"/>
      </w:pPr>
      <w:r w:rsidRPr="004B1F66">
        <w:t xml:space="preserve">       A  40 tuổi </w:t>
      </w:r>
    </w:p>
    <w:p w:rsidR="000C5026" w:rsidRPr="004B1F66" w:rsidRDefault="000C5026" w:rsidP="000C5026">
      <w:pPr>
        <w:tabs>
          <w:tab w:val="left" w:leader="dot" w:pos="4488"/>
          <w:tab w:val="left" w:leader="dot" w:pos="5797"/>
        </w:tabs>
        <w:spacing w:line="312" w:lineRule="auto"/>
      </w:pPr>
      <w:r w:rsidRPr="004B1F66">
        <w:t xml:space="preserve">        B  36 tuổi</w:t>
      </w:r>
    </w:p>
    <w:p w:rsidR="000C5026" w:rsidRPr="004B1F66" w:rsidRDefault="000C5026" w:rsidP="000C5026">
      <w:pPr>
        <w:tabs>
          <w:tab w:val="left" w:leader="dot" w:pos="4488"/>
          <w:tab w:val="left" w:leader="dot" w:pos="5797"/>
        </w:tabs>
        <w:spacing w:line="312" w:lineRule="auto"/>
      </w:pPr>
      <w:r w:rsidRPr="004B1F66">
        <w:t xml:space="preserve">       C  18 tuổi </w:t>
      </w:r>
    </w:p>
    <w:p w:rsidR="000C5026" w:rsidRPr="004B1F66" w:rsidRDefault="000C5026" w:rsidP="000C5026">
      <w:pPr>
        <w:tabs>
          <w:tab w:val="left" w:leader="dot" w:pos="4488"/>
          <w:tab w:val="left" w:leader="dot" w:pos="5797"/>
        </w:tabs>
        <w:spacing w:line="312" w:lineRule="auto"/>
      </w:pPr>
      <w:r w:rsidRPr="004B1F66">
        <w:t xml:space="preserve">       D  37 tuổi</w:t>
      </w:r>
    </w:p>
    <w:p w:rsidR="000C5026" w:rsidRPr="004B1F66" w:rsidRDefault="000C5026" w:rsidP="000C5026">
      <w:pPr>
        <w:tabs>
          <w:tab w:val="left" w:leader="dot" w:pos="4488"/>
          <w:tab w:val="left" w:leader="dot" w:pos="5797"/>
        </w:tabs>
        <w:spacing w:line="312" w:lineRule="auto"/>
        <w:outlineLvl w:val="0"/>
        <w:rPr>
          <w:b/>
          <w:u w:val="single"/>
        </w:rPr>
        <w:sectPr w:rsidR="000C5026" w:rsidRPr="004B1F66" w:rsidSect="000C5026">
          <w:headerReference w:type="default" r:id="rId8"/>
          <w:footerReference w:type="default" r:id="rId9"/>
          <w:pgSz w:w="11907" w:h="16840" w:code="9"/>
          <w:pgMar w:top="1134" w:right="1134" w:bottom="851" w:left="1701" w:header="720" w:footer="720" w:gutter="0"/>
          <w:cols w:space="720"/>
          <w:docGrid w:linePitch="360"/>
        </w:sectPr>
      </w:pPr>
    </w:p>
    <w:p w:rsidR="000C5026" w:rsidRPr="004B1F66" w:rsidRDefault="000C5026" w:rsidP="000C5026">
      <w:pPr>
        <w:tabs>
          <w:tab w:val="left" w:leader="dot" w:pos="4488"/>
          <w:tab w:val="left" w:leader="dot" w:pos="5797"/>
        </w:tabs>
        <w:spacing w:line="312" w:lineRule="auto"/>
        <w:outlineLvl w:val="0"/>
        <w:rPr>
          <w:b/>
        </w:rPr>
      </w:pPr>
      <w:r w:rsidRPr="004B1F66">
        <w:rPr>
          <w:b/>
          <w:u w:val="single"/>
        </w:rPr>
        <w:lastRenderedPageBreak/>
        <w:t>II. Phần tự luận</w:t>
      </w:r>
      <w:r w:rsidRPr="004B1F66">
        <w:rPr>
          <w:b/>
        </w:rPr>
        <w:t xml:space="preserve"> (6 điểm)</w:t>
      </w:r>
    </w:p>
    <w:p w:rsidR="000C5026" w:rsidRPr="004B1F66" w:rsidRDefault="000C5026" w:rsidP="000C5026">
      <w:pPr>
        <w:tabs>
          <w:tab w:val="left" w:leader="dot" w:pos="4488"/>
          <w:tab w:val="left" w:leader="dot" w:pos="5797"/>
        </w:tabs>
        <w:spacing w:line="312" w:lineRule="auto"/>
        <w:outlineLvl w:val="0"/>
      </w:pPr>
      <w:r w:rsidRPr="004B1F66">
        <w:rPr>
          <w:b/>
        </w:rPr>
        <w:t>Câu 1</w:t>
      </w:r>
      <w:r w:rsidRPr="004B1F66">
        <w:t>: Tính bằng cách thuận tiện nhất</w:t>
      </w:r>
    </w:p>
    <w:p w:rsidR="000C5026" w:rsidRPr="004B1F66" w:rsidRDefault="000C5026" w:rsidP="000C5026">
      <w:pPr>
        <w:tabs>
          <w:tab w:val="left" w:leader="dot" w:pos="8505"/>
        </w:tabs>
        <w:spacing w:line="312" w:lineRule="auto"/>
        <w:outlineLvl w:val="0"/>
      </w:pPr>
      <w:r w:rsidRPr="004B1F66">
        <w:t xml:space="preserve">35 + 138 + 65 + 462 = </w:t>
      </w:r>
      <w:r w:rsidRPr="004B1F66">
        <w:tab/>
      </w:r>
    </w:p>
    <w:p w:rsidR="000C5026" w:rsidRPr="004B1F66" w:rsidRDefault="000C5026" w:rsidP="000C5026">
      <w:pPr>
        <w:tabs>
          <w:tab w:val="left" w:pos="2244"/>
          <w:tab w:val="left" w:leader="dot" w:pos="8505"/>
        </w:tabs>
        <w:spacing w:line="312" w:lineRule="auto"/>
        <w:outlineLvl w:val="0"/>
      </w:pPr>
      <w:r w:rsidRPr="004B1F66">
        <w:tab/>
        <w:t xml:space="preserve">  =</w:t>
      </w:r>
      <w:r w:rsidRPr="004B1F66">
        <w:tab/>
      </w:r>
    </w:p>
    <w:p w:rsidR="000C5026" w:rsidRPr="004B1F66" w:rsidRDefault="000C5026" w:rsidP="000C5026">
      <w:pPr>
        <w:tabs>
          <w:tab w:val="left" w:leader="dot" w:pos="4488"/>
          <w:tab w:val="left" w:leader="dot" w:pos="5797"/>
        </w:tabs>
        <w:spacing w:line="312" w:lineRule="auto"/>
        <w:rPr>
          <w:i/>
        </w:rPr>
      </w:pPr>
      <w:r w:rsidRPr="004B1F66">
        <w:rPr>
          <w:b/>
        </w:rPr>
        <w:t xml:space="preserve">Câu 2: </w:t>
      </w:r>
      <w:r w:rsidRPr="004B1F66">
        <w:t xml:space="preserve">Viết đoạn văn từ 6 đến 7 câu kể lại ước mơ đẹp mà em đã được nghe được đọc. </w:t>
      </w:r>
    </w:p>
    <w:p w:rsidR="000C5026" w:rsidRPr="004B1F66" w:rsidRDefault="000C5026" w:rsidP="000C5026">
      <w:pPr>
        <w:tabs>
          <w:tab w:val="right" w:leader="dot" w:pos="8789"/>
        </w:tabs>
        <w:spacing w:line="360" w:lineRule="auto"/>
      </w:pPr>
      <w:r w:rsidRPr="004B1F66">
        <w:tab/>
      </w:r>
      <w:r w:rsidRPr="004B1F66">
        <w:tab/>
      </w:r>
      <w:r w:rsidRPr="004B1F66">
        <w:tab/>
      </w:r>
      <w:r w:rsidRPr="004B1F66">
        <w:tab/>
      </w:r>
      <w:r w:rsidRPr="004B1F66">
        <w:tab/>
      </w:r>
      <w:r w:rsidRPr="004B1F66">
        <w:tab/>
      </w:r>
      <w:r w:rsidRPr="004B1F66">
        <w:tab/>
      </w:r>
      <w:r w:rsidRPr="004B1F66">
        <w:tab/>
      </w:r>
      <w:r w:rsidRPr="004B1F66">
        <w:tab/>
      </w:r>
    </w:p>
    <w:p w:rsidR="000C5026" w:rsidRPr="004B1F66" w:rsidRDefault="000C5026" w:rsidP="000C5026">
      <w:pPr>
        <w:tabs>
          <w:tab w:val="right" w:leader="dot" w:pos="8789"/>
        </w:tabs>
        <w:spacing w:line="360" w:lineRule="auto"/>
        <w:jc w:val="center"/>
        <w:rPr>
          <w:b/>
        </w:rPr>
      </w:pPr>
      <w:r w:rsidRPr="004B1F66">
        <w:rPr>
          <w:b/>
        </w:rPr>
        <w:t>HƯỚNG DẪN CHẤM</w:t>
      </w:r>
    </w:p>
    <w:p w:rsidR="000C5026" w:rsidRPr="004B1F66" w:rsidRDefault="000C5026" w:rsidP="000C5026">
      <w:pPr>
        <w:tabs>
          <w:tab w:val="right" w:leader="dot" w:pos="8789"/>
        </w:tabs>
        <w:spacing w:line="360" w:lineRule="auto"/>
        <w:rPr>
          <w:b/>
        </w:rPr>
      </w:pPr>
      <w:r w:rsidRPr="004B1F66">
        <w:rPr>
          <w:b/>
        </w:rPr>
        <w:t>I. Phần trắc nghiệm (4điểm)</w:t>
      </w:r>
    </w:p>
    <w:p w:rsidR="000C5026" w:rsidRPr="004B1F66" w:rsidRDefault="000C5026" w:rsidP="000C5026">
      <w:pPr>
        <w:tabs>
          <w:tab w:val="left" w:pos="3553"/>
          <w:tab w:val="right" w:leader="dot" w:pos="8789"/>
        </w:tabs>
        <w:spacing w:line="360" w:lineRule="auto"/>
        <w:ind w:left="720"/>
      </w:pPr>
      <w:r w:rsidRPr="004B1F66">
        <w:t xml:space="preserve">Câu 1( </w:t>
      </w:r>
      <w:r w:rsidRPr="004B1F66">
        <w:rPr>
          <w:i/>
        </w:rPr>
        <w:t>1 điểm</w:t>
      </w:r>
      <w:r w:rsidRPr="004B1F66">
        <w:t>):</w:t>
      </w:r>
      <w:r w:rsidRPr="004B1F66">
        <w:tab/>
        <w:t xml:space="preserve">Khoanh vào </w:t>
      </w:r>
      <w:r w:rsidRPr="004B1F66">
        <w:rPr>
          <w:b/>
        </w:rPr>
        <w:t>A, D</w:t>
      </w:r>
    </w:p>
    <w:p w:rsidR="000C5026" w:rsidRPr="004B1F66" w:rsidRDefault="000C5026" w:rsidP="000C5026">
      <w:pPr>
        <w:tabs>
          <w:tab w:val="left" w:pos="3553"/>
          <w:tab w:val="right" w:leader="dot" w:pos="8789"/>
        </w:tabs>
        <w:spacing w:line="360" w:lineRule="auto"/>
        <w:ind w:left="720"/>
      </w:pPr>
      <w:r w:rsidRPr="004B1F66">
        <w:t xml:space="preserve">Câu 2( </w:t>
      </w:r>
      <w:r w:rsidRPr="004B1F66">
        <w:rPr>
          <w:i/>
        </w:rPr>
        <w:t>1 điểm</w:t>
      </w:r>
      <w:r w:rsidRPr="004B1F66">
        <w:t>):</w:t>
      </w:r>
      <w:r w:rsidRPr="004B1F66">
        <w:tab/>
        <w:t xml:space="preserve">Khoanh vào </w:t>
      </w:r>
      <w:r w:rsidRPr="004B1F66">
        <w:rPr>
          <w:b/>
        </w:rPr>
        <w:t>A</w:t>
      </w:r>
    </w:p>
    <w:p w:rsidR="000C5026" w:rsidRPr="004B1F66" w:rsidRDefault="000C5026" w:rsidP="000C5026">
      <w:pPr>
        <w:tabs>
          <w:tab w:val="left" w:pos="3553"/>
          <w:tab w:val="right" w:leader="dot" w:pos="8789"/>
        </w:tabs>
        <w:spacing w:line="360" w:lineRule="auto"/>
        <w:ind w:left="720"/>
        <w:rPr>
          <w:b/>
        </w:rPr>
      </w:pPr>
      <w:r w:rsidRPr="004B1F66">
        <w:t xml:space="preserve">Câu 3 ( </w:t>
      </w:r>
      <w:r w:rsidRPr="004B1F66">
        <w:rPr>
          <w:i/>
        </w:rPr>
        <w:t>1 điểm</w:t>
      </w:r>
      <w:r w:rsidRPr="004B1F66">
        <w:t xml:space="preserve">): </w:t>
      </w:r>
      <w:r w:rsidRPr="004B1F66">
        <w:tab/>
        <w:t xml:space="preserve">Khoanh vào </w:t>
      </w:r>
      <w:r w:rsidRPr="004B1F66">
        <w:rPr>
          <w:b/>
        </w:rPr>
        <w:t>C</w:t>
      </w:r>
    </w:p>
    <w:p w:rsidR="000C5026" w:rsidRPr="004B1F66" w:rsidRDefault="000C5026" w:rsidP="000C5026">
      <w:pPr>
        <w:tabs>
          <w:tab w:val="left" w:pos="3553"/>
          <w:tab w:val="right" w:leader="dot" w:pos="8789"/>
        </w:tabs>
        <w:spacing w:line="360" w:lineRule="auto"/>
        <w:ind w:left="720"/>
      </w:pPr>
      <w:r w:rsidRPr="004B1F66">
        <w:t xml:space="preserve">Câu 4 ( </w:t>
      </w:r>
      <w:r w:rsidRPr="004B1F66">
        <w:rPr>
          <w:i/>
        </w:rPr>
        <w:t>1 điểm</w:t>
      </w:r>
      <w:r w:rsidRPr="004B1F66">
        <w:t>):</w:t>
      </w:r>
      <w:r w:rsidRPr="004B1F66">
        <w:tab/>
        <w:t xml:space="preserve">Khoanh vào </w:t>
      </w:r>
      <w:r w:rsidRPr="004B1F66">
        <w:rPr>
          <w:b/>
        </w:rPr>
        <w:t>D</w:t>
      </w:r>
    </w:p>
    <w:p w:rsidR="000C5026" w:rsidRPr="004B1F66" w:rsidRDefault="000C5026" w:rsidP="000C5026">
      <w:pPr>
        <w:tabs>
          <w:tab w:val="right" w:leader="dot" w:pos="8789"/>
        </w:tabs>
        <w:spacing w:line="360" w:lineRule="auto"/>
        <w:rPr>
          <w:b/>
        </w:rPr>
      </w:pPr>
      <w:r w:rsidRPr="004B1F66">
        <w:rPr>
          <w:b/>
        </w:rPr>
        <w:t xml:space="preserve">II. Phần tự luận ( 6 điểm) </w:t>
      </w:r>
    </w:p>
    <w:p w:rsidR="000C5026" w:rsidRPr="004B1F66" w:rsidRDefault="000C5026" w:rsidP="000C5026">
      <w:pPr>
        <w:tabs>
          <w:tab w:val="right" w:leader="dot" w:pos="8789"/>
        </w:tabs>
        <w:spacing w:line="360" w:lineRule="auto"/>
        <w:ind w:left="720"/>
      </w:pPr>
      <w:r w:rsidRPr="004B1F66">
        <w:t xml:space="preserve">Câu 1 ( </w:t>
      </w:r>
      <w:r w:rsidRPr="004B1F66">
        <w:rPr>
          <w:i/>
        </w:rPr>
        <w:t>2 điểm</w:t>
      </w:r>
      <w:r w:rsidRPr="004B1F66">
        <w:t>):</w:t>
      </w:r>
    </w:p>
    <w:p w:rsidR="000C5026" w:rsidRPr="004B1F66" w:rsidRDefault="000C5026" w:rsidP="000C5026">
      <w:pPr>
        <w:tabs>
          <w:tab w:val="right" w:leader="dot" w:pos="8789"/>
        </w:tabs>
        <w:spacing w:line="360" w:lineRule="auto"/>
        <w:ind w:left="720"/>
      </w:pPr>
      <w:r w:rsidRPr="004B1F66">
        <w:t xml:space="preserve">Câu 2 ( </w:t>
      </w:r>
      <w:r w:rsidRPr="004B1F66">
        <w:rPr>
          <w:i/>
        </w:rPr>
        <w:t>4 điểm</w:t>
      </w:r>
      <w:r w:rsidRPr="004B1F66">
        <w:t>): Giáo viên chấm về ý, câu văn, chính tả….</w:t>
      </w:r>
    </w:p>
    <w:p w:rsidR="000C5026" w:rsidRPr="004B1F66" w:rsidRDefault="000C5026" w:rsidP="000C5026">
      <w:pPr>
        <w:tabs>
          <w:tab w:val="right" w:leader="dot" w:pos="8789"/>
        </w:tabs>
        <w:spacing w:line="360" w:lineRule="auto"/>
      </w:pPr>
    </w:p>
    <w:p w:rsidR="000C5026" w:rsidRPr="004B1F66" w:rsidRDefault="000C5026" w:rsidP="000C5026">
      <w:pPr>
        <w:tabs>
          <w:tab w:val="right" w:leader="dot" w:pos="8789"/>
        </w:tabs>
        <w:spacing w:line="360" w:lineRule="auto"/>
      </w:pPr>
    </w:p>
    <w:p w:rsidR="000C5026" w:rsidRPr="004B1F66" w:rsidRDefault="000C5026" w:rsidP="000C5026">
      <w:pPr>
        <w:tabs>
          <w:tab w:val="right" w:leader="dot" w:pos="8789"/>
        </w:tabs>
        <w:spacing w:line="360" w:lineRule="auto"/>
      </w:pPr>
    </w:p>
    <w:p w:rsidR="000C5026" w:rsidRPr="004B1F66" w:rsidRDefault="000C5026" w:rsidP="000C5026">
      <w:pPr>
        <w:tabs>
          <w:tab w:val="right" w:leader="dot" w:pos="8789"/>
        </w:tabs>
        <w:spacing w:line="360" w:lineRule="auto"/>
      </w:pPr>
    </w:p>
    <w:p w:rsidR="000C5026" w:rsidRPr="004B1F66" w:rsidRDefault="000C5026" w:rsidP="000C5026">
      <w:pPr>
        <w:tabs>
          <w:tab w:val="right" w:leader="dot" w:pos="8789"/>
        </w:tabs>
        <w:spacing w:line="360" w:lineRule="auto"/>
      </w:pPr>
    </w:p>
    <w:p w:rsidR="000C5026" w:rsidRPr="004B1F66" w:rsidRDefault="000C5026" w:rsidP="000C5026">
      <w:pPr>
        <w:tabs>
          <w:tab w:val="right" w:leader="dot" w:pos="8789"/>
        </w:tabs>
        <w:spacing w:line="360" w:lineRule="auto"/>
        <w:ind w:firstLine="720"/>
      </w:pPr>
    </w:p>
    <w:p w:rsidR="000C5026" w:rsidRPr="004B1F66" w:rsidRDefault="000C5026" w:rsidP="000C5026">
      <w:pPr>
        <w:tabs>
          <w:tab w:val="right" w:leader="dot" w:pos="8789"/>
        </w:tabs>
        <w:spacing w:line="360" w:lineRule="auto"/>
      </w:pPr>
    </w:p>
    <w:p w:rsidR="000C5026" w:rsidRPr="004B1F66" w:rsidRDefault="000C5026" w:rsidP="000C5026">
      <w:pPr>
        <w:tabs>
          <w:tab w:val="right" w:leader="dot" w:pos="8789"/>
        </w:tabs>
        <w:spacing w:line="360" w:lineRule="auto"/>
      </w:pPr>
    </w:p>
    <w:p w:rsidR="000C5026" w:rsidRDefault="000C5026" w:rsidP="000C5026">
      <w:pPr>
        <w:ind w:left="5760"/>
        <w:jc w:val="center"/>
        <w:rPr>
          <w:b/>
          <w:lang w:val="fr-FR"/>
        </w:rPr>
      </w:pPr>
      <w:r>
        <w:rPr>
          <w:b/>
          <w:lang w:val="fr-FR"/>
        </w:rPr>
        <w:t>HIỆU TRƯỞNG DUYỆT</w:t>
      </w:r>
    </w:p>
    <w:p w:rsidR="000C5026" w:rsidRDefault="000C5026" w:rsidP="000C5026">
      <w:pPr>
        <w:ind w:left="5760"/>
        <w:jc w:val="center"/>
        <w:rPr>
          <w:b/>
          <w:lang w:val="fr-FR"/>
        </w:rPr>
      </w:pPr>
    </w:p>
    <w:p w:rsidR="000C5026" w:rsidRDefault="000C5026" w:rsidP="000C5026">
      <w:pPr>
        <w:ind w:left="5760"/>
        <w:jc w:val="center"/>
        <w:rPr>
          <w:b/>
          <w:lang w:val="fr-FR"/>
        </w:rPr>
      </w:pPr>
    </w:p>
    <w:p w:rsidR="000C5026" w:rsidRDefault="000C5026" w:rsidP="000C5026">
      <w:pPr>
        <w:ind w:left="5760"/>
        <w:jc w:val="center"/>
        <w:rPr>
          <w:b/>
          <w:lang w:val="fr-FR"/>
        </w:rPr>
      </w:pPr>
    </w:p>
    <w:p w:rsidR="000C5026" w:rsidRDefault="000C5026" w:rsidP="000C5026">
      <w:pPr>
        <w:ind w:left="5760"/>
        <w:jc w:val="center"/>
        <w:rPr>
          <w:b/>
          <w:lang w:val="fr-FR"/>
        </w:rPr>
      </w:pPr>
    </w:p>
    <w:p w:rsidR="000C5026" w:rsidRDefault="000C5026" w:rsidP="000C5026">
      <w:pPr>
        <w:ind w:left="5760"/>
        <w:jc w:val="center"/>
        <w:rPr>
          <w:b/>
          <w:lang w:val="fr-FR"/>
        </w:rPr>
      </w:pPr>
    </w:p>
    <w:p w:rsidR="000C5026" w:rsidRDefault="000C5026" w:rsidP="000C5026">
      <w:pPr>
        <w:ind w:left="5760"/>
        <w:jc w:val="center"/>
        <w:rPr>
          <w:b/>
          <w:lang w:val="fr-FR"/>
        </w:rPr>
      </w:pPr>
    </w:p>
    <w:p w:rsidR="000C5026" w:rsidRDefault="000C5026" w:rsidP="000C5026">
      <w:pPr>
        <w:ind w:left="5760"/>
        <w:jc w:val="center"/>
        <w:rPr>
          <w:b/>
          <w:lang w:val="fr-FR"/>
        </w:rPr>
      </w:pPr>
    </w:p>
    <w:p w:rsidR="000C5026" w:rsidRDefault="000C5026" w:rsidP="000C5026">
      <w:pPr>
        <w:ind w:left="5760"/>
        <w:jc w:val="center"/>
        <w:rPr>
          <w:b/>
          <w:lang w:val="fr-FR"/>
        </w:rPr>
      </w:pPr>
    </w:p>
    <w:p w:rsidR="000C5026" w:rsidRPr="00703F22" w:rsidRDefault="000C5026" w:rsidP="000C5026">
      <w:pPr>
        <w:ind w:left="5760"/>
        <w:jc w:val="center"/>
        <w:rPr>
          <w:b/>
          <w:lang w:val="fr-FR"/>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2726"/>
        <w:gridCol w:w="6545"/>
      </w:tblGrid>
      <w:tr w:rsidR="000C5026" w:rsidRPr="00CF616D" w:rsidTr="00F11DEF">
        <w:tc>
          <w:tcPr>
            <w:tcW w:w="2726" w:type="dxa"/>
          </w:tcPr>
          <w:p w:rsidR="000C5026" w:rsidRPr="00CF616D" w:rsidRDefault="000C5026" w:rsidP="00F11DEF">
            <w:pPr>
              <w:jc w:val="center"/>
              <w:rPr>
                <w:b/>
              </w:rPr>
            </w:pPr>
            <w:r w:rsidRPr="00CF616D">
              <w:rPr>
                <w:b/>
              </w:rPr>
              <w:t>TRƯỜNG TH</w:t>
            </w:r>
          </w:p>
          <w:p w:rsidR="000C5026" w:rsidRPr="00CF616D" w:rsidRDefault="000C5026" w:rsidP="00F11DEF">
            <w:pPr>
              <w:jc w:val="center"/>
              <w:rPr>
                <w:b/>
              </w:rPr>
            </w:pPr>
            <w:r w:rsidRPr="00CF616D">
              <w:rPr>
                <w:b/>
              </w:rPr>
              <w:t>XUÂN HƯƠNG 1</w:t>
            </w:r>
          </w:p>
        </w:tc>
        <w:tc>
          <w:tcPr>
            <w:tcW w:w="6545" w:type="dxa"/>
            <w:vAlign w:val="center"/>
          </w:tcPr>
          <w:p w:rsidR="000C5026" w:rsidRPr="00CF616D" w:rsidRDefault="000C5026" w:rsidP="00F11DEF">
            <w:pPr>
              <w:jc w:val="center"/>
              <w:rPr>
                <w:b/>
              </w:rPr>
            </w:pPr>
            <w:r w:rsidRPr="00CF616D">
              <w:rPr>
                <w:b/>
              </w:rPr>
              <w:t>ĐỀ KHẢO SÁT CHẤT LƯỢNG</w:t>
            </w:r>
          </w:p>
          <w:p w:rsidR="000C5026" w:rsidRPr="00CF616D" w:rsidRDefault="000C5026" w:rsidP="00F11DEF">
            <w:pPr>
              <w:jc w:val="center"/>
              <w:rPr>
                <w:b/>
              </w:rPr>
            </w:pPr>
            <w:r>
              <w:rPr>
                <w:b/>
              </w:rPr>
              <w:t>NĂM HỌC 2012 – 2013</w:t>
            </w:r>
          </w:p>
          <w:p w:rsidR="000C5026" w:rsidRPr="00CF616D" w:rsidRDefault="000C5026" w:rsidP="00F11DEF">
            <w:pPr>
              <w:jc w:val="center"/>
              <w:rPr>
                <w:b/>
              </w:rPr>
            </w:pPr>
            <w:r w:rsidRPr="00CF616D">
              <w:rPr>
                <w:b/>
              </w:rPr>
              <w:t>TUẦN 9  - LỚP 4</w:t>
            </w:r>
          </w:p>
          <w:p w:rsidR="000C5026" w:rsidRPr="00CF616D" w:rsidRDefault="000C5026" w:rsidP="00F11DEF">
            <w:pPr>
              <w:jc w:val="center"/>
              <w:rPr>
                <w:i/>
              </w:rPr>
            </w:pPr>
            <w:r w:rsidRPr="00CF616D">
              <w:rPr>
                <w:i/>
              </w:rPr>
              <w:t>Thời gian làm bài 20 phút (không kể thời gian giao đề)</w:t>
            </w:r>
          </w:p>
        </w:tc>
      </w:tr>
    </w:tbl>
    <w:p w:rsidR="000C5026" w:rsidRPr="00CF616D" w:rsidRDefault="000C5026" w:rsidP="000C5026">
      <w:pPr>
        <w:tabs>
          <w:tab w:val="left" w:leader="dot" w:pos="4488"/>
          <w:tab w:val="left" w:leader="dot" w:pos="5797"/>
        </w:tabs>
        <w:spacing w:before="120" w:after="240"/>
        <w:rPr>
          <w:b/>
        </w:rPr>
      </w:pPr>
      <w:r w:rsidRPr="00CF616D">
        <w:rPr>
          <w:b/>
        </w:rPr>
        <w:t xml:space="preserve">Học sinh: </w:t>
      </w:r>
      <w:r w:rsidRPr="00CF616D">
        <w:rPr>
          <w:b/>
        </w:rPr>
        <w:tab/>
        <w:t xml:space="preserve">Lớp: </w:t>
      </w:r>
      <w:r w:rsidRPr="00CF616D">
        <w:rPr>
          <w:b/>
        </w:rPr>
        <w:tab/>
        <w:t>Trường TH Xuân Hương 1</w:t>
      </w:r>
    </w:p>
    <w:p w:rsidR="000C5026" w:rsidRPr="00CF616D" w:rsidRDefault="000C5026" w:rsidP="000C5026">
      <w:pPr>
        <w:tabs>
          <w:tab w:val="left" w:leader="dot" w:pos="4488"/>
          <w:tab w:val="left" w:leader="dot" w:pos="5797"/>
        </w:tabs>
        <w:spacing w:line="312" w:lineRule="auto"/>
        <w:outlineLvl w:val="0"/>
        <w:rPr>
          <w:b/>
        </w:rPr>
      </w:pPr>
      <w:r w:rsidRPr="00CF616D">
        <w:rPr>
          <w:b/>
          <w:u w:val="single"/>
        </w:rPr>
        <w:lastRenderedPageBreak/>
        <w:t>I. Phần trắc nghiệm</w:t>
      </w:r>
      <w:r w:rsidRPr="00CF616D">
        <w:rPr>
          <w:b/>
        </w:rPr>
        <w:t>: (4 điểm)</w:t>
      </w:r>
    </w:p>
    <w:p w:rsidR="000C5026" w:rsidRPr="00257943" w:rsidRDefault="000C5026" w:rsidP="000C5026">
      <w:pPr>
        <w:spacing w:line="360" w:lineRule="auto"/>
        <w:jc w:val="both"/>
      </w:pPr>
      <w:r w:rsidRPr="00CF616D">
        <w:rPr>
          <w:b/>
        </w:rPr>
        <w:t>Câu 1:</w:t>
      </w:r>
      <w:r w:rsidRPr="00257943">
        <w:t xml:space="preserve"> Từ nào sau đây viết sai chính tả?</w:t>
      </w:r>
    </w:p>
    <w:p w:rsidR="000C5026" w:rsidRPr="00257943" w:rsidRDefault="000C5026" w:rsidP="000C5026">
      <w:pPr>
        <w:spacing w:line="360" w:lineRule="auto"/>
        <w:jc w:val="both"/>
      </w:pPr>
      <w:r w:rsidRPr="00257943">
        <w:t xml:space="preserve">       A.  lo lắng             B.  lo nê                       C.  im lặng             D.  ăn no     </w:t>
      </w:r>
    </w:p>
    <w:p w:rsidR="000C5026" w:rsidRPr="00CF616D" w:rsidRDefault="000C5026" w:rsidP="000C5026">
      <w:pPr>
        <w:tabs>
          <w:tab w:val="left" w:leader="dot" w:pos="4488"/>
          <w:tab w:val="left" w:leader="dot" w:pos="5797"/>
        </w:tabs>
        <w:spacing w:line="312" w:lineRule="auto"/>
      </w:pPr>
      <w:r w:rsidRPr="00CF616D">
        <w:t xml:space="preserve">        A  ước muốn </w:t>
      </w:r>
    </w:p>
    <w:p w:rsidR="000C5026" w:rsidRPr="00CF616D" w:rsidRDefault="000C5026" w:rsidP="000C5026">
      <w:pPr>
        <w:tabs>
          <w:tab w:val="left" w:leader="dot" w:pos="4488"/>
          <w:tab w:val="left" w:leader="dot" w:pos="5797"/>
        </w:tabs>
        <w:spacing w:line="312" w:lineRule="auto"/>
      </w:pPr>
      <w:r w:rsidRPr="00CF616D">
        <w:t>B  ước đoán</w:t>
      </w:r>
    </w:p>
    <w:p w:rsidR="000C5026" w:rsidRPr="00CF616D" w:rsidRDefault="000C5026" w:rsidP="000C5026">
      <w:pPr>
        <w:tabs>
          <w:tab w:val="left" w:leader="dot" w:pos="4488"/>
          <w:tab w:val="left" w:leader="dot" w:pos="5797"/>
        </w:tabs>
        <w:spacing w:line="312" w:lineRule="auto"/>
      </w:pPr>
      <w:r w:rsidRPr="00CF616D">
        <w:t xml:space="preserve">    C  ước vọng  </w:t>
      </w:r>
    </w:p>
    <w:p w:rsidR="000C5026" w:rsidRPr="00CF616D" w:rsidRDefault="000C5026" w:rsidP="000C5026">
      <w:pPr>
        <w:tabs>
          <w:tab w:val="left" w:leader="dot" w:pos="4488"/>
          <w:tab w:val="left" w:leader="dot" w:pos="5797"/>
        </w:tabs>
        <w:spacing w:line="312" w:lineRule="auto"/>
      </w:pPr>
      <w:r w:rsidRPr="00CF616D">
        <w:t xml:space="preserve">    D  mơ màng</w:t>
      </w:r>
    </w:p>
    <w:p w:rsidR="000C5026" w:rsidRPr="00CF616D" w:rsidRDefault="000C5026" w:rsidP="000C5026">
      <w:pPr>
        <w:tabs>
          <w:tab w:val="left" w:leader="dot" w:pos="4488"/>
          <w:tab w:val="left" w:leader="dot" w:pos="5797"/>
        </w:tabs>
        <w:spacing w:line="312" w:lineRule="auto"/>
      </w:pPr>
      <w:r w:rsidRPr="00CF616D">
        <w:rPr>
          <w:b/>
        </w:rPr>
        <w:t xml:space="preserve">Câu 2: </w:t>
      </w:r>
      <w:r w:rsidRPr="00CF616D">
        <w:t xml:space="preserve">Nhận xét điều ước của vua Mi – đát: </w:t>
      </w:r>
    </w:p>
    <w:p w:rsidR="000C5026" w:rsidRPr="00CF616D" w:rsidRDefault="000C5026" w:rsidP="000C5026">
      <w:pPr>
        <w:tabs>
          <w:tab w:val="left" w:leader="dot" w:pos="4488"/>
          <w:tab w:val="left" w:leader="dot" w:pos="5797"/>
        </w:tabs>
        <w:spacing w:line="312" w:lineRule="auto"/>
        <w:ind w:left="720"/>
      </w:pPr>
      <w:r w:rsidRPr="00CF616D">
        <w:t xml:space="preserve">A  Quá tham lam </w:t>
      </w:r>
    </w:p>
    <w:p w:rsidR="000C5026" w:rsidRPr="00CF616D" w:rsidRDefault="000C5026" w:rsidP="000C5026">
      <w:pPr>
        <w:tabs>
          <w:tab w:val="left" w:leader="dot" w:pos="4488"/>
          <w:tab w:val="left" w:leader="dot" w:pos="5797"/>
        </w:tabs>
        <w:spacing w:line="312" w:lineRule="auto"/>
        <w:ind w:left="720"/>
      </w:pPr>
      <w:r w:rsidRPr="00CF616D">
        <w:t>B  Quá ngu ngốc</w:t>
      </w:r>
    </w:p>
    <w:p w:rsidR="000C5026" w:rsidRPr="00CF616D" w:rsidRDefault="000C5026" w:rsidP="000C5026">
      <w:pPr>
        <w:tabs>
          <w:tab w:val="left" w:leader="dot" w:pos="4488"/>
          <w:tab w:val="left" w:leader="dot" w:pos="5797"/>
        </w:tabs>
        <w:spacing w:line="312" w:lineRule="auto"/>
        <w:ind w:left="720"/>
      </w:pPr>
      <w:r w:rsidRPr="00CF616D">
        <w:t>C  Không phải có vàng là có tất cả</w:t>
      </w:r>
    </w:p>
    <w:p w:rsidR="000C5026" w:rsidRPr="00CF616D" w:rsidRDefault="000C5026" w:rsidP="000C5026">
      <w:pPr>
        <w:tabs>
          <w:tab w:val="left" w:leader="dot" w:pos="4488"/>
          <w:tab w:val="left" w:leader="dot" w:pos="5797"/>
        </w:tabs>
        <w:spacing w:line="312" w:lineRule="auto"/>
        <w:ind w:left="720"/>
      </w:pPr>
      <w:r w:rsidRPr="00CF616D">
        <w:t>D  Tất cả các ý trên</w:t>
      </w:r>
    </w:p>
    <w:p w:rsidR="000C5026" w:rsidRPr="00CF616D" w:rsidRDefault="000C5026" w:rsidP="000C5026">
      <w:pPr>
        <w:tabs>
          <w:tab w:val="left" w:leader="dot" w:pos="4488"/>
          <w:tab w:val="left" w:leader="dot" w:pos="5797"/>
        </w:tabs>
        <w:spacing w:line="312" w:lineRule="auto"/>
      </w:pPr>
      <w:r w:rsidRPr="00CF616D">
        <w:rPr>
          <w:b/>
          <w:noProof/>
        </w:rPr>
        <w:pict>
          <v:shapetype id="_x0000_t202" coordsize="21600,21600" o:spt="202" path="m,l,21600r21600,l21600,xe">
            <v:stroke joinstyle="miter"/>
            <v:path gradientshapeok="t" o:connecttype="rect"/>
          </v:shapetype>
          <v:shape id="_x0000_s4662" type="#_x0000_t202" style="position:absolute;margin-left:439.45pt;margin-top:.95pt;width:46.75pt;height:27pt;z-index:251662336" filled="f" stroked="f">
            <v:textbox>
              <w:txbxContent>
                <w:p w:rsidR="000C5026" w:rsidRDefault="000C5026" w:rsidP="000C5026">
                  <w:r>
                    <w:t>B</w:t>
                  </w:r>
                </w:p>
              </w:txbxContent>
            </v:textbox>
          </v:shape>
        </w:pict>
      </w:r>
      <w:r w:rsidRPr="00CF616D">
        <w:rPr>
          <w:b/>
          <w:noProof/>
        </w:rPr>
        <w:pict>
          <v:shapetype id="_x0000_t8" coordsize="21600,21600" o:spt="8" adj="5400" path="m,l@0,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3,10800;10800,21600;@2,10800;10800,0" textboxrect="1800,1800,19800,19800;4500,4500,17100,17100;7200,7200,14400,14400"/>
            <v:handles>
              <v:h position="#0,bottomRight" xrange="0,10800"/>
            </v:handles>
          </v:shapetype>
          <v:shape id="_x0000_s4660" type="#_x0000_t8" style="position:absolute;margin-left:328.65pt;margin-top:9.95pt;width:112.2pt;height:45pt;z-index:251660288"/>
        </w:pict>
      </w:r>
      <w:r w:rsidRPr="00CF616D">
        <w:rPr>
          <w:b/>
          <w:noProof/>
        </w:rPr>
        <w:pict>
          <v:line id="_x0000_s4665" style="position:absolute;flip:y;z-index:251665408" from="356.7pt,9.95pt" to="356.7pt,54.95pt"/>
        </w:pict>
      </w:r>
      <w:r w:rsidRPr="00CF616D">
        <w:rPr>
          <w:b/>
          <w:noProof/>
        </w:rPr>
        <w:pict>
          <v:shape id="_x0000_s4661" type="#_x0000_t202" style="position:absolute;margin-left:305.05pt;margin-top:.25pt;width:46.75pt;height:27pt;z-index:251661312" filled="f" stroked="f">
            <v:textbox>
              <w:txbxContent>
                <w:p w:rsidR="000C5026" w:rsidRDefault="000C5026" w:rsidP="000C5026">
                  <w:r>
                    <w:t>A</w:t>
                  </w:r>
                </w:p>
              </w:txbxContent>
            </v:textbox>
          </v:shape>
        </w:pict>
      </w:r>
      <w:r w:rsidRPr="00CF616D">
        <w:rPr>
          <w:b/>
        </w:rPr>
        <w:t xml:space="preserve">Câu 3: </w:t>
      </w:r>
      <w:r w:rsidRPr="00CF616D">
        <w:t xml:space="preserve">Hình bên có: </w:t>
      </w:r>
    </w:p>
    <w:p w:rsidR="000C5026" w:rsidRPr="00CF616D" w:rsidRDefault="000C5026" w:rsidP="000C5026">
      <w:pPr>
        <w:tabs>
          <w:tab w:val="left" w:leader="dot" w:pos="4488"/>
          <w:tab w:val="left" w:leader="dot" w:pos="5797"/>
        </w:tabs>
        <w:spacing w:line="312" w:lineRule="auto"/>
        <w:ind w:left="720"/>
      </w:pPr>
      <w:r w:rsidRPr="00CF616D">
        <w:t>a) ……. góc nhọn; ……..góc tù;</w:t>
      </w:r>
    </w:p>
    <w:p w:rsidR="000C5026" w:rsidRPr="00CF616D" w:rsidRDefault="000C5026" w:rsidP="000C5026">
      <w:pPr>
        <w:tabs>
          <w:tab w:val="left" w:leader="dot" w:pos="4488"/>
          <w:tab w:val="left" w:leader="dot" w:pos="5797"/>
        </w:tabs>
        <w:spacing w:line="312" w:lineRule="auto"/>
        <w:ind w:left="720"/>
      </w:pPr>
      <w:r w:rsidRPr="00CF616D">
        <w:rPr>
          <w:noProof/>
        </w:rPr>
        <w:pict>
          <v:rect id="_x0000_s4666" style="position:absolute;left:0;text-align:left;margin-left:356.7pt;margin-top:4.1pt;width:9.35pt;height:9pt;z-index:251666432"/>
        </w:pict>
      </w:r>
      <w:r w:rsidRPr="00CF616D">
        <w:rPr>
          <w:noProof/>
        </w:rPr>
        <w:pict>
          <v:shape id="_x0000_s4663" type="#_x0000_t202" style="position:absolute;left:0;text-align:left;margin-left:406.95pt;margin-top:13.8pt;width:46.75pt;height:27pt;z-index:251663360" filled="f" stroked="f">
            <v:textbox>
              <w:txbxContent>
                <w:p w:rsidR="000C5026" w:rsidRDefault="000C5026" w:rsidP="000C5026">
                  <w:r>
                    <w:t>C</w:t>
                  </w:r>
                </w:p>
              </w:txbxContent>
            </v:textbox>
          </v:shape>
        </w:pict>
      </w:r>
      <w:r w:rsidRPr="00CF616D">
        <w:rPr>
          <w:noProof/>
          <w:u w:val="single"/>
        </w:rPr>
        <w:pict>
          <v:shape id="_x0000_s4664" type="#_x0000_t202" style="position:absolute;left:0;text-align:left;margin-left:338pt;margin-top:13.1pt;width:46.75pt;height:27pt;z-index:251664384" filled="f" stroked="f">
            <v:textbox>
              <w:txbxContent>
                <w:p w:rsidR="000C5026" w:rsidRDefault="000C5026" w:rsidP="000C5026">
                  <w:r>
                    <w:t>D</w:t>
                  </w:r>
                </w:p>
              </w:txbxContent>
            </v:textbox>
          </v:shape>
        </w:pict>
      </w:r>
      <w:r w:rsidRPr="00CF616D">
        <w:t>và ………góc vuông.</w:t>
      </w:r>
    </w:p>
    <w:p w:rsidR="000C5026" w:rsidRPr="00CF616D" w:rsidRDefault="000C5026" w:rsidP="000C5026">
      <w:pPr>
        <w:tabs>
          <w:tab w:val="left" w:leader="dot" w:pos="4488"/>
          <w:tab w:val="left" w:leader="dot" w:pos="5797"/>
        </w:tabs>
        <w:spacing w:line="312" w:lineRule="auto"/>
        <w:ind w:left="720"/>
      </w:pPr>
      <w:r w:rsidRPr="00CF616D">
        <w:t xml:space="preserve">b) Các cặp cạnh song song với nhau là </w:t>
      </w:r>
    </w:p>
    <w:p w:rsidR="000C5026" w:rsidRPr="00CF616D" w:rsidRDefault="000C5026" w:rsidP="000C5026">
      <w:pPr>
        <w:tabs>
          <w:tab w:val="left" w:leader="dot" w:pos="4488"/>
          <w:tab w:val="left" w:leader="dot" w:pos="5797"/>
        </w:tabs>
        <w:spacing w:line="312" w:lineRule="auto"/>
        <w:ind w:left="720"/>
      </w:pPr>
      <w:r w:rsidRPr="00CF616D">
        <w:t xml:space="preserve">……..và ……..; </w:t>
      </w:r>
    </w:p>
    <w:p w:rsidR="000C5026" w:rsidRPr="00CF616D" w:rsidRDefault="000C5026" w:rsidP="000C5026">
      <w:pPr>
        <w:tabs>
          <w:tab w:val="left" w:leader="dot" w:pos="4488"/>
          <w:tab w:val="left" w:leader="dot" w:pos="5797"/>
        </w:tabs>
        <w:spacing w:line="312" w:lineRule="auto"/>
        <w:outlineLvl w:val="0"/>
        <w:rPr>
          <w:b/>
        </w:rPr>
      </w:pPr>
      <w:r w:rsidRPr="00CF616D">
        <w:rPr>
          <w:b/>
          <w:u w:val="single"/>
        </w:rPr>
        <w:t>II. Phần tự luận</w:t>
      </w:r>
      <w:r w:rsidRPr="00CF616D">
        <w:rPr>
          <w:b/>
        </w:rPr>
        <w:t xml:space="preserve"> (6 điểm)</w:t>
      </w:r>
    </w:p>
    <w:p w:rsidR="000C5026" w:rsidRPr="00CF616D" w:rsidRDefault="000C5026" w:rsidP="000C5026">
      <w:pPr>
        <w:tabs>
          <w:tab w:val="left" w:leader="dot" w:pos="4488"/>
          <w:tab w:val="left" w:leader="dot" w:pos="5797"/>
        </w:tabs>
        <w:spacing w:line="312" w:lineRule="auto"/>
        <w:outlineLvl w:val="0"/>
      </w:pPr>
      <w:r w:rsidRPr="00CF616D">
        <w:rPr>
          <w:b/>
        </w:rPr>
        <w:t xml:space="preserve">Câu 1: </w:t>
      </w:r>
      <w:r w:rsidRPr="00CF616D">
        <w:t>Một thửa ruộng hình chữ nhật có chu vi là 60 m. Chiều dài hơn chiều rộng 18m. Tính chiều rộng của thửa ruộng?</w:t>
      </w:r>
    </w:p>
    <w:p w:rsidR="000C5026" w:rsidRPr="00CF616D" w:rsidRDefault="000C5026" w:rsidP="000C5026">
      <w:pPr>
        <w:tabs>
          <w:tab w:val="left" w:leader="dot" w:pos="8789"/>
        </w:tabs>
        <w:spacing w:line="312" w:lineRule="auto"/>
        <w:outlineLvl w:val="0"/>
      </w:pPr>
      <w:r w:rsidRPr="00CF616D">
        <w:lastRenderedPageBreak/>
        <w:tab/>
      </w:r>
      <w:r w:rsidRPr="00CF616D">
        <w:tab/>
      </w:r>
      <w:r w:rsidRPr="00CF616D">
        <w:tab/>
      </w:r>
      <w:r w:rsidRPr="00CF616D">
        <w:tab/>
      </w:r>
      <w:r w:rsidRPr="00CF616D">
        <w:tab/>
      </w:r>
      <w:r w:rsidRPr="00CF616D">
        <w:tab/>
      </w:r>
    </w:p>
    <w:p w:rsidR="000C5026" w:rsidRPr="00CF616D" w:rsidRDefault="000C5026" w:rsidP="000C5026">
      <w:pPr>
        <w:tabs>
          <w:tab w:val="left" w:leader="dot" w:pos="4488"/>
          <w:tab w:val="left" w:leader="dot" w:pos="5797"/>
        </w:tabs>
        <w:spacing w:line="312" w:lineRule="auto"/>
        <w:rPr>
          <w:i/>
        </w:rPr>
      </w:pPr>
      <w:r w:rsidRPr="00CF616D">
        <w:rPr>
          <w:b/>
        </w:rPr>
        <w:t xml:space="preserve">Câu 2: </w:t>
      </w:r>
      <w:r w:rsidRPr="00CF616D">
        <w:t xml:space="preserve">Viết đoạn văn từ 6 đến 7 giới thiệu về Yết Kiêu và khả năng đặc biệt của chàng trai yêu nước này. </w:t>
      </w:r>
    </w:p>
    <w:p w:rsidR="000C5026" w:rsidRPr="00CF616D" w:rsidRDefault="000C5026" w:rsidP="000C5026">
      <w:pPr>
        <w:tabs>
          <w:tab w:val="right" w:leader="dot" w:pos="8789"/>
        </w:tabs>
        <w:spacing w:line="360" w:lineRule="auto"/>
      </w:pPr>
      <w:r w:rsidRPr="00CF616D">
        <w:tab/>
      </w:r>
      <w:r w:rsidRPr="00CF616D">
        <w:tab/>
      </w:r>
      <w:r w:rsidRPr="00CF616D">
        <w:tab/>
      </w:r>
      <w:r w:rsidRPr="00CF616D">
        <w:tab/>
      </w:r>
      <w:r w:rsidRPr="00CF616D">
        <w:tab/>
      </w:r>
      <w:r w:rsidRPr="00CF616D">
        <w:tab/>
      </w:r>
      <w:r w:rsidRPr="00CF616D">
        <w:tab/>
      </w:r>
    </w:p>
    <w:p w:rsidR="000C5026" w:rsidRPr="00CF616D" w:rsidRDefault="000C5026" w:rsidP="000C5026">
      <w:pPr>
        <w:tabs>
          <w:tab w:val="right" w:leader="dot" w:pos="8789"/>
        </w:tabs>
        <w:spacing w:line="360" w:lineRule="auto"/>
        <w:jc w:val="center"/>
        <w:rPr>
          <w:b/>
        </w:rPr>
      </w:pPr>
      <w:r w:rsidRPr="00CF616D">
        <w:rPr>
          <w:b/>
        </w:rPr>
        <w:t>HƯỚNG DẪN CHẤM</w:t>
      </w:r>
    </w:p>
    <w:p w:rsidR="000C5026" w:rsidRPr="00CF616D" w:rsidRDefault="000C5026" w:rsidP="000C5026">
      <w:pPr>
        <w:tabs>
          <w:tab w:val="right" w:leader="dot" w:pos="8789"/>
        </w:tabs>
        <w:spacing w:line="360" w:lineRule="auto"/>
        <w:rPr>
          <w:b/>
        </w:rPr>
      </w:pPr>
      <w:r w:rsidRPr="00CF616D">
        <w:rPr>
          <w:b/>
        </w:rPr>
        <w:t>I. Phần trắc nghiệm (4điểm)</w:t>
      </w:r>
    </w:p>
    <w:p w:rsidR="000C5026" w:rsidRPr="00CF616D" w:rsidRDefault="000C5026" w:rsidP="000C5026">
      <w:pPr>
        <w:tabs>
          <w:tab w:val="left" w:pos="3553"/>
          <w:tab w:val="right" w:leader="dot" w:pos="8789"/>
        </w:tabs>
        <w:spacing w:line="360" w:lineRule="auto"/>
        <w:ind w:left="720"/>
      </w:pPr>
      <w:r w:rsidRPr="00CF616D">
        <w:t xml:space="preserve">Câu 1( </w:t>
      </w:r>
      <w:r w:rsidRPr="00CF616D">
        <w:rPr>
          <w:i/>
        </w:rPr>
        <w:t>1 điểm</w:t>
      </w:r>
      <w:r w:rsidRPr="00CF616D">
        <w:t>):</w:t>
      </w:r>
      <w:r w:rsidRPr="00CF616D">
        <w:tab/>
        <w:t xml:space="preserve">Khoanh vào </w:t>
      </w:r>
      <w:r>
        <w:rPr>
          <w:b/>
        </w:rPr>
        <w:t>B</w:t>
      </w:r>
    </w:p>
    <w:p w:rsidR="000C5026" w:rsidRPr="00CF616D" w:rsidRDefault="000C5026" w:rsidP="000C5026">
      <w:pPr>
        <w:tabs>
          <w:tab w:val="left" w:pos="3553"/>
          <w:tab w:val="right" w:leader="dot" w:pos="8789"/>
        </w:tabs>
        <w:spacing w:line="360" w:lineRule="auto"/>
        <w:ind w:left="720"/>
      </w:pPr>
      <w:r w:rsidRPr="00CF616D">
        <w:t xml:space="preserve">Câu 2( </w:t>
      </w:r>
      <w:r w:rsidRPr="00CF616D">
        <w:rPr>
          <w:i/>
        </w:rPr>
        <w:t>1 điểm</w:t>
      </w:r>
      <w:r w:rsidRPr="00CF616D">
        <w:t>):</w:t>
      </w:r>
      <w:r w:rsidRPr="00CF616D">
        <w:tab/>
        <w:t xml:space="preserve">Khoanh vào </w:t>
      </w:r>
      <w:r w:rsidRPr="00CF616D">
        <w:rPr>
          <w:b/>
        </w:rPr>
        <w:t>D</w:t>
      </w:r>
    </w:p>
    <w:p w:rsidR="000C5026" w:rsidRPr="00CF616D" w:rsidRDefault="000C5026" w:rsidP="000C5026">
      <w:pPr>
        <w:tabs>
          <w:tab w:val="left" w:pos="3553"/>
          <w:tab w:val="right" w:leader="dot" w:pos="8789"/>
        </w:tabs>
        <w:spacing w:line="360" w:lineRule="auto"/>
        <w:ind w:left="720"/>
      </w:pPr>
      <w:r w:rsidRPr="00CF616D">
        <w:t xml:space="preserve">Câu 3 ( </w:t>
      </w:r>
      <w:r w:rsidRPr="00CF616D">
        <w:rPr>
          <w:i/>
        </w:rPr>
        <w:t>2  điểm</w:t>
      </w:r>
      <w:r w:rsidRPr="00CF616D">
        <w:t xml:space="preserve">): </w:t>
      </w:r>
      <w:r w:rsidRPr="00CF616D">
        <w:tab/>
        <w:t xml:space="preserve">a) </w:t>
      </w:r>
      <w:r w:rsidRPr="00CF616D">
        <w:rPr>
          <w:b/>
        </w:rPr>
        <w:t>3</w:t>
      </w:r>
      <w:r w:rsidRPr="00CF616D">
        <w:t xml:space="preserve"> góc nhọn; </w:t>
      </w:r>
      <w:r w:rsidRPr="00CF616D">
        <w:rPr>
          <w:b/>
        </w:rPr>
        <w:t>2</w:t>
      </w:r>
      <w:r w:rsidRPr="00CF616D">
        <w:t xml:space="preserve"> góc tù và </w:t>
      </w:r>
      <w:r w:rsidRPr="00CF616D">
        <w:rPr>
          <w:b/>
        </w:rPr>
        <w:t>3</w:t>
      </w:r>
      <w:r w:rsidRPr="00CF616D">
        <w:t xml:space="preserve"> góc vuông. </w:t>
      </w:r>
    </w:p>
    <w:p w:rsidR="000C5026" w:rsidRPr="00CF616D" w:rsidRDefault="000C5026" w:rsidP="000C5026">
      <w:pPr>
        <w:tabs>
          <w:tab w:val="left" w:pos="3553"/>
          <w:tab w:val="right" w:leader="dot" w:pos="8789"/>
        </w:tabs>
        <w:spacing w:line="360" w:lineRule="auto"/>
        <w:ind w:left="720"/>
      </w:pPr>
      <w:r w:rsidRPr="00CF616D">
        <w:tab/>
        <w:t xml:space="preserve">b) </w:t>
      </w:r>
      <w:r w:rsidRPr="00CF616D">
        <w:rPr>
          <w:b/>
        </w:rPr>
        <w:t>AB</w:t>
      </w:r>
      <w:r w:rsidRPr="00CF616D">
        <w:t xml:space="preserve"> và </w:t>
      </w:r>
      <w:r w:rsidRPr="00CF616D">
        <w:rPr>
          <w:b/>
        </w:rPr>
        <w:t>CD</w:t>
      </w:r>
    </w:p>
    <w:p w:rsidR="000C5026" w:rsidRPr="00CF616D" w:rsidRDefault="000C5026" w:rsidP="000C5026">
      <w:pPr>
        <w:tabs>
          <w:tab w:val="right" w:leader="dot" w:pos="8789"/>
        </w:tabs>
        <w:spacing w:line="360" w:lineRule="auto"/>
        <w:rPr>
          <w:b/>
        </w:rPr>
      </w:pPr>
      <w:r w:rsidRPr="00CF616D">
        <w:rPr>
          <w:b/>
        </w:rPr>
        <w:t xml:space="preserve">II. Phần tự luận ( 6 điểm) </w:t>
      </w:r>
    </w:p>
    <w:p w:rsidR="000C5026" w:rsidRPr="00CF616D" w:rsidRDefault="000C5026" w:rsidP="000C5026">
      <w:pPr>
        <w:tabs>
          <w:tab w:val="right" w:leader="dot" w:pos="8789"/>
        </w:tabs>
        <w:spacing w:line="360" w:lineRule="auto"/>
        <w:ind w:left="720"/>
      </w:pPr>
      <w:r w:rsidRPr="00CF616D">
        <w:t xml:space="preserve">Câu 1 ( </w:t>
      </w:r>
      <w:r w:rsidRPr="00CF616D">
        <w:rPr>
          <w:i/>
        </w:rPr>
        <w:t>3 điểm</w:t>
      </w:r>
      <w:r w:rsidRPr="00CF616D">
        <w:t xml:space="preserve">):     </w:t>
      </w:r>
    </w:p>
    <w:p w:rsidR="000C5026" w:rsidRPr="00CF616D" w:rsidRDefault="000C5026" w:rsidP="000C5026">
      <w:pPr>
        <w:tabs>
          <w:tab w:val="right" w:leader="dot" w:pos="8789"/>
        </w:tabs>
        <w:spacing w:line="360" w:lineRule="auto"/>
        <w:jc w:val="center"/>
      </w:pPr>
      <w:r w:rsidRPr="00CF616D">
        <w:t>Bài giải</w:t>
      </w:r>
    </w:p>
    <w:p w:rsidR="000C5026" w:rsidRPr="00CF616D" w:rsidRDefault="000C5026" w:rsidP="000C5026">
      <w:pPr>
        <w:tabs>
          <w:tab w:val="right" w:leader="dot" w:pos="8789"/>
        </w:tabs>
        <w:spacing w:line="360" w:lineRule="auto"/>
        <w:jc w:val="center"/>
      </w:pPr>
      <w:r w:rsidRPr="00CF616D">
        <w:t xml:space="preserve">Tổng chiều dài và chiều rộng của thửa ruộng </w:t>
      </w:r>
    </w:p>
    <w:p w:rsidR="000C5026" w:rsidRPr="00CF616D" w:rsidRDefault="000C5026" w:rsidP="000C5026">
      <w:pPr>
        <w:tabs>
          <w:tab w:val="right" w:leader="dot" w:pos="8789"/>
        </w:tabs>
        <w:spacing w:line="360" w:lineRule="auto"/>
        <w:jc w:val="center"/>
        <w:rPr>
          <w:lang w:val="fr-FR"/>
        </w:rPr>
      </w:pPr>
      <w:r w:rsidRPr="00CF616D">
        <w:rPr>
          <w:lang w:val="fr-FR"/>
        </w:rPr>
        <w:t>hình chữ nhật là :</w:t>
      </w:r>
    </w:p>
    <w:p w:rsidR="000C5026" w:rsidRPr="00CF616D" w:rsidRDefault="000C5026" w:rsidP="000C5026">
      <w:pPr>
        <w:tabs>
          <w:tab w:val="right" w:leader="dot" w:pos="8789"/>
        </w:tabs>
        <w:spacing w:line="360" w:lineRule="auto"/>
        <w:jc w:val="center"/>
        <w:rPr>
          <w:lang w:val="fr-FR"/>
        </w:rPr>
      </w:pPr>
      <w:r w:rsidRPr="00CF616D">
        <w:rPr>
          <w:lang w:val="fr-FR"/>
        </w:rPr>
        <w:t>60 : 2 = 30 ( m)</w:t>
      </w:r>
    </w:p>
    <w:p w:rsidR="000C5026" w:rsidRPr="00CF616D" w:rsidRDefault="000C5026" w:rsidP="000C5026">
      <w:pPr>
        <w:tabs>
          <w:tab w:val="right" w:leader="dot" w:pos="8789"/>
        </w:tabs>
        <w:spacing w:line="360" w:lineRule="auto"/>
        <w:jc w:val="center"/>
      </w:pPr>
      <w:r w:rsidRPr="00CF616D">
        <w:lastRenderedPageBreak/>
        <w:t>Chiều rộng của thửa ruộng là :</w:t>
      </w:r>
    </w:p>
    <w:p w:rsidR="000C5026" w:rsidRPr="00CF616D" w:rsidRDefault="000C5026" w:rsidP="000C5026">
      <w:pPr>
        <w:tabs>
          <w:tab w:val="right" w:leader="dot" w:pos="8789"/>
        </w:tabs>
        <w:spacing w:line="360" w:lineRule="auto"/>
        <w:jc w:val="center"/>
      </w:pPr>
      <w:r w:rsidRPr="00CF616D">
        <w:t>( 30 – 18 ) : 2 = 6 (m)</w:t>
      </w:r>
    </w:p>
    <w:p w:rsidR="000C5026" w:rsidRPr="00CF616D" w:rsidRDefault="000C5026" w:rsidP="000C5026">
      <w:pPr>
        <w:tabs>
          <w:tab w:val="right" w:leader="dot" w:pos="8789"/>
        </w:tabs>
        <w:spacing w:line="360" w:lineRule="auto"/>
        <w:ind w:left="2160"/>
        <w:jc w:val="center"/>
      </w:pPr>
      <w:r w:rsidRPr="00CF616D">
        <w:t>Đáp số : 6m.</w:t>
      </w:r>
    </w:p>
    <w:p w:rsidR="000C5026" w:rsidRPr="00CF616D" w:rsidRDefault="000C5026" w:rsidP="000C5026">
      <w:pPr>
        <w:tabs>
          <w:tab w:val="right" w:leader="dot" w:pos="8789"/>
        </w:tabs>
        <w:spacing w:line="360" w:lineRule="auto"/>
        <w:ind w:left="720"/>
      </w:pPr>
      <w:r w:rsidRPr="00CF616D">
        <w:t xml:space="preserve">  Câu 2 ( </w:t>
      </w:r>
      <w:r w:rsidRPr="00CF616D">
        <w:rPr>
          <w:i/>
        </w:rPr>
        <w:t>3 điểm</w:t>
      </w:r>
      <w:r w:rsidRPr="00CF616D">
        <w:t>): Giáo viên chấm về ý, câu văn, chính tả….</w:t>
      </w:r>
    </w:p>
    <w:p w:rsidR="000C5026" w:rsidRPr="00CF616D" w:rsidRDefault="000C5026" w:rsidP="000C5026">
      <w:pPr>
        <w:tabs>
          <w:tab w:val="right" w:leader="dot" w:pos="8789"/>
        </w:tabs>
        <w:spacing w:line="360" w:lineRule="auto"/>
      </w:pPr>
    </w:p>
    <w:p w:rsidR="000C5026" w:rsidRPr="00CF616D" w:rsidRDefault="000C5026" w:rsidP="000C5026">
      <w:pPr>
        <w:tabs>
          <w:tab w:val="right" w:leader="dot" w:pos="8789"/>
        </w:tabs>
        <w:spacing w:line="360" w:lineRule="auto"/>
      </w:pPr>
    </w:p>
    <w:p w:rsidR="000C5026" w:rsidRPr="00CF616D" w:rsidRDefault="000C5026" w:rsidP="000C5026">
      <w:pPr>
        <w:tabs>
          <w:tab w:val="right" w:leader="dot" w:pos="8789"/>
        </w:tabs>
        <w:spacing w:line="360" w:lineRule="auto"/>
      </w:pPr>
    </w:p>
    <w:p w:rsidR="000C5026" w:rsidRPr="00CF616D" w:rsidRDefault="000C5026" w:rsidP="000C5026">
      <w:pPr>
        <w:tabs>
          <w:tab w:val="right" w:leader="dot" w:pos="8789"/>
        </w:tabs>
        <w:spacing w:line="360" w:lineRule="auto"/>
      </w:pPr>
    </w:p>
    <w:p w:rsidR="000C5026" w:rsidRPr="00CF616D" w:rsidRDefault="000C5026" w:rsidP="000C5026">
      <w:pPr>
        <w:tabs>
          <w:tab w:val="right" w:leader="dot" w:pos="8789"/>
        </w:tabs>
        <w:spacing w:line="360" w:lineRule="auto"/>
      </w:pPr>
    </w:p>
    <w:p w:rsidR="000C5026" w:rsidRPr="00CF616D" w:rsidRDefault="000C5026" w:rsidP="000C5026">
      <w:pPr>
        <w:tabs>
          <w:tab w:val="right" w:leader="dot" w:pos="8789"/>
        </w:tabs>
        <w:spacing w:line="360" w:lineRule="auto"/>
      </w:pPr>
    </w:p>
    <w:p w:rsidR="000C5026" w:rsidRPr="00CF616D" w:rsidRDefault="000C5026" w:rsidP="000C5026">
      <w:pPr>
        <w:ind w:left="5760"/>
        <w:jc w:val="center"/>
        <w:rPr>
          <w:b/>
          <w:lang w:val="fr-FR"/>
        </w:rPr>
      </w:pPr>
      <w:r w:rsidRPr="00CF616D">
        <w:rPr>
          <w:b/>
          <w:lang w:val="fr-FR"/>
        </w:rPr>
        <w:t>HIỆU TRƯỞNG DUYỆT</w:t>
      </w:r>
    </w:p>
    <w:p w:rsidR="000C5026" w:rsidRPr="00CF616D" w:rsidRDefault="000C5026" w:rsidP="000C5026"/>
    <w:p w:rsidR="000C5026" w:rsidRPr="00CF616D" w:rsidRDefault="000C5026" w:rsidP="000C5026">
      <w:pPr>
        <w:tabs>
          <w:tab w:val="right" w:leader="dot" w:pos="8789"/>
        </w:tabs>
        <w:spacing w:before="240" w:line="360" w:lineRule="auto"/>
        <w:ind w:left="3600"/>
        <w:jc w:val="center"/>
      </w:pPr>
    </w:p>
    <w:p w:rsidR="000C5026" w:rsidRDefault="000C5026" w:rsidP="000C5026"/>
    <w:p w:rsidR="000C5026" w:rsidRPr="0055658B" w:rsidRDefault="000C5026" w:rsidP="000C5026"/>
    <w:p w:rsidR="000C5026" w:rsidRPr="0055658B" w:rsidRDefault="000C5026" w:rsidP="000C5026"/>
    <w:p w:rsidR="000C5026" w:rsidRPr="0055658B" w:rsidRDefault="000C5026" w:rsidP="000C5026"/>
    <w:p w:rsidR="000C5026" w:rsidRPr="0055658B" w:rsidRDefault="000C5026" w:rsidP="000C5026"/>
    <w:p w:rsidR="000C5026" w:rsidRPr="0055658B" w:rsidRDefault="000C5026" w:rsidP="000C5026"/>
    <w:p w:rsidR="000C5026" w:rsidRPr="0055658B" w:rsidRDefault="000C5026" w:rsidP="000C5026"/>
    <w:p w:rsidR="000C5026" w:rsidRPr="0055658B" w:rsidRDefault="000C5026" w:rsidP="000C5026"/>
    <w:p w:rsidR="000C5026" w:rsidRPr="0055658B" w:rsidRDefault="000C5026" w:rsidP="000C5026"/>
    <w:p w:rsidR="000C5026" w:rsidRDefault="000C5026" w:rsidP="000C5026"/>
    <w:p w:rsidR="000C5026" w:rsidRDefault="000C5026" w:rsidP="000C5026"/>
    <w:p w:rsidR="000C5026" w:rsidRDefault="000C5026" w:rsidP="000C5026"/>
    <w:p w:rsidR="000C5026" w:rsidRDefault="000C5026" w:rsidP="000C5026"/>
    <w:p w:rsidR="000C5026" w:rsidRDefault="000C5026" w:rsidP="000C5026"/>
    <w:p w:rsidR="000C5026" w:rsidRDefault="000C5026" w:rsidP="000C5026"/>
    <w:p w:rsidR="000C5026" w:rsidRPr="0055658B" w:rsidRDefault="000C5026" w:rsidP="000C5026"/>
    <w:p w:rsidR="000C5026" w:rsidRPr="0055658B" w:rsidRDefault="000C5026" w:rsidP="000C5026"/>
    <w:p w:rsidR="000C5026" w:rsidRPr="0055658B" w:rsidRDefault="000C5026" w:rsidP="000C5026"/>
    <w:p w:rsidR="000C5026" w:rsidRDefault="000C5026" w:rsidP="000C5026"/>
    <w:p w:rsidR="000C5026" w:rsidRDefault="000C5026" w:rsidP="000C5026"/>
    <w:p w:rsidR="000C5026" w:rsidRDefault="000C5026" w:rsidP="000C5026"/>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2726"/>
        <w:gridCol w:w="6545"/>
      </w:tblGrid>
      <w:tr w:rsidR="000C5026" w:rsidRPr="00953592" w:rsidTr="00F11DEF">
        <w:tc>
          <w:tcPr>
            <w:tcW w:w="2726" w:type="dxa"/>
          </w:tcPr>
          <w:p w:rsidR="000C5026" w:rsidRPr="00953592" w:rsidRDefault="000C5026" w:rsidP="00F11DEF">
            <w:pPr>
              <w:jc w:val="center"/>
              <w:rPr>
                <w:b/>
              </w:rPr>
            </w:pPr>
            <w:r w:rsidRPr="00953592">
              <w:rPr>
                <w:b/>
              </w:rPr>
              <w:t>TRƯỜNG TH</w:t>
            </w:r>
          </w:p>
          <w:p w:rsidR="000C5026" w:rsidRPr="00953592" w:rsidRDefault="000C5026" w:rsidP="00F11DEF">
            <w:pPr>
              <w:jc w:val="center"/>
              <w:rPr>
                <w:b/>
              </w:rPr>
            </w:pPr>
            <w:r w:rsidRPr="00953592">
              <w:rPr>
                <w:b/>
              </w:rPr>
              <w:t>XUÂN HƯƠNG 1</w:t>
            </w:r>
          </w:p>
        </w:tc>
        <w:tc>
          <w:tcPr>
            <w:tcW w:w="6545" w:type="dxa"/>
            <w:vAlign w:val="center"/>
          </w:tcPr>
          <w:p w:rsidR="000C5026" w:rsidRPr="00953592" w:rsidRDefault="000C5026" w:rsidP="00F11DEF">
            <w:pPr>
              <w:jc w:val="center"/>
              <w:rPr>
                <w:b/>
              </w:rPr>
            </w:pPr>
            <w:r w:rsidRPr="00953592">
              <w:rPr>
                <w:b/>
              </w:rPr>
              <w:t>ĐỀ KHẢO SÁT CHẤT LƯỢNG</w:t>
            </w:r>
          </w:p>
          <w:p w:rsidR="000C5026" w:rsidRPr="00953592" w:rsidRDefault="000C5026" w:rsidP="00F11DEF">
            <w:pPr>
              <w:jc w:val="center"/>
              <w:rPr>
                <w:b/>
              </w:rPr>
            </w:pPr>
            <w:r>
              <w:rPr>
                <w:b/>
              </w:rPr>
              <w:t>NĂM HỌC 2012 – 2013</w:t>
            </w:r>
          </w:p>
          <w:p w:rsidR="000C5026" w:rsidRPr="00953592" w:rsidRDefault="000C5026" w:rsidP="00F11DEF">
            <w:pPr>
              <w:jc w:val="center"/>
              <w:rPr>
                <w:b/>
              </w:rPr>
            </w:pPr>
            <w:r>
              <w:rPr>
                <w:b/>
              </w:rPr>
              <w:t>TUẦN 10  - LỚP 4</w:t>
            </w:r>
          </w:p>
          <w:p w:rsidR="000C5026" w:rsidRPr="00953592" w:rsidRDefault="000C5026" w:rsidP="00F11DEF">
            <w:pPr>
              <w:jc w:val="center"/>
              <w:rPr>
                <w:i/>
              </w:rPr>
            </w:pPr>
            <w:r w:rsidRPr="00953592">
              <w:rPr>
                <w:i/>
              </w:rPr>
              <w:t>Thời gian làm bài 20 phút (không kể thời gian giao đề)</w:t>
            </w:r>
          </w:p>
        </w:tc>
      </w:tr>
    </w:tbl>
    <w:p w:rsidR="000C5026" w:rsidRPr="00953592" w:rsidRDefault="000C5026" w:rsidP="000C5026">
      <w:pPr>
        <w:tabs>
          <w:tab w:val="left" w:leader="dot" w:pos="4488"/>
          <w:tab w:val="left" w:leader="dot" w:pos="5797"/>
        </w:tabs>
        <w:spacing w:before="120" w:after="240"/>
        <w:rPr>
          <w:b/>
        </w:rPr>
      </w:pPr>
      <w:r w:rsidRPr="00953592">
        <w:rPr>
          <w:b/>
        </w:rPr>
        <w:t xml:space="preserve">Học sinh: </w:t>
      </w:r>
      <w:r w:rsidRPr="00953592">
        <w:rPr>
          <w:b/>
        </w:rPr>
        <w:tab/>
        <w:t xml:space="preserve">Lớp: </w:t>
      </w:r>
      <w:r w:rsidRPr="00953592">
        <w:rPr>
          <w:b/>
        </w:rPr>
        <w:tab/>
        <w:t>Trường TH Xuân Hương 1</w:t>
      </w:r>
    </w:p>
    <w:p w:rsidR="000C5026" w:rsidRPr="00953592" w:rsidRDefault="000C5026" w:rsidP="000C5026">
      <w:pPr>
        <w:rPr>
          <w:b/>
          <w:u w:val="single"/>
        </w:rPr>
      </w:pPr>
      <w:r w:rsidRPr="00953592">
        <w:t xml:space="preserve">I/ </w:t>
      </w:r>
      <w:r w:rsidRPr="00953592">
        <w:rPr>
          <w:b/>
          <w:u w:val="single"/>
        </w:rPr>
        <w:t>Phần trắc nghiệm:</w:t>
      </w:r>
    </w:p>
    <w:p w:rsidR="000C5026" w:rsidRPr="00953592" w:rsidRDefault="000C5026" w:rsidP="000C5026">
      <w:pPr>
        <w:tabs>
          <w:tab w:val="left" w:pos="7035"/>
        </w:tabs>
      </w:pPr>
      <w:r w:rsidRPr="00953592">
        <w:rPr>
          <w:b/>
        </w:rPr>
        <w:t>Câu 1:</w:t>
      </w:r>
      <w:r w:rsidRPr="00953592">
        <w:t xml:space="preserve"> Khoanh vào chữ đặt trước câu trả lời đúng:</w:t>
      </w:r>
      <w:r w:rsidRPr="00953592">
        <w:tab/>
      </w:r>
    </w:p>
    <w:p w:rsidR="000C5026" w:rsidRPr="00953592" w:rsidRDefault="000C5026" w:rsidP="000C5026">
      <w:r w:rsidRPr="00953592">
        <w:t>Số “ Năm mươi triệu sáu trăm linh năm nghìn tám trăm hai mươi ba” viết là:</w:t>
      </w:r>
    </w:p>
    <w:p w:rsidR="000C5026" w:rsidRPr="00953592"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ind w:left="720"/>
      </w:pPr>
      <w:r w:rsidRPr="00953592">
        <w:t>A. 50 600 823</w:t>
      </w:r>
      <w:r w:rsidRPr="00953592">
        <w:tab/>
        <w:t>B. 50 605 823</w:t>
      </w:r>
      <w:r w:rsidRPr="00953592">
        <w:tab/>
        <w:t>C. 50 650 825</w:t>
      </w:r>
      <w:r w:rsidRPr="00953592">
        <w:tab/>
        <w:t>D. 5 605 823</w:t>
      </w:r>
    </w:p>
    <w:p w:rsidR="000C5026" w:rsidRPr="00953592"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rPr>
          <w:b/>
        </w:rPr>
      </w:pPr>
      <w:r w:rsidRPr="00953592">
        <w:rPr>
          <w:b/>
        </w:rPr>
        <w:lastRenderedPageBreak/>
        <w:t>Câu 2:</w:t>
      </w:r>
    </w:p>
    <w:p w:rsidR="000C5026" w:rsidRPr="00953592"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953592">
        <w:t>Số trung bình cộng của các số 127, 145, 355 là:</w:t>
      </w:r>
    </w:p>
    <w:p w:rsidR="000C5026" w:rsidRPr="00953592"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ind w:left="720"/>
      </w:pPr>
      <w:r w:rsidRPr="00953592">
        <w:t>A. 627</w:t>
      </w:r>
      <w:r w:rsidRPr="00953592">
        <w:tab/>
        <w:t>B. 209</w:t>
      </w:r>
      <w:r w:rsidRPr="00953592">
        <w:tab/>
        <w:t>c. 29</w:t>
      </w:r>
      <w:r w:rsidRPr="00953592">
        <w:tab/>
      </w:r>
      <w:r w:rsidRPr="00953592">
        <w:tab/>
        <w:t>D. 269</w:t>
      </w:r>
    </w:p>
    <w:p w:rsidR="000C5026" w:rsidRPr="00953592"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953592">
        <w:rPr>
          <w:b/>
        </w:rPr>
        <w:t>Câu 3</w:t>
      </w:r>
      <w:r w:rsidRPr="00953592">
        <w:t>: Từ nào là động từ?</w:t>
      </w:r>
    </w:p>
    <w:p w:rsidR="000C5026" w:rsidRPr="00953592"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ind w:left="720"/>
      </w:pPr>
      <w:r w:rsidRPr="00953592">
        <w:t>A. đẹp đẽ</w:t>
      </w:r>
      <w:r w:rsidRPr="00953592">
        <w:tab/>
        <w:t xml:space="preserve">B. chạy </w:t>
      </w:r>
      <w:r w:rsidRPr="00953592">
        <w:tab/>
        <w:t xml:space="preserve">C. mẹ </w:t>
      </w:r>
      <w:r w:rsidRPr="00953592">
        <w:tab/>
        <w:t>D. chúng tôi</w:t>
      </w:r>
    </w:p>
    <w:p w:rsidR="000C5026" w:rsidRPr="00E66C71" w:rsidRDefault="000C5026" w:rsidP="000C5026">
      <w:r w:rsidRPr="00953592">
        <w:rPr>
          <w:b/>
        </w:rPr>
        <w:t>Câu 4:</w:t>
      </w:r>
      <w:r w:rsidRPr="00E66C71">
        <w:t xml:space="preserve"> Khoanh tròn vào từ ghép:</w:t>
      </w:r>
    </w:p>
    <w:p w:rsidR="000C5026" w:rsidRPr="00E66C71" w:rsidRDefault="000C5026" w:rsidP="000C5026">
      <w:pPr>
        <w:jc w:val="center"/>
      </w:pPr>
      <w:r w:rsidRPr="00E66C71">
        <w:t>A. xinh tươi              B. xinh xắn                 C. xinh xinh     D. xinh xẻo</w:t>
      </w:r>
    </w:p>
    <w:p w:rsidR="000C5026" w:rsidRPr="00E66C71"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rPr>
          <w:b/>
        </w:rPr>
      </w:pPr>
    </w:p>
    <w:p w:rsidR="000C5026" w:rsidRPr="00953592"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953592">
        <w:rPr>
          <w:b/>
          <w:u w:val="single"/>
        </w:rPr>
        <w:t>II/ Phần tự luận:</w:t>
      </w:r>
    </w:p>
    <w:p w:rsidR="000C5026" w:rsidRPr="00953592"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953592">
        <w:rPr>
          <w:b/>
        </w:rPr>
        <w:t>Câu 1</w:t>
      </w:r>
      <w:r w:rsidRPr="00953592">
        <w:t>: Tìm hai số biết tổng của chúng là 20 và hiệu của chúng là 4.</w:t>
      </w:r>
    </w:p>
    <w:p w:rsidR="000C5026" w:rsidRPr="00953592"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spacing w:line="360" w:lineRule="auto"/>
      </w:pPr>
      <w:r w:rsidRPr="00953592">
        <w:t>…………………………………………………………………………………….</w:t>
      </w:r>
    </w:p>
    <w:p w:rsidR="000C5026" w:rsidRPr="00953592"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spacing w:line="360" w:lineRule="auto"/>
      </w:pPr>
      <w:r w:rsidRPr="00953592">
        <w:t>…………………………………………………………………………………….</w:t>
      </w:r>
    </w:p>
    <w:p w:rsidR="000C5026" w:rsidRPr="00953592"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spacing w:line="360" w:lineRule="auto"/>
      </w:pPr>
      <w:r w:rsidRPr="00953592">
        <w:t>…………………………………………………………………………………….</w:t>
      </w:r>
    </w:p>
    <w:p w:rsidR="000C5026" w:rsidRPr="00953592"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spacing w:line="360" w:lineRule="auto"/>
      </w:pPr>
      <w:r w:rsidRPr="00953592">
        <w:t>………………………………………………………………………………………………………………………………………………………………………….</w:t>
      </w:r>
    </w:p>
    <w:p w:rsidR="000C5026" w:rsidRPr="00953592"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953592">
        <w:t>…………………………………………………………………………………….</w:t>
      </w:r>
    </w:p>
    <w:p w:rsidR="000C5026" w:rsidRPr="00953592"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953592">
        <w:rPr>
          <w:b/>
        </w:rPr>
        <w:t>Câu 2</w:t>
      </w:r>
      <w:r w:rsidRPr="00953592">
        <w:t>: Đặt câu với các từ sau: kinh nghiệm, đạo đức, làng  xóm.</w:t>
      </w:r>
    </w:p>
    <w:p w:rsidR="000C5026" w:rsidRPr="00953592"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spacing w:line="360" w:lineRule="auto"/>
      </w:pPr>
      <w:r w:rsidRPr="00953592">
        <w:t>…………………………………………………………………………………….</w:t>
      </w:r>
    </w:p>
    <w:p w:rsidR="000C5026" w:rsidRPr="00953592"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spacing w:line="360" w:lineRule="auto"/>
      </w:pPr>
      <w:r w:rsidRPr="00953592">
        <w:t>…………………………………………………………………………………….</w:t>
      </w:r>
    </w:p>
    <w:p w:rsidR="000C5026" w:rsidRPr="00953592"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spacing w:line="360" w:lineRule="auto"/>
      </w:pPr>
      <w:r w:rsidRPr="00953592">
        <w:t>…………………………………………………………………………………….</w:t>
      </w:r>
    </w:p>
    <w:p w:rsidR="000C5026" w:rsidRPr="00953592"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spacing w:line="360" w:lineRule="auto"/>
      </w:pPr>
      <w:r w:rsidRPr="00953592">
        <w:t>…………………………………………………………………………………….</w:t>
      </w:r>
    </w:p>
    <w:p w:rsidR="000C5026" w:rsidRPr="00953592"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jc w:val="center"/>
        <w:rPr>
          <w:b/>
          <w:u w:val="single"/>
        </w:rPr>
      </w:pPr>
    </w:p>
    <w:p w:rsidR="000C5026" w:rsidRPr="00953592"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jc w:val="center"/>
        <w:rPr>
          <w:b/>
          <w:u w:val="single"/>
        </w:rPr>
      </w:pPr>
    </w:p>
    <w:p w:rsidR="000C5026" w:rsidRPr="00953592"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jc w:val="center"/>
        <w:rPr>
          <w:b/>
          <w:u w:val="single"/>
        </w:rPr>
      </w:pPr>
    </w:p>
    <w:p w:rsidR="000C5026"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jc w:val="center"/>
        <w:rPr>
          <w:b/>
          <w:u w:val="single"/>
        </w:rPr>
      </w:pPr>
    </w:p>
    <w:p w:rsidR="000C5026" w:rsidRPr="00953592"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jc w:val="center"/>
        <w:rPr>
          <w:b/>
          <w:u w:val="single"/>
        </w:rPr>
      </w:pPr>
    </w:p>
    <w:p w:rsidR="000C5026" w:rsidRPr="00953592"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jc w:val="center"/>
        <w:rPr>
          <w:b/>
          <w:u w:val="single"/>
        </w:rPr>
      </w:pPr>
    </w:p>
    <w:p w:rsidR="000C5026" w:rsidRPr="00953592"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jc w:val="center"/>
        <w:rPr>
          <w:b/>
          <w:u w:val="single"/>
        </w:rPr>
      </w:pPr>
    </w:p>
    <w:p w:rsidR="000C5026"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jc w:val="center"/>
        <w:rPr>
          <w:b/>
          <w:u w:val="single"/>
        </w:rPr>
      </w:pPr>
    </w:p>
    <w:p w:rsidR="000C5026"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jc w:val="center"/>
        <w:rPr>
          <w:b/>
          <w:u w:val="single"/>
        </w:rPr>
      </w:pPr>
    </w:p>
    <w:p w:rsidR="000C5026"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jc w:val="center"/>
        <w:rPr>
          <w:b/>
          <w:u w:val="single"/>
        </w:rPr>
      </w:pPr>
    </w:p>
    <w:p w:rsidR="000C5026" w:rsidRPr="00953592"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jc w:val="center"/>
        <w:rPr>
          <w:b/>
          <w:u w:val="single"/>
        </w:rPr>
      </w:pPr>
    </w:p>
    <w:p w:rsidR="000C5026" w:rsidRPr="00953592"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jc w:val="center"/>
        <w:rPr>
          <w:b/>
          <w:u w:val="single"/>
        </w:rPr>
      </w:pPr>
      <w:r w:rsidRPr="00953592">
        <w:rPr>
          <w:b/>
          <w:u w:val="single"/>
        </w:rPr>
        <w:t>Hướng dẫn chấm:</w:t>
      </w:r>
    </w:p>
    <w:p w:rsidR="000C5026" w:rsidRPr="00953592"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rPr>
          <w:b/>
        </w:rPr>
      </w:pPr>
      <w:r w:rsidRPr="00953592">
        <w:rPr>
          <w:b/>
        </w:rPr>
        <w:t>I/ Phần trắc nghiệm:</w:t>
      </w:r>
    </w:p>
    <w:p w:rsidR="000C5026" w:rsidRPr="00953592"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953592">
        <w:t>Câu 1: ( 1 điểm):Khoanh vào B</w:t>
      </w:r>
      <w:r w:rsidRPr="00953592">
        <w:tab/>
      </w:r>
      <w:r w:rsidRPr="00953592">
        <w:tab/>
        <w:t>Câu 2:( 1 điểm): Khoanh vào B.</w:t>
      </w:r>
    </w:p>
    <w:p w:rsidR="000C5026" w:rsidRPr="00953592"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953592">
        <w:t>Câu 3: (1 điểm):Khoanh vào B</w:t>
      </w:r>
      <w:r w:rsidRPr="00953592">
        <w:tab/>
      </w:r>
      <w:r w:rsidRPr="00953592">
        <w:tab/>
        <w:t xml:space="preserve">Câu 4: (1 </w:t>
      </w:r>
      <w:r>
        <w:t>điểm): Khoanh vào A</w:t>
      </w:r>
      <w:r w:rsidRPr="00953592">
        <w:t>.</w:t>
      </w:r>
    </w:p>
    <w:p w:rsidR="000C5026" w:rsidRPr="00953592"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rPr>
          <w:b/>
        </w:rPr>
      </w:pPr>
      <w:r w:rsidRPr="00953592">
        <w:rPr>
          <w:b/>
        </w:rPr>
        <w:t>II/ Phần tự luận:</w:t>
      </w:r>
    </w:p>
    <w:p w:rsidR="000C5026" w:rsidRPr="00953592"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953592">
        <w:t xml:space="preserve">Câu 1: ( 3 điểm):                             </w:t>
      </w:r>
    </w:p>
    <w:p w:rsidR="000C5026" w:rsidRPr="00953592"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jc w:val="center"/>
      </w:pPr>
      <w:r w:rsidRPr="00953592">
        <w:t>Bài giải:</w:t>
      </w:r>
    </w:p>
    <w:p w:rsidR="000C5026" w:rsidRPr="00953592"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jc w:val="center"/>
      </w:pPr>
      <w:r w:rsidRPr="00953592">
        <w:t>Số bé là: ( 20- 4 ) : 2 = 8</w:t>
      </w:r>
    </w:p>
    <w:p w:rsidR="000C5026" w:rsidRPr="00953592"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jc w:val="center"/>
      </w:pPr>
      <w:r w:rsidRPr="00953592">
        <w:t>Số lớn là: 20 -8 = 12.</w:t>
      </w:r>
    </w:p>
    <w:p w:rsidR="000C5026" w:rsidRPr="00953592"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ind w:left="2160"/>
        <w:jc w:val="center"/>
      </w:pPr>
      <w:r w:rsidRPr="00953592">
        <w:t xml:space="preserve">Đáp số: Số lớn: 12, </w:t>
      </w:r>
    </w:p>
    <w:p w:rsidR="000C5026" w:rsidRPr="00953592"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ind w:left="2160"/>
        <w:jc w:val="center"/>
      </w:pPr>
      <w:r w:rsidRPr="00953592">
        <w:t xml:space="preserve">           số bé: 8</w:t>
      </w:r>
    </w:p>
    <w:p w:rsidR="000C5026"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953592">
        <w:t>Câu 2: Đặt mỗi câu đúng được 1 điểm</w:t>
      </w:r>
    </w:p>
    <w:p w:rsidR="000C5026"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p>
    <w:p w:rsidR="000C5026"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p>
    <w:p w:rsidR="000C5026"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p>
    <w:p w:rsidR="000C5026"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p>
    <w:p w:rsidR="000C5026"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p>
    <w:p w:rsidR="000C5026"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p>
    <w:p w:rsidR="000C5026"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p>
    <w:p w:rsidR="000C5026"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p>
    <w:p w:rsidR="000C5026"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p>
    <w:p w:rsidR="000C5026"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p>
    <w:p w:rsidR="000C5026"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p>
    <w:p w:rsidR="000C5026"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p>
    <w:p w:rsidR="000C5026"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p>
    <w:p w:rsidR="000C5026"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p>
    <w:p w:rsidR="000C5026"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p>
    <w:p w:rsidR="000C5026"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p>
    <w:p w:rsidR="000C5026"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p>
    <w:p w:rsidR="000C5026" w:rsidRPr="00953592"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p>
    <w:p w:rsidR="000C5026" w:rsidRPr="00953592" w:rsidRDefault="000C5026" w:rsidP="000C5026">
      <w:pPr>
        <w:ind w:left="5760"/>
        <w:jc w:val="center"/>
        <w:rPr>
          <w:b/>
          <w:lang w:val="fr-FR"/>
        </w:rPr>
      </w:pPr>
      <w:r w:rsidRPr="00953592">
        <w:rPr>
          <w:b/>
          <w:lang w:val="fr-FR"/>
        </w:rPr>
        <w:t>HIỆU TRƯỞNG DUYỆT</w:t>
      </w:r>
    </w:p>
    <w:p w:rsidR="000C5026" w:rsidRPr="00953592" w:rsidRDefault="000C5026" w:rsidP="000C5026"/>
    <w:p w:rsidR="000C5026"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p>
    <w:p w:rsidR="000C5026"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p>
    <w:p w:rsidR="000C5026"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p>
    <w:p w:rsidR="000C5026" w:rsidRPr="00953592"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p>
    <w:p w:rsidR="000C5026" w:rsidRPr="00953592"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2726"/>
        <w:gridCol w:w="6545"/>
      </w:tblGrid>
      <w:tr w:rsidR="000C5026" w:rsidRPr="004D1515" w:rsidTr="00F11DEF">
        <w:tc>
          <w:tcPr>
            <w:tcW w:w="2726" w:type="dxa"/>
          </w:tcPr>
          <w:p w:rsidR="000C5026" w:rsidRPr="004D1515" w:rsidRDefault="000C5026" w:rsidP="00F11DEF">
            <w:pPr>
              <w:jc w:val="center"/>
              <w:rPr>
                <w:b/>
              </w:rPr>
            </w:pPr>
            <w:r w:rsidRPr="004D1515">
              <w:rPr>
                <w:b/>
              </w:rPr>
              <w:t>TRƯỜNG TH</w:t>
            </w:r>
          </w:p>
          <w:p w:rsidR="000C5026" w:rsidRPr="004D1515" w:rsidRDefault="000C5026" w:rsidP="00F11DEF">
            <w:pPr>
              <w:jc w:val="center"/>
              <w:rPr>
                <w:b/>
              </w:rPr>
            </w:pPr>
            <w:r w:rsidRPr="004D1515">
              <w:rPr>
                <w:b/>
              </w:rPr>
              <w:t>XUÂN HƯƠNG 1</w:t>
            </w:r>
          </w:p>
        </w:tc>
        <w:tc>
          <w:tcPr>
            <w:tcW w:w="6545" w:type="dxa"/>
            <w:vAlign w:val="center"/>
          </w:tcPr>
          <w:p w:rsidR="000C5026" w:rsidRPr="004D1515" w:rsidRDefault="000C5026" w:rsidP="00F11DEF">
            <w:pPr>
              <w:jc w:val="center"/>
              <w:rPr>
                <w:b/>
              </w:rPr>
            </w:pPr>
            <w:r w:rsidRPr="004D1515">
              <w:rPr>
                <w:b/>
              </w:rPr>
              <w:t>ĐỀ KHẢO SÁT CHẤT LƯỢNG</w:t>
            </w:r>
          </w:p>
          <w:p w:rsidR="000C5026" w:rsidRPr="004D1515" w:rsidRDefault="000C5026" w:rsidP="00F11DEF">
            <w:pPr>
              <w:jc w:val="center"/>
              <w:rPr>
                <w:b/>
              </w:rPr>
            </w:pPr>
            <w:r>
              <w:rPr>
                <w:b/>
              </w:rPr>
              <w:t>NĂM HỌC 2012 – 2013</w:t>
            </w:r>
          </w:p>
          <w:p w:rsidR="000C5026" w:rsidRPr="004D1515" w:rsidRDefault="000C5026" w:rsidP="00F11DEF">
            <w:pPr>
              <w:jc w:val="center"/>
              <w:rPr>
                <w:b/>
              </w:rPr>
            </w:pPr>
            <w:r w:rsidRPr="004D1515">
              <w:rPr>
                <w:b/>
              </w:rPr>
              <w:t>TUẦN 11  - LỚP 4</w:t>
            </w:r>
          </w:p>
          <w:p w:rsidR="000C5026" w:rsidRPr="004D1515" w:rsidRDefault="000C5026" w:rsidP="00F11DEF">
            <w:pPr>
              <w:jc w:val="center"/>
              <w:rPr>
                <w:i/>
              </w:rPr>
            </w:pPr>
            <w:r w:rsidRPr="004D1515">
              <w:rPr>
                <w:i/>
              </w:rPr>
              <w:t>Thời gian làm bài 20 phút (không kể thời gian giao đề)</w:t>
            </w:r>
          </w:p>
        </w:tc>
      </w:tr>
    </w:tbl>
    <w:p w:rsidR="000C5026" w:rsidRPr="004D1515" w:rsidRDefault="000C5026" w:rsidP="000C5026">
      <w:pPr>
        <w:tabs>
          <w:tab w:val="left" w:leader="dot" w:pos="4488"/>
          <w:tab w:val="left" w:leader="dot" w:pos="5797"/>
        </w:tabs>
        <w:spacing w:before="120" w:after="240"/>
        <w:rPr>
          <w:b/>
        </w:rPr>
      </w:pPr>
      <w:r w:rsidRPr="004D1515">
        <w:rPr>
          <w:b/>
        </w:rPr>
        <w:t xml:space="preserve">Học sinh: </w:t>
      </w:r>
      <w:r w:rsidRPr="004D1515">
        <w:rPr>
          <w:b/>
        </w:rPr>
        <w:tab/>
        <w:t xml:space="preserve">Lớp: </w:t>
      </w:r>
      <w:r w:rsidRPr="004D1515">
        <w:rPr>
          <w:b/>
        </w:rPr>
        <w:tab/>
        <w:t>Trường TH Xuân Hương 1</w:t>
      </w:r>
    </w:p>
    <w:p w:rsidR="000C5026" w:rsidRPr="004D1515" w:rsidRDefault="000C5026" w:rsidP="000C5026">
      <w:pPr>
        <w:rPr>
          <w:b/>
          <w:u w:val="single"/>
        </w:rPr>
      </w:pPr>
      <w:r w:rsidRPr="004D1515">
        <w:t xml:space="preserve">I/ </w:t>
      </w:r>
      <w:r w:rsidRPr="004D1515">
        <w:rPr>
          <w:b/>
          <w:u w:val="single"/>
        </w:rPr>
        <w:t>Phần trắc nghiệm:</w:t>
      </w:r>
    </w:p>
    <w:p w:rsidR="000C5026" w:rsidRPr="000175D3" w:rsidRDefault="000C5026" w:rsidP="000C5026">
      <w:pPr>
        <w:rPr>
          <w:lang w:val="fr-FR"/>
        </w:rPr>
      </w:pPr>
      <w:r w:rsidRPr="004D1515">
        <w:rPr>
          <w:b/>
        </w:rPr>
        <w:t>Câu 1</w:t>
      </w:r>
      <w:r>
        <w:t>:</w:t>
      </w:r>
      <w:r w:rsidRPr="000175D3">
        <w:rPr>
          <w:lang w:val="fr-FR"/>
        </w:rPr>
        <w:t xml:space="preserve">Khoanh vào chữ cái </w:t>
      </w:r>
      <w:r w:rsidRPr="000175D3">
        <w:rPr>
          <w:rFonts w:hint="eastAsia"/>
          <w:lang w:val="fr-FR"/>
        </w:rPr>
        <w:t>đ</w:t>
      </w:r>
      <w:r w:rsidRPr="000175D3">
        <w:rPr>
          <w:lang w:val="fr-FR"/>
        </w:rPr>
        <w:t>ặt tr</w:t>
      </w:r>
      <w:r w:rsidRPr="000175D3">
        <w:rPr>
          <w:rFonts w:hint="eastAsia"/>
          <w:lang w:val="fr-FR"/>
        </w:rPr>
        <w:t>ư</w:t>
      </w:r>
      <w:r w:rsidRPr="000175D3">
        <w:rPr>
          <w:lang w:val="fr-FR"/>
        </w:rPr>
        <w:t xml:space="preserve">ớc kết quả </w:t>
      </w:r>
      <w:r w:rsidRPr="000175D3">
        <w:rPr>
          <w:rFonts w:hint="eastAsia"/>
          <w:lang w:val="fr-FR"/>
        </w:rPr>
        <w:t>đ</w:t>
      </w:r>
      <w:r w:rsidRPr="000175D3">
        <w:rPr>
          <w:lang w:val="fr-FR"/>
        </w:rPr>
        <w:t>úng:</w:t>
      </w:r>
    </w:p>
    <w:p w:rsidR="000C5026" w:rsidRPr="000175D3" w:rsidRDefault="000C5026" w:rsidP="000C5026">
      <w:pPr>
        <w:rPr>
          <w:vertAlign w:val="superscript"/>
          <w:lang w:val="fr-FR"/>
        </w:rPr>
      </w:pPr>
      <w:r w:rsidRPr="000175D3">
        <w:rPr>
          <w:lang w:val="fr-FR"/>
        </w:rPr>
        <w:t xml:space="preserve"> Số thích hợp </w:t>
      </w:r>
      <w:r w:rsidRPr="000175D3">
        <w:rPr>
          <w:rFonts w:hint="eastAsia"/>
          <w:lang w:val="fr-FR"/>
        </w:rPr>
        <w:t>đ</w:t>
      </w:r>
      <w:r w:rsidRPr="000175D3">
        <w:rPr>
          <w:lang w:val="fr-FR"/>
        </w:rPr>
        <w:t>ể viết vào chỗ chấm của 8m</w:t>
      </w:r>
      <w:r w:rsidRPr="000175D3">
        <w:rPr>
          <w:vertAlign w:val="superscript"/>
          <w:lang w:val="fr-FR"/>
        </w:rPr>
        <w:t xml:space="preserve">2 </w:t>
      </w:r>
      <w:r w:rsidRPr="000175D3">
        <w:rPr>
          <w:lang w:val="fr-FR"/>
        </w:rPr>
        <w:t xml:space="preserve"> 5cm</w:t>
      </w:r>
      <w:r w:rsidRPr="000175D3">
        <w:rPr>
          <w:vertAlign w:val="superscript"/>
          <w:lang w:val="fr-FR"/>
        </w:rPr>
        <w:t>2</w:t>
      </w:r>
      <w:r w:rsidRPr="000175D3">
        <w:rPr>
          <w:lang w:val="fr-FR"/>
        </w:rPr>
        <w:t xml:space="preserve"> = ……. cm</w:t>
      </w:r>
      <w:r w:rsidRPr="000175D3">
        <w:rPr>
          <w:vertAlign w:val="superscript"/>
          <w:lang w:val="fr-FR"/>
        </w:rPr>
        <w:t>2</w:t>
      </w:r>
    </w:p>
    <w:p w:rsidR="000C5026" w:rsidRPr="000175D3" w:rsidRDefault="000C5026" w:rsidP="000C5026">
      <w:pPr>
        <w:rPr>
          <w:lang w:val="fr-FR"/>
        </w:rPr>
      </w:pPr>
      <w:r>
        <w:rPr>
          <w:lang w:val="fr-FR"/>
        </w:rPr>
        <w:t xml:space="preserve">     </w:t>
      </w:r>
      <w:r w:rsidRPr="000175D3">
        <w:rPr>
          <w:lang w:val="fr-FR"/>
        </w:rPr>
        <w:t>A. 85000</w:t>
      </w:r>
      <w:r w:rsidRPr="000175D3">
        <w:rPr>
          <w:lang w:val="fr-FR"/>
        </w:rPr>
        <w:tab/>
      </w:r>
      <w:r w:rsidRPr="000175D3">
        <w:rPr>
          <w:lang w:val="fr-FR"/>
        </w:rPr>
        <w:tab/>
      </w:r>
      <w:r>
        <w:rPr>
          <w:lang w:val="fr-FR"/>
        </w:rPr>
        <w:t xml:space="preserve">         </w:t>
      </w:r>
      <w:r w:rsidRPr="000175D3">
        <w:rPr>
          <w:lang w:val="fr-FR"/>
        </w:rPr>
        <w:t>B. 805</w:t>
      </w:r>
      <w:r w:rsidRPr="000175D3">
        <w:rPr>
          <w:lang w:val="fr-FR"/>
        </w:rPr>
        <w:tab/>
      </w:r>
      <w:r w:rsidRPr="000175D3">
        <w:rPr>
          <w:lang w:val="fr-FR"/>
        </w:rPr>
        <w:tab/>
      </w:r>
      <w:r>
        <w:rPr>
          <w:lang w:val="fr-FR"/>
        </w:rPr>
        <w:tab/>
      </w:r>
      <w:r w:rsidRPr="000175D3">
        <w:rPr>
          <w:lang w:val="fr-FR"/>
        </w:rPr>
        <w:t>C. 8005</w:t>
      </w:r>
      <w:r w:rsidRPr="000175D3">
        <w:rPr>
          <w:lang w:val="fr-FR"/>
        </w:rPr>
        <w:tab/>
      </w:r>
      <w:r w:rsidRPr="000175D3">
        <w:rPr>
          <w:lang w:val="fr-FR"/>
        </w:rPr>
        <w:tab/>
        <w:t>D. 80005</w:t>
      </w:r>
    </w:p>
    <w:p w:rsidR="000C5026" w:rsidRPr="004D151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rPr>
          <w:b/>
        </w:rPr>
      </w:pPr>
      <w:r w:rsidRPr="004D1515">
        <w:rPr>
          <w:b/>
        </w:rPr>
        <w:t>Câu 2:</w:t>
      </w:r>
    </w:p>
    <w:p w:rsidR="000C5026" w:rsidRPr="004D151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4D1515">
        <w:rPr>
          <w:vertAlign w:val="superscript"/>
        </w:rPr>
        <w:t xml:space="preserve"> </w:t>
      </w:r>
      <w:r w:rsidRPr="004D1515">
        <w:t>Mỗi thùng hàng có 25 hộp, mỗi hộp có 6 cái cốc. hỏi 4 thùng như vậy có bao nhiêu cái cốc?</w:t>
      </w:r>
    </w:p>
    <w:p w:rsidR="000C5026" w:rsidRPr="004D151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ind w:left="720"/>
      </w:pPr>
      <w:r w:rsidRPr="004D1515">
        <w:t>A. 150 cái cốc</w:t>
      </w:r>
      <w:r w:rsidRPr="004D1515">
        <w:tab/>
        <w:t>B. 600 cái cốc</w:t>
      </w:r>
      <w:r w:rsidRPr="004D1515">
        <w:tab/>
      </w:r>
      <w:r>
        <w:t xml:space="preserve">  </w:t>
      </w:r>
      <w:r w:rsidRPr="004D1515">
        <w:t>C. 606 cái cốc</w:t>
      </w:r>
    </w:p>
    <w:p w:rsidR="000C5026" w:rsidRPr="004D151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4D1515">
        <w:rPr>
          <w:b/>
        </w:rPr>
        <w:t>Câu 3:</w:t>
      </w:r>
      <w:r w:rsidRPr="004D1515">
        <w:t xml:space="preserve"> Từ nào là tính từ?</w:t>
      </w:r>
    </w:p>
    <w:p w:rsidR="000C5026" w:rsidRPr="004D151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ind w:left="720"/>
      </w:pPr>
      <w:r w:rsidRPr="004D1515">
        <w:t>A. đẹp đẽ</w:t>
      </w:r>
      <w:r w:rsidRPr="004D1515">
        <w:tab/>
      </w:r>
      <w:r>
        <w:t xml:space="preserve">       </w:t>
      </w:r>
      <w:r w:rsidRPr="004D1515">
        <w:t xml:space="preserve">B. chạy </w:t>
      </w:r>
      <w:r w:rsidRPr="004D1515">
        <w:tab/>
      </w:r>
      <w:r>
        <w:t xml:space="preserve">            </w:t>
      </w:r>
      <w:r w:rsidRPr="004D1515">
        <w:t xml:space="preserve">C. mẹ </w:t>
      </w:r>
      <w:r w:rsidRPr="004D1515">
        <w:tab/>
      </w:r>
      <w:r>
        <w:t xml:space="preserve">          </w:t>
      </w:r>
      <w:r w:rsidRPr="004D1515">
        <w:t>D. chúng tôi</w:t>
      </w:r>
    </w:p>
    <w:p w:rsidR="000C5026" w:rsidRPr="004D151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rPr>
          <w:b/>
        </w:rPr>
      </w:pPr>
      <w:r w:rsidRPr="004D1515">
        <w:rPr>
          <w:b/>
        </w:rPr>
        <w:t>Câu 4:</w:t>
      </w:r>
    </w:p>
    <w:p w:rsidR="000C5026" w:rsidRPr="004D151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4D1515">
        <w:t>Nhân vật Nguyễn Hiền, các em học trong bài tập đọc nào?</w:t>
      </w:r>
    </w:p>
    <w:p w:rsidR="000C5026" w:rsidRPr="004D1515" w:rsidRDefault="000C5026" w:rsidP="000C5026">
      <w:pPr>
        <w:tabs>
          <w:tab w:val="left" w:pos="1440"/>
          <w:tab w:val="left" w:pos="2160"/>
          <w:tab w:val="left" w:pos="2880"/>
          <w:tab w:val="left" w:pos="3600"/>
          <w:tab w:val="left" w:pos="4320"/>
          <w:tab w:val="left" w:pos="5040"/>
          <w:tab w:val="left" w:pos="5760"/>
          <w:tab w:val="left" w:pos="6480"/>
          <w:tab w:val="left" w:pos="7200"/>
          <w:tab w:val="left" w:pos="7920"/>
          <w:tab w:val="right" w:pos="9072"/>
        </w:tabs>
        <w:ind w:left="720"/>
      </w:pPr>
      <w:r w:rsidRPr="004D1515">
        <w:t>a.Một nhà thơ chân chính</w:t>
      </w:r>
    </w:p>
    <w:p w:rsidR="000C5026" w:rsidRPr="004D1515" w:rsidRDefault="000C5026" w:rsidP="000C5026">
      <w:pPr>
        <w:tabs>
          <w:tab w:val="left" w:pos="1440"/>
          <w:tab w:val="left" w:pos="2160"/>
          <w:tab w:val="left" w:pos="2880"/>
          <w:tab w:val="left" w:pos="3600"/>
          <w:tab w:val="left" w:pos="4320"/>
          <w:tab w:val="left" w:pos="5040"/>
          <w:tab w:val="left" w:pos="5760"/>
          <w:tab w:val="left" w:pos="6480"/>
          <w:tab w:val="left" w:pos="7200"/>
          <w:tab w:val="left" w:pos="7920"/>
          <w:tab w:val="right" w:pos="9072"/>
        </w:tabs>
        <w:ind w:left="720"/>
      </w:pPr>
      <w:r w:rsidRPr="004D1515">
        <w:t>b.Ông trạng thả diều</w:t>
      </w:r>
    </w:p>
    <w:p w:rsidR="000C5026" w:rsidRPr="004D1515" w:rsidRDefault="000C5026" w:rsidP="000C5026">
      <w:pPr>
        <w:tabs>
          <w:tab w:val="left" w:pos="1440"/>
          <w:tab w:val="left" w:pos="2160"/>
          <w:tab w:val="left" w:pos="2880"/>
          <w:tab w:val="left" w:pos="3600"/>
          <w:tab w:val="left" w:pos="4320"/>
          <w:tab w:val="left" w:pos="5040"/>
          <w:tab w:val="left" w:pos="5760"/>
          <w:tab w:val="left" w:pos="6480"/>
          <w:tab w:val="left" w:pos="7200"/>
          <w:tab w:val="left" w:pos="7920"/>
          <w:tab w:val="right" w:pos="9072"/>
        </w:tabs>
        <w:ind w:left="720"/>
      </w:pPr>
      <w:r w:rsidRPr="004D1515">
        <w:t>c.Một người chính trực</w:t>
      </w:r>
    </w:p>
    <w:p w:rsidR="000C5026" w:rsidRPr="004D151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4D1515">
        <w:rPr>
          <w:b/>
          <w:u w:val="single"/>
        </w:rPr>
        <w:t xml:space="preserve"> II/ Phần tự luận:</w:t>
      </w:r>
    </w:p>
    <w:p w:rsidR="000C5026" w:rsidRPr="004D151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4D1515">
        <w:rPr>
          <w:b/>
        </w:rPr>
        <w:lastRenderedPageBreak/>
        <w:t>Câu 1</w:t>
      </w:r>
      <w:r w:rsidRPr="004D1515">
        <w:t>: Tính bằng cách thuận tiện nhất:</w:t>
      </w:r>
    </w:p>
    <w:p w:rsidR="000C5026" w:rsidRPr="004D151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t xml:space="preserve">  </w:t>
      </w:r>
      <w:r w:rsidRPr="004D1515">
        <w:t>a/ 73 x 5 x 2</w:t>
      </w:r>
      <w:r w:rsidRPr="004D1515">
        <w:tab/>
      </w:r>
      <w:r w:rsidRPr="004D1515">
        <w:tab/>
      </w:r>
      <w:r w:rsidRPr="004D1515">
        <w:tab/>
      </w:r>
      <w:r w:rsidRPr="004D1515">
        <w:tab/>
      </w:r>
      <w:r w:rsidRPr="004D1515">
        <w:tab/>
      </w:r>
      <w:r w:rsidRPr="004D1515">
        <w:tab/>
        <w:t>b/ 25 x 49 x 4</w:t>
      </w:r>
    </w:p>
    <w:p w:rsidR="000C5026" w:rsidRPr="004D1515" w:rsidRDefault="000C5026" w:rsidP="000C5026">
      <w:pPr>
        <w:tabs>
          <w:tab w:val="left" w:leader="dot" w:pos="8835"/>
        </w:tabs>
        <w:spacing w:line="360" w:lineRule="auto"/>
      </w:pPr>
      <w:r w:rsidRPr="004D1515">
        <w:tab/>
      </w:r>
      <w:r w:rsidRPr="004D1515">
        <w:tab/>
      </w:r>
      <w:r w:rsidRPr="004D1515">
        <w:tab/>
      </w:r>
      <w:r w:rsidRPr="004D1515">
        <w:tab/>
      </w:r>
    </w:p>
    <w:p w:rsidR="000C5026" w:rsidRPr="004D151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4D1515">
        <w:rPr>
          <w:b/>
        </w:rPr>
        <w:t>Câu 2</w:t>
      </w:r>
      <w:r w:rsidRPr="004D1515">
        <w:t>: Mỗi câu tục ngữ sau khuyên người ta điều gì?</w:t>
      </w:r>
    </w:p>
    <w:p w:rsidR="000C5026" w:rsidRPr="004D151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tab/>
      </w:r>
      <w:r w:rsidRPr="004D1515">
        <w:t>a/ Có công mài sắt, có ngày nên kim.</w:t>
      </w:r>
    </w:p>
    <w:p w:rsidR="000C5026" w:rsidRPr="004D151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tab/>
      </w:r>
      <w:r w:rsidRPr="004D1515">
        <w:t>b/ Chớ thấy sóng cả mà rã tay chèo.</w:t>
      </w:r>
    </w:p>
    <w:p w:rsidR="000C5026" w:rsidRPr="004D1515" w:rsidRDefault="000C5026" w:rsidP="000C5026">
      <w:pPr>
        <w:tabs>
          <w:tab w:val="left" w:leader="dot" w:pos="8835"/>
        </w:tabs>
        <w:spacing w:line="360" w:lineRule="auto"/>
        <w:rPr>
          <w:b/>
          <w:u w:val="single"/>
        </w:rPr>
      </w:pPr>
      <w:r>
        <w:tab/>
      </w:r>
      <w:r>
        <w:tab/>
      </w:r>
      <w:r>
        <w:tab/>
      </w:r>
      <w:r>
        <w:tab/>
      </w:r>
      <w:r>
        <w:tab/>
      </w:r>
      <w:r>
        <w:tab/>
      </w:r>
      <w:r>
        <w:tab/>
      </w:r>
      <w:r>
        <w:tab/>
      </w:r>
    </w:p>
    <w:p w:rsidR="000C5026" w:rsidRPr="004D151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spacing w:line="360" w:lineRule="auto"/>
        <w:jc w:val="center"/>
        <w:rPr>
          <w:b/>
          <w:u w:val="single"/>
        </w:rPr>
      </w:pPr>
    </w:p>
    <w:p w:rsidR="000C5026" w:rsidRPr="004D151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spacing w:line="360" w:lineRule="auto"/>
        <w:jc w:val="center"/>
        <w:rPr>
          <w:b/>
          <w:u w:val="single"/>
        </w:rPr>
      </w:pPr>
      <w:r w:rsidRPr="004D1515">
        <w:rPr>
          <w:b/>
          <w:u w:val="single"/>
        </w:rPr>
        <w:t>Hướng dẫn chấm:</w:t>
      </w:r>
    </w:p>
    <w:p w:rsidR="000C5026" w:rsidRPr="004D151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4D1515">
        <w:t>I/ Phần trắc nghiệm:</w:t>
      </w:r>
    </w:p>
    <w:p w:rsidR="000C5026" w:rsidRPr="004D151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ind w:left="720"/>
      </w:pPr>
      <w:r>
        <w:t>Câu 1: ( 1 điểm):Khoanh vào D</w:t>
      </w:r>
      <w:r w:rsidRPr="004D1515">
        <w:tab/>
      </w:r>
      <w:r w:rsidRPr="004D1515">
        <w:tab/>
        <w:t>Câu 2:( 1 điểm): Khoanh vào B.</w:t>
      </w:r>
    </w:p>
    <w:p w:rsidR="000C5026" w:rsidRPr="004D151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ind w:left="720"/>
      </w:pPr>
      <w:r w:rsidRPr="004D1515">
        <w:t>Câu 3: (1 điểm):Khoanh vào A</w:t>
      </w:r>
      <w:r w:rsidRPr="004D1515">
        <w:tab/>
      </w:r>
      <w:r w:rsidRPr="004D1515">
        <w:tab/>
        <w:t>Câu 4: (1 điểm: Khoanh vào B.</w:t>
      </w:r>
    </w:p>
    <w:p w:rsidR="000C5026" w:rsidRPr="004D151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4D1515">
        <w:t>II/ Phần tự luận:</w:t>
      </w:r>
    </w:p>
    <w:p w:rsidR="000C5026" w:rsidRPr="004D151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ind w:left="720"/>
      </w:pPr>
      <w:r w:rsidRPr="004D1515">
        <w:t xml:space="preserve">Câu 1: ( 3 điểm):  </w:t>
      </w:r>
    </w:p>
    <w:p w:rsidR="000C5026" w:rsidRPr="004D1515" w:rsidRDefault="000C5026" w:rsidP="000C5026">
      <w:pPr>
        <w:tabs>
          <w:tab w:val="left" w:pos="720"/>
          <w:tab w:val="left" w:pos="1440"/>
          <w:tab w:val="left" w:pos="2160"/>
          <w:tab w:val="left" w:pos="2880"/>
          <w:tab w:val="left" w:pos="3600"/>
          <w:tab w:val="left" w:pos="3876"/>
          <w:tab w:val="left" w:pos="4320"/>
          <w:tab w:val="left" w:pos="4845"/>
          <w:tab w:val="left" w:pos="5040"/>
          <w:tab w:val="left" w:pos="7200"/>
          <w:tab w:val="left" w:pos="7920"/>
          <w:tab w:val="right" w:pos="9072"/>
        </w:tabs>
        <w:ind w:left="1440"/>
      </w:pPr>
      <w:r w:rsidRPr="004D1515">
        <w:t>a/ 73 x 5 x 2</w:t>
      </w:r>
      <w:r w:rsidRPr="004D1515">
        <w:tab/>
      </w:r>
      <w:r w:rsidRPr="004D1515">
        <w:tab/>
      </w:r>
      <w:r w:rsidRPr="004D1515">
        <w:tab/>
      </w:r>
      <w:r w:rsidRPr="004D1515">
        <w:tab/>
      </w:r>
      <w:r w:rsidRPr="004D1515">
        <w:tab/>
      </w:r>
      <w:r w:rsidRPr="004D1515">
        <w:tab/>
        <w:t>b/ 25 x 49 x 4</w:t>
      </w:r>
    </w:p>
    <w:p w:rsidR="000C5026" w:rsidRPr="004D1515" w:rsidRDefault="000C5026" w:rsidP="000C5026">
      <w:pPr>
        <w:tabs>
          <w:tab w:val="left" w:pos="720"/>
          <w:tab w:val="left" w:pos="1440"/>
          <w:tab w:val="left" w:pos="2160"/>
          <w:tab w:val="left" w:pos="2880"/>
          <w:tab w:val="left" w:pos="3600"/>
          <w:tab w:val="left" w:pos="3876"/>
          <w:tab w:val="left" w:pos="4320"/>
          <w:tab w:val="left" w:pos="4845"/>
          <w:tab w:val="left" w:pos="5040"/>
          <w:tab w:val="left" w:pos="7200"/>
          <w:tab w:val="left" w:pos="7920"/>
          <w:tab w:val="right" w:pos="9072"/>
        </w:tabs>
        <w:ind w:left="1440"/>
      </w:pPr>
      <w:r w:rsidRPr="004D1515">
        <w:t>= 73 x (5 x 2)</w:t>
      </w:r>
      <w:r w:rsidRPr="004D1515">
        <w:tab/>
      </w:r>
      <w:r w:rsidRPr="004D1515">
        <w:tab/>
      </w:r>
      <w:r w:rsidRPr="004D1515">
        <w:tab/>
      </w:r>
      <w:r w:rsidRPr="004D1515">
        <w:tab/>
      </w:r>
      <w:r w:rsidRPr="004D1515">
        <w:tab/>
        <w:t>= ( 25 x 4) x 49</w:t>
      </w:r>
    </w:p>
    <w:p w:rsidR="000C5026" w:rsidRPr="004D1515" w:rsidRDefault="000C5026" w:rsidP="000C5026">
      <w:pPr>
        <w:tabs>
          <w:tab w:val="left" w:pos="720"/>
          <w:tab w:val="left" w:pos="1440"/>
          <w:tab w:val="left" w:pos="2160"/>
          <w:tab w:val="left" w:pos="2880"/>
          <w:tab w:val="left" w:pos="3600"/>
          <w:tab w:val="left" w:pos="3876"/>
          <w:tab w:val="left" w:pos="4320"/>
          <w:tab w:val="left" w:pos="4845"/>
          <w:tab w:val="left" w:pos="5040"/>
          <w:tab w:val="left" w:pos="7200"/>
          <w:tab w:val="left" w:pos="7920"/>
          <w:tab w:val="right" w:pos="9072"/>
        </w:tabs>
        <w:ind w:left="1440"/>
      </w:pPr>
      <w:r w:rsidRPr="004D1515">
        <w:t xml:space="preserve">= 73 x 10 </w:t>
      </w:r>
      <w:r w:rsidRPr="004D1515">
        <w:tab/>
      </w:r>
      <w:r w:rsidRPr="004D1515">
        <w:tab/>
      </w:r>
      <w:r w:rsidRPr="004D1515">
        <w:tab/>
      </w:r>
      <w:r w:rsidRPr="004D1515">
        <w:tab/>
      </w:r>
      <w:r w:rsidRPr="004D1515">
        <w:tab/>
      </w:r>
      <w:r w:rsidRPr="004D1515">
        <w:tab/>
        <w:t>= 100 x 49</w:t>
      </w:r>
    </w:p>
    <w:p w:rsidR="000C5026" w:rsidRPr="004D1515" w:rsidRDefault="000C5026" w:rsidP="000C5026">
      <w:pPr>
        <w:tabs>
          <w:tab w:val="left" w:pos="720"/>
          <w:tab w:val="left" w:pos="1440"/>
          <w:tab w:val="left" w:pos="2160"/>
          <w:tab w:val="left" w:pos="2880"/>
          <w:tab w:val="left" w:pos="3600"/>
          <w:tab w:val="left" w:pos="3876"/>
          <w:tab w:val="left" w:pos="4320"/>
          <w:tab w:val="left" w:pos="4845"/>
          <w:tab w:val="left" w:pos="5040"/>
          <w:tab w:val="left" w:pos="7200"/>
          <w:tab w:val="left" w:pos="7920"/>
          <w:tab w:val="right" w:pos="9072"/>
        </w:tabs>
        <w:ind w:left="1440"/>
      </w:pPr>
      <w:r w:rsidRPr="004D1515">
        <w:t>= 730</w:t>
      </w:r>
      <w:r w:rsidRPr="004D1515">
        <w:tab/>
      </w:r>
      <w:r w:rsidRPr="004D1515">
        <w:tab/>
      </w:r>
      <w:r w:rsidRPr="004D1515">
        <w:tab/>
      </w:r>
      <w:r w:rsidRPr="004D1515">
        <w:tab/>
      </w:r>
      <w:r w:rsidRPr="004D1515">
        <w:tab/>
      </w:r>
      <w:r w:rsidRPr="004D1515">
        <w:tab/>
      </w:r>
      <w:r w:rsidRPr="004D1515">
        <w:tab/>
        <w:t>= 4900.</w:t>
      </w:r>
    </w:p>
    <w:p w:rsidR="000C5026" w:rsidRPr="004D151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ind w:left="720"/>
      </w:pPr>
      <w:r w:rsidRPr="004D1515">
        <w:lastRenderedPageBreak/>
        <w:t>Câu 2:  Trả lời đúng mỗi câu được 1, 5 điểm.</w:t>
      </w:r>
    </w:p>
    <w:p w:rsidR="000C5026" w:rsidRPr="004D151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ind w:left="720"/>
      </w:pPr>
    </w:p>
    <w:p w:rsidR="000C5026" w:rsidRPr="004D151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ind w:left="720"/>
      </w:pPr>
    </w:p>
    <w:p w:rsidR="000C5026" w:rsidRPr="004D151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ind w:left="720"/>
      </w:pPr>
    </w:p>
    <w:p w:rsidR="000C5026" w:rsidRPr="004D151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ind w:left="720"/>
      </w:pPr>
    </w:p>
    <w:p w:rsidR="000C5026" w:rsidRPr="004D151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ind w:left="720"/>
      </w:pPr>
    </w:p>
    <w:p w:rsidR="000C5026" w:rsidRPr="004D151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ind w:left="720"/>
      </w:pPr>
    </w:p>
    <w:p w:rsidR="000C5026" w:rsidRPr="004D151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ind w:left="720"/>
      </w:pPr>
    </w:p>
    <w:p w:rsidR="000C5026" w:rsidRPr="004D151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ind w:left="720"/>
      </w:pPr>
    </w:p>
    <w:p w:rsidR="000C5026" w:rsidRPr="004D151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ind w:left="720"/>
      </w:pPr>
    </w:p>
    <w:p w:rsidR="000C5026" w:rsidRPr="004D151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ind w:left="720"/>
      </w:pPr>
    </w:p>
    <w:p w:rsidR="000C5026" w:rsidRPr="004D151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ind w:left="720"/>
      </w:pPr>
    </w:p>
    <w:p w:rsidR="000C5026" w:rsidRPr="004D151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ind w:left="720"/>
      </w:pPr>
    </w:p>
    <w:p w:rsidR="000C5026" w:rsidRPr="004D151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ind w:left="720"/>
      </w:pPr>
    </w:p>
    <w:p w:rsidR="000C5026" w:rsidRPr="004D151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ind w:left="720"/>
      </w:pPr>
    </w:p>
    <w:p w:rsidR="000C5026" w:rsidRPr="004D151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ind w:left="720"/>
      </w:pPr>
    </w:p>
    <w:p w:rsidR="000C5026" w:rsidRPr="004D1515" w:rsidRDefault="000C5026" w:rsidP="000C5026">
      <w:pPr>
        <w:ind w:left="5760"/>
        <w:jc w:val="center"/>
        <w:rPr>
          <w:b/>
          <w:lang w:val="fr-FR"/>
        </w:rPr>
      </w:pPr>
      <w:r w:rsidRPr="004D1515">
        <w:rPr>
          <w:b/>
          <w:lang w:val="fr-FR"/>
        </w:rPr>
        <w:t>HIỆU TRƯỞNG DUYỆT</w:t>
      </w:r>
    </w:p>
    <w:p w:rsidR="000C5026" w:rsidRPr="004D1515" w:rsidRDefault="000C5026" w:rsidP="000C5026"/>
    <w:p w:rsidR="000C5026"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p>
    <w:p w:rsidR="000C5026"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p>
    <w:p w:rsidR="000C5026"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p>
    <w:p w:rsidR="000C5026"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p>
    <w:p w:rsidR="000C5026"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p>
    <w:p w:rsidR="000C5026"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p>
    <w:p w:rsidR="000C5026"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p>
    <w:p w:rsidR="000C5026" w:rsidRPr="004D151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p>
    <w:p w:rsidR="000C5026" w:rsidRDefault="000C5026" w:rsidP="000C5026"/>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2726"/>
        <w:gridCol w:w="6545"/>
      </w:tblGrid>
      <w:tr w:rsidR="000C5026" w:rsidRPr="00805A1D" w:rsidTr="00F11DEF">
        <w:tc>
          <w:tcPr>
            <w:tcW w:w="2726" w:type="dxa"/>
          </w:tcPr>
          <w:p w:rsidR="000C5026" w:rsidRPr="00805A1D" w:rsidRDefault="000C5026" w:rsidP="00F11DEF">
            <w:pPr>
              <w:jc w:val="center"/>
              <w:rPr>
                <w:b/>
              </w:rPr>
            </w:pPr>
            <w:r w:rsidRPr="00805A1D">
              <w:rPr>
                <w:b/>
              </w:rPr>
              <w:t>TRƯỜNG TH</w:t>
            </w:r>
          </w:p>
          <w:p w:rsidR="000C5026" w:rsidRPr="00805A1D" w:rsidRDefault="000C5026" w:rsidP="00F11DEF">
            <w:pPr>
              <w:jc w:val="center"/>
              <w:rPr>
                <w:b/>
              </w:rPr>
            </w:pPr>
            <w:r w:rsidRPr="00805A1D">
              <w:rPr>
                <w:b/>
              </w:rPr>
              <w:t>XUÂN HƯƠNG 1</w:t>
            </w:r>
          </w:p>
        </w:tc>
        <w:tc>
          <w:tcPr>
            <w:tcW w:w="6545" w:type="dxa"/>
            <w:vAlign w:val="center"/>
          </w:tcPr>
          <w:p w:rsidR="000C5026" w:rsidRPr="00805A1D" w:rsidRDefault="000C5026" w:rsidP="00F11DEF">
            <w:pPr>
              <w:jc w:val="center"/>
              <w:rPr>
                <w:b/>
              </w:rPr>
            </w:pPr>
            <w:r w:rsidRPr="00805A1D">
              <w:rPr>
                <w:b/>
              </w:rPr>
              <w:t>ĐỀ KHẢO SÁT CHẤT LƯỢNG</w:t>
            </w:r>
          </w:p>
          <w:p w:rsidR="000C5026" w:rsidRPr="00805A1D" w:rsidRDefault="000C5026" w:rsidP="00F11DEF">
            <w:pPr>
              <w:jc w:val="center"/>
              <w:rPr>
                <w:b/>
              </w:rPr>
            </w:pPr>
            <w:r>
              <w:rPr>
                <w:b/>
              </w:rPr>
              <w:t>NĂM HỌC 2012 – 2013</w:t>
            </w:r>
          </w:p>
          <w:p w:rsidR="000C5026" w:rsidRPr="00805A1D" w:rsidRDefault="000C5026" w:rsidP="00F11DEF">
            <w:pPr>
              <w:jc w:val="center"/>
              <w:rPr>
                <w:b/>
              </w:rPr>
            </w:pPr>
            <w:r w:rsidRPr="00805A1D">
              <w:rPr>
                <w:b/>
              </w:rPr>
              <w:t>TUẦN 12 - LỚP 4</w:t>
            </w:r>
          </w:p>
          <w:p w:rsidR="000C5026" w:rsidRPr="00805A1D" w:rsidRDefault="000C5026" w:rsidP="00F11DEF">
            <w:pPr>
              <w:jc w:val="center"/>
              <w:rPr>
                <w:i/>
              </w:rPr>
            </w:pPr>
            <w:r w:rsidRPr="00805A1D">
              <w:rPr>
                <w:i/>
              </w:rPr>
              <w:t>Thời gian làm bài 20 phút (không kể thời gian giao đề)</w:t>
            </w:r>
          </w:p>
        </w:tc>
      </w:tr>
    </w:tbl>
    <w:p w:rsidR="000C5026" w:rsidRPr="00805A1D" w:rsidRDefault="000C5026" w:rsidP="000C5026">
      <w:pPr>
        <w:tabs>
          <w:tab w:val="left" w:leader="dot" w:pos="4488"/>
          <w:tab w:val="left" w:leader="dot" w:pos="5797"/>
        </w:tabs>
        <w:spacing w:before="120" w:after="240"/>
        <w:rPr>
          <w:b/>
        </w:rPr>
      </w:pPr>
      <w:r w:rsidRPr="00805A1D">
        <w:rPr>
          <w:b/>
        </w:rPr>
        <w:t xml:space="preserve">Học sinh: </w:t>
      </w:r>
      <w:r w:rsidRPr="00805A1D">
        <w:rPr>
          <w:b/>
        </w:rPr>
        <w:tab/>
        <w:t xml:space="preserve">Lớp: </w:t>
      </w:r>
      <w:r w:rsidRPr="00805A1D">
        <w:rPr>
          <w:b/>
        </w:rPr>
        <w:tab/>
        <w:t>Trường TH Xuân Hương 1</w:t>
      </w:r>
    </w:p>
    <w:p w:rsidR="000C5026" w:rsidRPr="00805A1D" w:rsidRDefault="000C5026" w:rsidP="000C5026">
      <w:pPr>
        <w:rPr>
          <w:b/>
          <w:u w:val="single"/>
        </w:rPr>
      </w:pPr>
      <w:r w:rsidRPr="00805A1D">
        <w:t xml:space="preserve">I/ </w:t>
      </w:r>
      <w:r w:rsidRPr="00805A1D">
        <w:rPr>
          <w:b/>
          <w:u w:val="single"/>
        </w:rPr>
        <w:t>Phần trắc nghiệm:</w:t>
      </w:r>
    </w:p>
    <w:p w:rsidR="000C5026" w:rsidRPr="00805A1D" w:rsidRDefault="000C5026" w:rsidP="000C5026">
      <w:pPr>
        <w:rPr>
          <w:b/>
          <w:u w:val="single"/>
        </w:rPr>
      </w:pPr>
      <w:r w:rsidRPr="00805A1D">
        <w:rPr>
          <w:b/>
        </w:rPr>
        <w:t>Câu 1</w:t>
      </w:r>
      <w:r w:rsidRPr="00805A1D">
        <w:t>: Khoanh vào chữ đặt trước câu trả lời đúng:</w:t>
      </w:r>
      <w:r w:rsidRPr="00805A1D">
        <w:tab/>
      </w:r>
    </w:p>
    <w:p w:rsidR="000C5026" w:rsidRPr="00805A1D" w:rsidRDefault="000C5026" w:rsidP="000C5026">
      <w:r w:rsidRPr="00805A1D">
        <w:t>Giá trị của biểu thức 24 x 6 + 24 x 4 là:</w:t>
      </w:r>
    </w:p>
    <w:p w:rsidR="000C5026" w:rsidRPr="00805A1D"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ind w:left="720"/>
      </w:pPr>
      <w:r w:rsidRPr="00805A1D">
        <w:t>A. 24</w:t>
      </w:r>
      <w:r w:rsidRPr="00805A1D">
        <w:tab/>
      </w:r>
      <w:r w:rsidRPr="00805A1D">
        <w:tab/>
        <w:t>B. 240</w:t>
      </w:r>
      <w:r w:rsidRPr="00805A1D">
        <w:tab/>
        <w:t>C. 2400</w:t>
      </w:r>
      <w:r w:rsidRPr="00805A1D">
        <w:tab/>
        <w:t>D. 1000</w:t>
      </w:r>
    </w:p>
    <w:p w:rsidR="000C5026" w:rsidRPr="00805A1D"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rPr>
          <w:b/>
        </w:rPr>
      </w:pPr>
      <w:r w:rsidRPr="00805A1D">
        <w:rPr>
          <w:b/>
        </w:rPr>
        <w:t>Câu 2:</w:t>
      </w:r>
    </w:p>
    <w:p w:rsidR="000C5026" w:rsidRPr="00805A1D"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805A1D">
        <w:rPr>
          <w:vertAlign w:val="superscript"/>
        </w:rPr>
        <w:t xml:space="preserve"> </w:t>
      </w:r>
      <w:r w:rsidRPr="00805A1D">
        <w:t>Mỗi thùng hàng có 25 hộp, mỗi hộp có 6 cái cốc. hỏi 4 thùng như vậy có bao nhiêu cái cốc?</w:t>
      </w:r>
    </w:p>
    <w:p w:rsidR="000C5026" w:rsidRPr="00805A1D"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ind w:left="720"/>
      </w:pPr>
      <w:r w:rsidRPr="00805A1D">
        <w:t>A. 150 cái cốc</w:t>
      </w:r>
      <w:r w:rsidRPr="00805A1D">
        <w:tab/>
        <w:t>B. 600 cái cốc</w:t>
      </w:r>
      <w:r w:rsidRPr="00805A1D">
        <w:tab/>
        <w:t>C. 606 cái cốc</w:t>
      </w:r>
    </w:p>
    <w:p w:rsidR="000C5026" w:rsidRPr="00805A1D"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805A1D">
        <w:rPr>
          <w:b/>
        </w:rPr>
        <w:t>Câu 3</w:t>
      </w:r>
      <w:r w:rsidRPr="00805A1D">
        <w:t>: Từ nào là tính từ?</w:t>
      </w:r>
    </w:p>
    <w:p w:rsidR="000C5026" w:rsidRPr="00805A1D"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ind w:left="720"/>
      </w:pPr>
      <w:r w:rsidRPr="00805A1D">
        <w:t>A. đẹp đẽ</w:t>
      </w:r>
      <w:r w:rsidRPr="00805A1D">
        <w:tab/>
        <w:t>B. đạo đức</w:t>
      </w:r>
      <w:r w:rsidRPr="00805A1D">
        <w:tab/>
      </w:r>
      <w:r w:rsidRPr="00805A1D">
        <w:tab/>
        <w:t>C. cái đẹp</w:t>
      </w:r>
      <w:r w:rsidRPr="00805A1D">
        <w:tab/>
      </w:r>
      <w:r w:rsidRPr="00805A1D">
        <w:tab/>
        <w:t>D. cô gái</w:t>
      </w:r>
    </w:p>
    <w:p w:rsidR="000C5026" w:rsidRPr="00805A1D"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805A1D">
        <w:rPr>
          <w:b/>
        </w:rPr>
        <w:t>Câu 4</w:t>
      </w:r>
      <w:r w:rsidRPr="00805A1D">
        <w:t>: Dòng nào dưới đây nêu đúng nghĩa của từ “ nghị lực” ?</w:t>
      </w:r>
    </w:p>
    <w:p w:rsidR="000C5026" w:rsidRPr="00805A1D" w:rsidRDefault="000C5026" w:rsidP="000C5026">
      <w:pPr>
        <w:tabs>
          <w:tab w:val="left" w:pos="1440"/>
          <w:tab w:val="left" w:pos="2160"/>
          <w:tab w:val="left" w:pos="2880"/>
          <w:tab w:val="left" w:pos="3600"/>
          <w:tab w:val="left" w:pos="4320"/>
          <w:tab w:val="left" w:pos="5040"/>
          <w:tab w:val="left" w:pos="5760"/>
          <w:tab w:val="left" w:pos="6480"/>
          <w:tab w:val="left" w:pos="7200"/>
          <w:tab w:val="left" w:pos="7920"/>
          <w:tab w:val="right" w:pos="9072"/>
        </w:tabs>
        <w:ind w:left="741"/>
      </w:pPr>
      <w:r w:rsidRPr="00805A1D">
        <w:t>A.Làm việc liên tục, bền bỉ.</w:t>
      </w:r>
    </w:p>
    <w:p w:rsidR="000C5026" w:rsidRPr="00805A1D" w:rsidRDefault="000C5026" w:rsidP="000C5026">
      <w:pPr>
        <w:tabs>
          <w:tab w:val="left" w:pos="1440"/>
          <w:tab w:val="left" w:pos="2160"/>
          <w:tab w:val="left" w:pos="2880"/>
          <w:tab w:val="left" w:pos="3600"/>
          <w:tab w:val="left" w:pos="4320"/>
          <w:tab w:val="left" w:pos="5040"/>
          <w:tab w:val="left" w:pos="5760"/>
          <w:tab w:val="left" w:pos="6480"/>
          <w:tab w:val="left" w:pos="7200"/>
          <w:tab w:val="left" w:pos="7920"/>
          <w:tab w:val="right" w:pos="9072"/>
        </w:tabs>
        <w:ind w:left="741"/>
      </w:pPr>
      <w:r w:rsidRPr="00805A1D">
        <w:t>B. Sức mạnh tinh thần làm cho con người kiên quyết trong hành động, không lùi bước trước khó khăn.</w:t>
      </w:r>
    </w:p>
    <w:p w:rsidR="000C5026" w:rsidRPr="00805A1D" w:rsidRDefault="000C5026" w:rsidP="000C5026">
      <w:pPr>
        <w:tabs>
          <w:tab w:val="left" w:pos="1440"/>
          <w:tab w:val="left" w:pos="2160"/>
          <w:tab w:val="left" w:pos="2880"/>
          <w:tab w:val="left" w:pos="3600"/>
          <w:tab w:val="left" w:pos="4320"/>
          <w:tab w:val="left" w:pos="5040"/>
          <w:tab w:val="left" w:pos="5760"/>
          <w:tab w:val="left" w:pos="6480"/>
          <w:tab w:val="left" w:pos="7200"/>
          <w:tab w:val="left" w:pos="7920"/>
          <w:tab w:val="right" w:pos="9072"/>
        </w:tabs>
        <w:ind w:left="741"/>
      </w:pPr>
      <w:r w:rsidRPr="00805A1D">
        <w:t>C. Chắc chắn, bền vững, khó phá vỡ.</w:t>
      </w:r>
    </w:p>
    <w:p w:rsidR="000C5026" w:rsidRPr="00805A1D" w:rsidRDefault="000C5026" w:rsidP="000C5026">
      <w:pPr>
        <w:tabs>
          <w:tab w:val="left" w:pos="1440"/>
          <w:tab w:val="left" w:pos="2160"/>
          <w:tab w:val="left" w:pos="2880"/>
          <w:tab w:val="left" w:pos="3600"/>
          <w:tab w:val="left" w:pos="4320"/>
          <w:tab w:val="left" w:pos="5040"/>
          <w:tab w:val="left" w:pos="5760"/>
          <w:tab w:val="left" w:pos="6480"/>
          <w:tab w:val="left" w:pos="7200"/>
          <w:tab w:val="left" w:pos="7920"/>
          <w:tab w:val="right" w:pos="9072"/>
        </w:tabs>
        <w:ind w:left="741"/>
      </w:pPr>
      <w:r w:rsidRPr="00805A1D">
        <w:lastRenderedPageBreak/>
        <w:t>D. Có tình cảm rất chân tình, sâu sắc.</w:t>
      </w:r>
    </w:p>
    <w:p w:rsidR="000C5026" w:rsidRPr="00805A1D"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805A1D">
        <w:rPr>
          <w:b/>
          <w:u w:val="single"/>
        </w:rPr>
        <w:t xml:space="preserve"> II/ Phần tự luận:</w:t>
      </w:r>
    </w:p>
    <w:p w:rsidR="000C5026" w:rsidRPr="00805A1D"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8E78B3">
        <w:rPr>
          <w:b/>
        </w:rPr>
        <w:t>Câu 1:</w:t>
      </w:r>
      <w:r w:rsidRPr="00805A1D">
        <w:t xml:space="preserve"> Tính bằng cách thuận tiện nhất:</w:t>
      </w:r>
    </w:p>
    <w:p w:rsidR="000C5026" w:rsidRPr="00805A1D"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805A1D">
        <w:t>a/ 345 x 25 x 3 x4</w:t>
      </w:r>
      <w:r w:rsidRPr="00805A1D">
        <w:tab/>
      </w:r>
      <w:r w:rsidRPr="00805A1D">
        <w:tab/>
      </w:r>
      <w:r w:rsidRPr="00805A1D">
        <w:tab/>
      </w:r>
      <w:r w:rsidRPr="00805A1D">
        <w:tab/>
      </w:r>
      <w:r w:rsidRPr="00805A1D">
        <w:tab/>
        <w:t>b/ 176 x 52 + 48 x 176</w:t>
      </w:r>
    </w:p>
    <w:p w:rsidR="000C5026" w:rsidRPr="00805A1D"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spacing w:line="360" w:lineRule="auto"/>
      </w:pPr>
      <w:r w:rsidRPr="00805A1D">
        <w:t>…………………………………………………………………………………….</w:t>
      </w:r>
    </w:p>
    <w:p w:rsidR="000C5026" w:rsidRPr="00805A1D"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spacing w:line="360" w:lineRule="auto"/>
      </w:pPr>
      <w:r w:rsidRPr="00805A1D">
        <w:t>…………………………………………………………………………………….</w:t>
      </w:r>
    </w:p>
    <w:p w:rsidR="000C5026" w:rsidRPr="00805A1D"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spacing w:line="360" w:lineRule="auto"/>
      </w:pPr>
      <w:r w:rsidRPr="00805A1D">
        <w:t>…………………………………………………………………………………….</w:t>
      </w:r>
    </w:p>
    <w:p w:rsidR="000C5026" w:rsidRPr="00805A1D"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805A1D">
        <w:t>…………………………………………………………………………………….</w:t>
      </w:r>
    </w:p>
    <w:p w:rsidR="000C5026" w:rsidRPr="008E78B3" w:rsidRDefault="000C5026" w:rsidP="000C5026">
      <w:pPr>
        <w:jc w:val="both"/>
      </w:pPr>
      <w:r>
        <w:rPr>
          <w:b/>
        </w:rPr>
        <w:t>Câu 2</w:t>
      </w:r>
      <w:r w:rsidRPr="008E78B3">
        <w:rPr>
          <w:b/>
        </w:rPr>
        <w:t>/</w:t>
      </w:r>
      <w:r w:rsidRPr="008E78B3">
        <w:t xml:space="preserve"> Đặt câu với những từ ngữ miêu tả mức độ khác nhau của đặc điểm sau :</w:t>
      </w:r>
    </w:p>
    <w:p w:rsidR="000C5026" w:rsidRPr="008E78B3" w:rsidRDefault="000C5026" w:rsidP="000C5026">
      <w:pPr>
        <w:jc w:val="center"/>
        <w:rPr>
          <w:b/>
        </w:rPr>
      </w:pPr>
      <w:r w:rsidRPr="008E78B3">
        <w:rPr>
          <w:b/>
        </w:rPr>
        <w:t>Đỏ, cao, vui.</w:t>
      </w:r>
    </w:p>
    <w:p w:rsidR="000C5026" w:rsidRPr="00805A1D" w:rsidRDefault="000C5026" w:rsidP="000C5026">
      <w:pPr>
        <w:tabs>
          <w:tab w:val="left" w:leader="dot" w:pos="8902"/>
        </w:tabs>
        <w:spacing w:line="360" w:lineRule="auto"/>
        <w:rPr>
          <w:b/>
          <w:u w:val="single"/>
        </w:rPr>
      </w:pPr>
      <w:r w:rsidRPr="00805A1D">
        <w:tab/>
      </w:r>
      <w:r w:rsidRPr="00805A1D">
        <w:tab/>
      </w:r>
      <w:r w:rsidRPr="00805A1D">
        <w:tab/>
      </w:r>
      <w:r w:rsidRPr="00805A1D">
        <w:tab/>
      </w:r>
      <w:r w:rsidRPr="00805A1D">
        <w:tab/>
      </w:r>
      <w:r w:rsidRPr="00805A1D">
        <w:tab/>
      </w:r>
      <w:r w:rsidRPr="00805A1D">
        <w:tab/>
      </w:r>
    </w:p>
    <w:p w:rsidR="000C5026"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jc w:val="center"/>
        <w:rPr>
          <w:b/>
          <w:u w:val="single"/>
        </w:rPr>
      </w:pPr>
    </w:p>
    <w:p w:rsidR="000C5026"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jc w:val="center"/>
        <w:rPr>
          <w:b/>
          <w:u w:val="single"/>
        </w:rPr>
      </w:pPr>
    </w:p>
    <w:p w:rsidR="000C5026"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jc w:val="center"/>
        <w:rPr>
          <w:b/>
          <w:u w:val="single"/>
        </w:rPr>
      </w:pPr>
    </w:p>
    <w:p w:rsidR="000C5026"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jc w:val="center"/>
        <w:rPr>
          <w:b/>
          <w:u w:val="single"/>
        </w:rPr>
      </w:pPr>
    </w:p>
    <w:p w:rsidR="000C5026" w:rsidRPr="00805A1D"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jc w:val="center"/>
        <w:rPr>
          <w:b/>
          <w:u w:val="single"/>
        </w:rPr>
      </w:pPr>
      <w:r w:rsidRPr="00805A1D">
        <w:rPr>
          <w:b/>
          <w:u w:val="single"/>
        </w:rPr>
        <w:t>Hướng dẫn chấm</w:t>
      </w:r>
    </w:p>
    <w:p w:rsidR="000C5026" w:rsidRPr="00805A1D"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805A1D">
        <w:t>I/ Phần trắc nghiệm:</w:t>
      </w:r>
    </w:p>
    <w:p w:rsidR="000C5026"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ind w:left="720"/>
      </w:pPr>
      <w:r w:rsidRPr="00805A1D">
        <w:t>Câu 1: ( 1 điểm):Khoanh vào B</w:t>
      </w:r>
      <w:r w:rsidRPr="00805A1D">
        <w:tab/>
      </w:r>
      <w:r w:rsidRPr="00805A1D">
        <w:tab/>
      </w:r>
    </w:p>
    <w:p w:rsidR="000C5026" w:rsidRPr="00805A1D"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ind w:left="720"/>
      </w:pPr>
      <w:r w:rsidRPr="00805A1D">
        <w:t>Câu 2:( 1 điểm): Khoanh vào B.</w:t>
      </w:r>
    </w:p>
    <w:p w:rsidR="000C5026"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ind w:left="720"/>
      </w:pPr>
      <w:r w:rsidRPr="00805A1D">
        <w:lastRenderedPageBreak/>
        <w:t>Câu 3: (1 điểm):Khoanh vào A</w:t>
      </w:r>
      <w:r w:rsidRPr="00805A1D">
        <w:tab/>
      </w:r>
      <w:r w:rsidRPr="00805A1D">
        <w:tab/>
      </w:r>
    </w:p>
    <w:p w:rsidR="000C5026" w:rsidRPr="00805A1D"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ind w:left="720"/>
      </w:pPr>
      <w:r w:rsidRPr="00805A1D">
        <w:t>Câu 4: (1 điểm: Khoanh vào B.</w:t>
      </w:r>
    </w:p>
    <w:p w:rsidR="000C5026" w:rsidRPr="00805A1D"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805A1D">
        <w:t>II/ Phần tự luận:</w:t>
      </w:r>
    </w:p>
    <w:p w:rsidR="000C5026" w:rsidRPr="00805A1D"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ind w:left="720"/>
      </w:pPr>
      <w:r w:rsidRPr="00805A1D">
        <w:t>Câu 1: ( 3 điểm): Làm đúng mỗi phần 1,5 điểm.</w:t>
      </w:r>
    </w:p>
    <w:p w:rsidR="000C5026" w:rsidRPr="008E78B3" w:rsidRDefault="000C5026" w:rsidP="000C5026">
      <w:pPr>
        <w:spacing w:line="360" w:lineRule="auto"/>
        <w:ind w:left="-540" w:firstLine="540"/>
      </w:pPr>
      <w:r>
        <w:t xml:space="preserve">          Câu 2</w:t>
      </w:r>
      <w:r w:rsidRPr="008E78B3">
        <w:t>: Điền đúng  mỗi từ tìm được sẽ được 0, 5 điểm ( 3 điểm )</w:t>
      </w:r>
    </w:p>
    <w:p w:rsidR="000C5026" w:rsidRPr="008E78B3" w:rsidRDefault="000C5026" w:rsidP="000C5026">
      <w:pPr>
        <w:spacing w:line="360" w:lineRule="auto"/>
        <w:ind w:left="-540" w:firstLine="540"/>
      </w:pPr>
      <w:r w:rsidRPr="008E78B3">
        <w:t xml:space="preserve">   </w:t>
      </w:r>
      <w:r>
        <w:t xml:space="preserve">           </w:t>
      </w:r>
      <w:r w:rsidRPr="008E78B3">
        <w:t>Đo đỏ – rất đỏ – cao cao – cao quá – vui vẻ – vui quá.</w:t>
      </w:r>
    </w:p>
    <w:p w:rsidR="000C5026" w:rsidRPr="00805A1D"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p>
    <w:p w:rsidR="000C5026" w:rsidRPr="00805A1D"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p>
    <w:p w:rsidR="000C5026" w:rsidRPr="00805A1D"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p>
    <w:p w:rsidR="000C5026" w:rsidRPr="00805A1D"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p>
    <w:p w:rsidR="000C5026" w:rsidRPr="00805A1D"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p>
    <w:p w:rsidR="000C5026" w:rsidRPr="00805A1D"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p>
    <w:p w:rsidR="000C5026" w:rsidRPr="00805A1D"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p>
    <w:p w:rsidR="000C5026" w:rsidRPr="00805A1D"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p>
    <w:p w:rsidR="000C5026" w:rsidRPr="00805A1D"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p>
    <w:p w:rsidR="000C5026" w:rsidRPr="00805A1D"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p>
    <w:p w:rsidR="000C5026" w:rsidRPr="00805A1D"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p>
    <w:p w:rsidR="000C5026" w:rsidRPr="00805A1D"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p>
    <w:p w:rsidR="000C5026" w:rsidRPr="00805A1D"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p>
    <w:p w:rsidR="000C5026" w:rsidRPr="00805A1D"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p>
    <w:p w:rsidR="000C5026" w:rsidRPr="00805A1D"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p>
    <w:p w:rsidR="000C5026" w:rsidRPr="00805A1D" w:rsidRDefault="000C5026" w:rsidP="000C5026">
      <w:pPr>
        <w:ind w:left="5760"/>
        <w:jc w:val="center"/>
        <w:rPr>
          <w:b/>
          <w:lang w:val="fr-FR"/>
        </w:rPr>
      </w:pPr>
      <w:r w:rsidRPr="00805A1D">
        <w:rPr>
          <w:b/>
          <w:lang w:val="fr-FR"/>
        </w:rPr>
        <w:t>HIỆU TRƯỞNG DUYỆT</w:t>
      </w:r>
    </w:p>
    <w:p w:rsidR="000C5026" w:rsidRPr="00805A1D"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p>
    <w:p w:rsidR="000C5026"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p>
    <w:p w:rsidR="000C5026"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p>
    <w:p w:rsidR="000C5026"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p>
    <w:p w:rsidR="000C5026"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p>
    <w:p w:rsidR="000C5026"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p>
    <w:p w:rsidR="000C5026"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p>
    <w:p w:rsidR="000C5026"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p>
    <w:p w:rsidR="000C5026" w:rsidRPr="00805A1D"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2726"/>
        <w:gridCol w:w="6545"/>
      </w:tblGrid>
      <w:tr w:rsidR="000C5026" w:rsidRPr="00E04740" w:rsidTr="00F11DEF">
        <w:tc>
          <w:tcPr>
            <w:tcW w:w="2726" w:type="dxa"/>
          </w:tcPr>
          <w:p w:rsidR="000C5026" w:rsidRPr="00E04740" w:rsidRDefault="000C5026" w:rsidP="00F11DEF">
            <w:pPr>
              <w:jc w:val="center"/>
              <w:rPr>
                <w:b/>
              </w:rPr>
            </w:pPr>
            <w:r w:rsidRPr="00E04740">
              <w:rPr>
                <w:b/>
              </w:rPr>
              <w:t>TRƯỜNG TH</w:t>
            </w:r>
          </w:p>
          <w:p w:rsidR="000C5026" w:rsidRPr="00E04740" w:rsidRDefault="000C5026" w:rsidP="00F11DEF">
            <w:pPr>
              <w:jc w:val="center"/>
              <w:rPr>
                <w:b/>
              </w:rPr>
            </w:pPr>
            <w:r w:rsidRPr="00E04740">
              <w:rPr>
                <w:b/>
              </w:rPr>
              <w:t>XUÂN HƯƠNG 1</w:t>
            </w:r>
          </w:p>
        </w:tc>
        <w:tc>
          <w:tcPr>
            <w:tcW w:w="6545" w:type="dxa"/>
            <w:vAlign w:val="center"/>
          </w:tcPr>
          <w:p w:rsidR="000C5026" w:rsidRPr="00E04740" w:rsidRDefault="000C5026" w:rsidP="00F11DEF">
            <w:pPr>
              <w:jc w:val="center"/>
              <w:rPr>
                <w:b/>
              </w:rPr>
            </w:pPr>
            <w:r w:rsidRPr="00E04740">
              <w:rPr>
                <w:b/>
              </w:rPr>
              <w:t>ĐỀ KHẢO SÁT CHẤT LƯỢNG</w:t>
            </w:r>
          </w:p>
          <w:p w:rsidR="000C5026" w:rsidRPr="00E04740" w:rsidRDefault="000C5026" w:rsidP="00F11DEF">
            <w:pPr>
              <w:jc w:val="center"/>
              <w:rPr>
                <w:b/>
              </w:rPr>
            </w:pPr>
            <w:r>
              <w:rPr>
                <w:b/>
              </w:rPr>
              <w:t>NĂM HỌC 2012 – 2013</w:t>
            </w:r>
          </w:p>
          <w:p w:rsidR="000C5026" w:rsidRPr="00E04740" w:rsidRDefault="000C5026" w:rsidP="00F11DEF">
            <w:pPr>
              <w:jc w:val="center"/>
              <w:rPr>
                <w:b/>
              </w:rPr>
            </w:pPr>
            <w:r>
              <w:rPr>
                <w:b/>
              </w:rPr>
              <w:t>TUẦN 13  - LỚP 4</w:t>
            </w:r>
          </w:p>
          <w:p w:rsidR="000C5026" w:rsidRPr="00E04740" w:rsidRDefault="000C5026" w:rsidP="00F11DEF">
            <w:pPr>
              <w:jc w:val="center"/>
              <w:rPr>
                <w:i/>
              </w:rPr>
            </w:pPr>
            <w:r w:rsidRPr="00E04740">
              <w:rPr>
                <w:i/>
              </w:rPr>
              <w:t>Thời gian làm bài 20 phút (không kể thời gian giao đề)</w:t>
            </w:r>
          </w:p>
        </w:tc>
      </w:tr>
    </w:tbl>
    <w:p w:rsidR="000C5026" w:rsidRPr="00E04740" w:rsidRDefault="000C5026" w:rsidP="000C5026">
      <w:pPr>
        <w:tabs>
          <w:tab w:val="left" w:leader="dot" w:pos="4488"/>
          <w:tab w:val="left" w:leader="dot" w:pos="5797"/>
        </w:tabs>
        <w:spacing w:before="120" w:after="240"/>
        <w:rPr>
          <w:b/>
        </w:rPr>
      </w:pPr>
      <w:r w:rsidRPr="00E04740">
        <w:rPr>
          <w:b/>
        </w:rPr>
        <w:t xml:space="preserve">Học sinh: </w:t>
      </w:r>
      <w:r w:rsidRPr="00E04740">
        <w:rPr>
          <w:b/>
        </w:rPr>
        <w:tab/>
        <w:t xml:space="preserve">Lớp: </w:t>
      </w:r>
      <w:r w:rsidRPr="00E04740">
        <w:rPr>
          <w:b/>
        </w:rPr>
        <w:tab/>
        <w:t>Trường TH Xuân Hương 1</w:t>
      </w:r>
    </w:p>
    <w:p w:rsidR="000C5026" w:rsidRPr="00E04740" w:rsidRDefault="000C5026" w:rsidP="000C5026">
      <w:pPr>
        <w:rPr>
          <w:b/>
          <w:u w:val="single"/>
        </w:rPr>
      </w:pPr>
      <w:r w:rsidRPr="00E04740">
        <w:t xml:space="preserve">I/ </w:t>
      </w:r>
      <w:r w:rsidRPr="00E04740">
        <w:rPr>
          <w:b/>
          <w:u w:val="single"/>
        </w:rPr>
        <w:t>Phần trắc nghiệm:</w:t>
      </w:r>
    </w:p>
    <w:p w:rsidR="000C5026" w:rsidRPr="009511FB" w:rsidRDefault="000C5026" w:rsidP="000C5026">
      <w:r w:rsidRPr="009511FB">
        <w:rPr>
          <w:u w:val="single"/>
        </w:rPr>
        <w:t>Câu 1:</w:t>
      </w:r>
      <w:r w:rsidRPr="009511FB">
        <w:t>Khoanh vào chữ đặt trước kết quả đúng:</w:t>
      </w:r>
    </w:p>
    <w:p w:rsidR="000C5026" w:rsidRPr="009511FB" w:rsidRDefault="000C5026" w:rsidP="000C5026">
      <w:r w:rsidRPr="009511FB">
        <w:t xml:space="preserve">    Kết quả của phép nhân 423 x 356</w:t>
      </w:r>
    </w:p>
    <w:p w:rsidR="000C5026" w:rsidRPr="009511FB" w:rsidRDefault="000C5026" w:rsidP="000C5026">
      <w:r w:rsidRPr="009511FB">
        <w:t xml:space="preserve">   A.150 588          B.150 584                C.15 588               D. 149 558</w:t>
      </w:r>
    </w:p>
    <w:p w:rsidR="000C5026" w:rsidRPr="00E04740"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E04740">
        <w:t>Câu 2: Khoanh vào chữ đặt trước câu trả lời đúng:</w:t>
      </w:r>
    </w:p>
    <w:p w:rsidR="000C5026" w:rsidRPr="00E04740"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E04740">
        <w:t>Một chiếc ô tô chở 268 túi gạo, mỗi túi gạo cân nặng 5kg và 1 tấn 20 kg khoai. Hỏi xe ô tô đã chở tất cả bao nhiêu kilogam gạo và khoai?</w:t>
      </w:r>
    </w:p>
    <w:p w:rsidR="000C5026" w:rsidRPr="00E04740"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ind w:left="720"/>
        <w:rPr>
          <w:lang w:val="nl-NL"/>
        </w:rPr>
      </w:pPr>
      <w:r w:rsidRPr="00E04740">
        <w:rPr>
          <w:lang w:val="nl-NL"/>
        </w:rPr>
        <w:t>A. 2540 kg</w:t>
      </w:r>
      <w:r w:rsidRPr="00E04740">
        <w:rPr>
          <w:lang w:val="nl-NL"/>
        </w:rPr>
        <w:tab/>
      </w:r>
      <w:r w:rsidRPr="00E04740">
        <w:rPr>
          <w:lang w:val="nl-NL"/>
        </w:rPr>
        <w:tab/>
        <w:t>B. 2320 kg</w:t>
      </w:r>
      <w:r w:rsidRPr="00E04740">
        <w:rPr>
          <w:lang w:val="nl-NL"/>
        </w:rPr>
        <w:tab/>
      </w:r>
      <w:r w:rsidRPr="00E04740">
        <w:rPr>
          <w:lang w:val="nl-NL"/>
        </w:rPr>
        <w:tab/>
        <w:t>C. 1460 kg</w:t>
      </w:r>
      <w:r w:rsidRPr="00E04740">
        <w:rPr>
          <w:lang w:val="nl-NL"/>
        </w:rPr>
        <w:tab/>
      </w:r>
      <w:r w:rsidRPr="00E04740">
        <w:rPr>
          <w:lang w:val="nl-NL"/>
        </w:rPr>
        <w:tab/>
        <w:t>D. 2360 kg</w:t>
      </w:r>
    </w:p>
    <w:p w:rsidR="000C5026" w:rsidRPr="00E04740"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rPr>
          <w:lang w:val="nl-NL"/>
        </w:rPr>
      </w:pPr>
      <w:r w:rsidRPr="00E04740">
        <w:rPr>
          <w:lang w:val="nl-NL"/>
        </w:rPr>
        <w:t>Câu 3: Khi viết, cuối câu hỏi có gì?</w:t>
      </w:r>
    </w:p>
    <w:p w:rsidR="000C5026" w:rsidRPr="00E04740"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ind w:left="720"/>
      </w:pPr>
      <w:r w:rsidRPr="00E04740">
        <w:lastRenderedPageBreak/>
        <w:t>A. Dấu chấm than</w:t>
      </w:r>
      <w:r w:rsidRPr="00E04740">
        <w:tab/>
      </w:r>
      <w:r w:rsidRPr="00E04740">
        <w:tab/>
        <w:t>B. Dấu chấm.</w:t>
      </w:r>
      <w:r w:rsidRPr="00E04740">
        <w:tab/>
        <w:t>C. Dấu chấm hỏi</w:t>
      </w:r>
    </w:p>
    <w:p w:rsidR="000C5026" w:rsidRPr="00E04740"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E04740">
        <w:t>Câu 4: Dòng nào dưới đây nêu đúng nghĩa của từ “ nghị lực” ?</w:t>
      </w:r>
    </w:p>
    <w:p w:rsidR="000C5026" w:rsidRPr="00E04740" w:rsidRDefault="000C5026" w:rsidP="000C5026">
      <w:pPr>
        <w:tabs>
          <w:tab w:val="left" w:pos="1440"/>
          <w:tab w:val="left" w:pos="2160"/>
          <w:tab w:val="left" w:pos="2880"/>
          <w:tab w:val="left" w:pos="3600"/>
          <w:tab w:val="left" w:pos="4320"/>
          <w:tab w:val="left" w:pos="5040"/>
          <w:tab w:val="left" w:pos="5760"/>
          <w:tab w:val="left" w:pos="6480"/>
          <w:tab w:val="left" w:pos="7200"/>
          <w:tab w:val="left" w:pos="7920"/>
          <w:tab w:val="right" w:pos="9072"/>
        </w:tabs>
        <w:ind w:left="741"/>
      </w:pPr>
      <w:r w:rsidRPr="00E04740">
        <w:t>A.Làm việc liên tục, bền bỉ.</w:t>
      </w:r>
    </w:p>
    <w:p w:rsidR="000C5026" w:rsidRPr="00E04740" w:rsidRDefault="000C5026" w:rsidP="000C5026">
      <w:pPr>
        <w:tabs>
          <w:tab w:val="left" w:pos="1440"/>
          <w:tab w:val="left" w:pos="2160"/>
          <w:tab w:val="left" w:pos="2880"/>
          <w:tab w:val="left" w:pos="3600"/>
          <w:tab w:val="left" w:pos="4320"/>
          <w:tab w:val="left" w:pos="5040"/>
          <w:tab w:val="left" w:pos="5760"/>
          <w:tab w:val="left" w:pos="6480"/>
          <w:tab w:val="left" w:pos="7200"/>
          <w:tab w:val="left" w:pos="7920"/>
          <w:tab w:val="right" w:pos="9072"/>
        </w:tabs>
        <w:ind w:left="741"/>
      </w:pPr>
      <w:r w:rsidRPr="00E04740">
        <w:t>B. Sức mạnh tinh thần làm cho con người kiên quyết trong hành động, không lùi bước trước khó khăn.</w:t>
      </w:r>
    </w:p>
    <w:p w:rsidR="000C5026" w:rsidRPr="00E04740" w:rsidRDefault="000C5026" w:rsidP="000C5026">
      <w:pPr>
        <w:tabs>
          <w:tab w:val="left" w:pos="1440"/>
          <w:tab w:val="left" w:pos="2160"/>
          <w:tab w:val="left" w:pos="2880"/>
          <w:tab w:val="left" w:pos="3600"/>
          <w:tab w:val="left" w:pos="4320"/>
          <w:tab w:val="left" w:pos="5040"/>
          <w:tab w:val="left" w:pos="5760"/>
          <w:tab w:val="left" w:pos="6480"/>
          <w:tab w:val="left" w:pos="7200"/>
          <w:tab w:val="left" w:pos="7920"/>
          <w:tab w:val="right" w:pos="9072"/>
        </w:tabs>
        <w:ind w:left="741"/>
      </w:pPr>
      <w:r w:rsidRPr="00E04740">
        <w:t>C. Chắc chắn, bền vững, khó phá vỡ.</w:t>
      </w:r>
    </w:p>
    <w:p w:rsidR="000C5026" w:rsidRPr="00E04740" w:rsidRDefault="000C5026" w:rsidP="000C5026">
      <w:pPr>
        <w:tabs>
          <w:tab w:val="left" w:pos="1440"/>
          <w:tab w:val="left" w:pos="2160"/>
          <w:tab w:val="left" w:pos="2880"/>
          <w:tab w:val="left" w:pos="3600"/>
          <w:tab w:val="left" w:pos="4320"/>
          <w:tab w:val="left" w:pos="5040"/>
          <w:tab w:val="left" w:pos="5760"/>
          <w:tab w:val="left" w:pos="6480"/>
          <w:tab w:val="left" w:pos="7200"/>
          <w:tab w:val="left" w:pos="7920"/>
          <w:tab w:val="right" w:pos="9072"/>
        </w:tabs>
        <w:ind w:left="741"/>
      </w:pPr>
      <w:r w:rsidRPr="00E04740">
        <w:t>D. Có tình cảm rất chân tình, sâu sắc.</w:t>
      </w:r>
    </w:p>
    <w:p w:rsidR="000C5026" w:rsidRPr="00E04740"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E04740">
        <w:rPr>
          <w:b/>
          <w:u w:val="single"/>
        </w:rPr>
        <w:t xml:space="preserve"> II/ Phần tự luận:</w:t>
      </w:r>
    </w:p>
    <w:p w:rsidR="000C5026" w:rsidRPr="00E04740"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E04740">
        <w:t>Câu 1: Đặt tính rồi tính:</w:t>
      </w:r>
    </w:p>
    <w:p w:rsidR="000C5026" w:rsidRPr="00E04740"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ind w:left="720"/>
      </w:pPr>
      <w:r w:rsidRPr="00E04740">
        <w:t>a/ 345 x 253</w:t>
      </w:r>
      <w:r w:rsidRPr="00E04740">
        <w:tab/>
      </w:r>
      <w:r w:rsidRPr="00E04740">
        <w:tab/>
      </w:r>
      <w:r w:rsidRPr="00E04740">
        <w:tab/>
        <w:t>b/ 176 x 152</w:t>
      </w:r>
    </w:p>
    <w:p w:rsidR="000C5026" w:rsidRPr="00E04740"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spacing w:line="360" w:lineRule="auto"/>
      </w:pPr>
      <w:r w:rsidRPr="00E04740">
        <w:t>…………………………………………………………………………………….</w:t>
      </w:r>
    </w:p>
    <w:p w:rsidR="000C5026" w:rsidRPr="00E04740"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spacing w:line="360" w:lineRule="auto"/>
      </w:pPr>
      <w:r w:rsidRPr="00E04740">
        <w:t>…………………………………………………………………………………….</w:t>
      </w:r>
    </w:p>
    <w:p w:rsidR="000C5026" w:rsidRPr="00E04740"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spacing w:line="360" w:lineRule="auto"/>
      </w:pPr>
      <w:r w:rsidRPr="00E04740">
        <w:t>…………………………………………………………………………………….</w:t>
      </w:r>
    </w:p>
    <w:p w:rsidR="000C5026" w:rsidRPr="00E04740"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E04740">
        <w:t>Câu 2: Mỗi câu tục ngữ sau khuyên người ta điều gì?</w:t>
      </w:r>
    </w:p>
    <w:p w:rsidR="000C5026" w:rsidRPr="00E04740"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ind w:left="720"/>
      </w:pPr>
      <w:r w:rsidRPr="00E04740">
        <w:t>a/ Hãy lo bền chí câu cua</w:t>
      </w:r>
    </w:p>
    <w:p w:rsidR="000C5026" w:rsidRPr="00E04740"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ind w:left="720"/>
      </w:pPr>
      <w:r w:rsidRPr="00E04740">
        <w:t>Dù ai câu chạch, câu rùa mặc ai!</w:t>
      </w:r>
    </w:p>
    <w:p w:rsidR="000C5026" w:rsidRPr="00E04740"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ind w:left="720"/>
      </w:pPr>
      <w:r w:rsidRPr="00E04740">
        <w:t>b/ Thất bại là mẹ thành công.</w:t>
      </w:r>
    </w:p>
    <w:p w:rsidR="000C5026" w:rsidRPr="00E04740" w:rsidRDefault="000C5026" w:rsidP="000C5026">
      <w:pPr>
        <w:tabs>
          <w:tab w:val="left" w:leader="dot" w:pos="8902"/>
        </w:tabs>
        <w:spacing w:line="360" w:lineRule="auto"/>
        <w:jc w:val="center"/>
      </w:pPr>
      <w:r w:rsidRPr="00E04740">
        <w:tab/>
      </w:r>
      <w:r w:rsidRPr="00E04740">
        <w:tab/>
      </w:r>
      <w:r w:rsidRPr="00E04740">
        <w:tab/>
      </w:r>
      <w:r w:rsidRPr="00E04740">
        <w:tab/>
      </w:r>
      <w:r w:rsidRPr="00E04740">
        <w:tab/>
      </w:r>
      <w:r w:rsidRPr="00E04740">
        <w:tab/>
      </w:r>
      <w:r w:rsidRPr="00E04740">
        <w:tab/>
      </w:r>
    </w:p>
    <w:p w:rsidR="000C5026" w:rsidRPr="00E04740"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jc w:val="center"/>
      </w:pPr>
    </w:p>
    <w:p w:rsidR="000C5026"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jc w:val="center"/>
        <w:rPr>
          <w:b/>
          <w:u w:val="single"/>
        </w:rPr>
      </w:pPr>
    </w:p>
    <w:p w:rsidR="000C5026" w:rsidRPr="00E04740"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jc w:val="center"/>
        <w:rPr>
          <w:b/>
          <w:u w:val="single"/>
        </w:rPr>
      </w:pPr>
      <w:r w:rsidRPr="00E04740">
        <w:rPr>
          <w:b/>
          <w:u w:val="single"/>
        </w:rPr>
        <w:lastRenderedPageBreak/>
        <w:t>Hướng dẫn chấm</w:t>
      </w:r>
    </w:p>
    <w:p w:rsidR="000C5026" w:rsidRPr="00E04740"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E04740">
        <w:t>I/ Phần trắc nghiệm:</w:t>
      </w:r>
    </w:p>
    <w:p w:rsidR="000C5026" w:rsidRPr="00E04740"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ind w:left="720"/>
      </w:pPr>
      <w:r w:rsidRPr="00E04740">
        <w:t>Câu 1: ( 1 điểm):Khoanh vào A</w:t>
      </w:r>
      <w:r w:rsidRPr="00E04740">
        <w:tab/>
      </w:r>
      <w:r w:rsidRPr="00E04740">
        <w:tab/>
        <w:t>Câu 2:( 1 điểm): Khoanh vào D.</w:t>
      </w:r>
    </w:p>
    <w:p w:rsidR="000C5026" w:rsidRPr="00E04740"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ind w:left="720"/>
      </w:pPr>
      <w:r w:rsidRPr="00E04740">
        <w:t>Câu 3: (1 điểm):Khoanh vào C</w:t>
      </w:r>
      <w:r w:rsidRPr="00E04740">
        <w:tab/>
      </w:r>
      <w:r w:rsidRPr="00E04740">
        <w:tab/>
        <w:t>Câu 4: (1 điểm: Khoanh vào B.</w:t>
      </w:r>
    </w:p>
    <w:p w:rsidR="000C5026" w:rsidRPr="00E04740"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E04740">
        <w:t>II/ Phần tự luận:</w:t>
      </w:r>
    </w:p>
    <w:p w:rsidR="000C5026" w:rsidRPr="00E04740"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ind w:left="720"/>
      </w:pPr>
      <w:r w:rsidRPr="00E04740">
        <w:t>Câu 1: ( 3 điểm): Làm đúng mỗi phần 1,5 điểm.</w:t>
      </w:r>
    </w:p>
    <w:p w:rsidR="000C5026" w:rsidRPr="00E04740"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ind w:left="720"/>
      </w:pPr>
      <w:r w:rsidRPr="00E04740">
        <w:t>Câu 2: 3 điểm: Làm đúng mỗi phần 1,5 điểm.</w:t>
      </w:r>
    </w:p>
    <w:p w:rsidR="000C5026" w:rsidRPr="00E04740"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p>
    <w:p w:rsidR="000C5026" w:rsidRPr="00E04740" w:rsidRDefault="000C5026" w:rsidP="000C5026">
      <w:pPr>
        <w:tabs>
          <w:tab w:val="right" w:leader="dot" w:pos="8789"/>
        </w:tabs>
        <w:spacing w:before="240" w:line="360" w:lineRule="auto"/>
        <w:ind w:left="3600"/>
        <w:jc w:val="center"/>
        <w:rPr>
          <w:b/>
          <w:i/>
        </w:rPr>
      </w:pPr>
    </w:p>
    <w:p w:rsidR="000C5026" w:rsidRPr="00E04740" w:rsidRDefault="000C5026" w:rsidP="000C5026">
      <w:pPr>
        <w:tabs>
          <w:tab w:val="right" w:leader="dot" w:pos="8789"/>
        </w:tabs>
        <w:spacing w:before="240" w:line="360" w:lineRule="auto"/>
        <w:ind w:left="3600"/>
        <w:jc w:val="center"/>
        <w:rPr>
          <w:b/>
          <w:i/>
        </w:rPr>
      </w:pPr>
    </w:p>
    <w:p w:rsidR="000C5026" w:rsidRPr="00E04740" w:rsidRDefault="000C5026" w:rsidP="000C5026">
      <w:pPr>
        <w:tabs>
          <w:tab w:val="right" w:leader="dot" w:pos="8789"/>
        </w:tabs>
        <w:spacing w:before="240" w:line="360" w:lineRule="auto"/>
        <w:ind w:left="3600"/>
        <w:jc w:val="center"/>
        <w:rPr>
          <w:b/>
          <w:i/>
        </w:rPr>
      </w:pPr>
    </w:p>
    <w:p w:rsidR="000C5026" w:rsidRPr="00E04740" w:rsidRDefault="000C5026" w:rsidP="000C5026">
      <w:pPr>
        <w:tabs>
          <w:tab w:val="right" w:leader="dot" w:pos="8789"/>
        </w:tabs>
        <w:spacing w:before="240" w:line="360" w:lineRule="auto"/>
        <w:ind w:left="3600"/>
        <w:jc w:val="center"/>
        <w:rPr>
          <w:b/>
          <w:i/>
        </w:rPr>
      </w:pPr>
    </w:p>
    <w:p w:rsidR="000C5026" w:rsidRPr="00E04740" w:rsidRDefault="000C5026" w:rsidP="000C5026">
      <w:pPr>
        <w:tabs>
          <w:tab w:val="right" w:leader="dot" w:pos="8789"/>
        </w:tabs>
        <w:spacing w:before="240" w:line="360" w:lineRule="auto"/>
        <w:ind w:left="3600"/>
        <w:jc w:val="center"/>
        <w:rPr>
          <w:b/>
          <w:i/>
        </w:rPr>
      </w:pPr>
    </w:p>
    <w:p w:rsidR="000C5026" w:rsidRPr="00E04740" w:rsidRDefault="000C5026" w:rsidP="000C5026">
      <w:pPr>
        <w:tabs>
          <w:tab w:val="right" w:leader="dot" w:pos="8789"/>
        </w:tabs>
        <w:spacing w:before="240" w:line="360" w:lineRule="auto"/>
        <w:ind w:left="3600"/>
        <w:jc w:val="center"/>
        <w:rPr>
          <w:b/>
          <w:i/>
        </w:rPr>
      </w:pPr>
    </w:p>
    <w:p w:rsidR="000C5026" w:rsidRPr="00E04740" w:rsidRDefault="000C5026" w:rsidP="000C5026">
      <w:pPr>
        <w:tabs>
          <w:tab w:val="right" w:leader="dot" w:pos="8789"/>
        </w:tabs>
        <w:spacing w:before="240" w:line="360" w:lineRule="auto"/>
        <w:ind w:left="3600"/>
        <w:jc w:val="center"/>
        <w:rPr>
          <w:b/>
          <w:i/>
        </w:rPr>
      </w:pPr>
    </w:p>
    <w:p w:rsidR="000C5026" w:rsidRPr="00E04740" w:rsidRDefault="000C5026" w:rsidP="000C5026">
      <w:pPr>
        <w:tabs>
          <w:tab w:val="right" w:leader="dot" w:pos="8789"/>
        </w:tabs>
        <w:spacing w:before="240" w:line="360" w:lineRule="auto"/>
        <w:ind w:left="3600"/>
        <w:jc w:val="center"/>
        <w:rPr>
          <w:b/>
          <w:i/>
        </w:rPr>
      </w:pPr>
    </w:p>
    <w:p w:rsidR="000C5026" w:rsidRPr="00E04740" w:rsidRDefault="000C5026" w:rsidP="000C5026">
      <w:pPr>
        <w:tabs>
          <w:tab w:val="right" w:leader="dot" w:pos="8789"/>
        </w:tabs>
        <w:spacing w:before="240" w:line="360" w:lineRule="auto"/>
        <w:ind w:left="3600"/>
        <w:jc w:val="center"/>
        <w:rPr>
          <w:b/>
          <w:i/>
        </w:rPr>
      </w:pPr>
    </w:p>
    <w:p w:rsidR="000C5026" w:rsidRPr="00E04740" w:rsidRDefault="000C5026" w:rsidP="000C5026">
      <w:pPr>
        <w:tabs>
          <w:tab w:val="right" w:leader="dot" w:pos="8789"/>
        </w:tabs>
        <w:spacing w:before="240" w:line="360" w:lineRule="auto"/>
        <w:ind w:left="3600"/>
        <w:jc w:val="center"/>
        <w:rPr>
          <w:b/>
          <w:i/>
        </w:rPr>
      </w:pPr>
    </w:p>
    <w:p w:rsidR="000C5026" w:rsidRPr="00E04740" w:rsidRDefault="000C5026" w:rsidP="000C5026">
      <w:pPr>
        <w:ind w:left="5760"/>
        <w:jc w:val="center"/>
        <w:rPr>
          <w:b/>
          <w:lang w:val="fr-FR"/>
        </w:rPr>
      </w:pPr>
      <w:r w:rsidRPr="00E04740">
        <w:rPr>
          <w:b/>
          <w:lang w:val="fr-FR"/>
        </w:rPr>
        <w:t>HIỆU TRƯỞNG DUYỆT</w:t>
      </w:r>
    </w:p>
    <w:p w:rsidR="000C5026" w:rsidRPr="00E04740" w:rsidRDefault="000C5026" w:rsidP="000C5026"/>
    <w:p w:rsidR="000C5026" w:rsidRPr="00E04740"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p>
    <w:p w:rsidR="000C5026" w:rsidRDefault="000C5026" w:rsidP="000C5026"/>
    <w:p w:rsidR="000C5026" w:rsidRDefault="000C5026" w:rsidP="000C5026"/>
    <w:p w:rsidR="000C5026" w:rsidRDefault="000C5026" w:rsidP="000C5026"/>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2726"/>
        <w:gridCol w:w="6545"/>
      </w:tblGrid>
      <w:tr w:rsidR="000C5026" w:rsidRPr="001D6075" w:rsidTr="00F11DEF">
        <w:tc>
          <w:tcPr>
            <w:tcW w:w="2726" w:type="dxa"/>
          </w:tcPr>
          <w:p w:rsidR="000C5026" w:rsidRPr="001D6075" w:rsidRDefault="000C5026" w:rsidP="00F11DEF">
            <w:pPr>
              <w:jc w:val="center"/>
              <w:rPr>
                <w:b/>
              </w:rPr>
            </w:pPr>
            <w:r w:rsidRPr="001D6075">
              <w:rPr>
                <w:b/>
              </w:rPr>
              <w:t>TRƯỜNG TH</w:t>
            </w:r>
          </w:p>
          <w:p w:rsidR="000C5026" w:rsidRPr="001D6075" w:rsidRDefault="000C5026" w:rsidP="00F11DEF">
            <w:pPr>
              <w:jc w:val="center"/>
              <w:rPr>
                <w:b/>
              </w:rPr>
            </w:pPr>
            <w:r w:rsidRPr="001D6075">
              <w:rPr>
                <w:b/>
              </w:rPr>
              <w:t>XUÂN HƯƠNG 1</w:t>
            </w:r>
          </w:p>
        </w:tc>
        <w:tc>
          <w:tcPr>
            <w:tcW w:w="6545" w:type="dxa"/>
            <w:vAlign w:val="center"/>
          </w:tcPr>
          <w:p w:rsidR="000C5026" w:rsidRPr="001D6075" w:rsidRDefault="000C5026" w:rsidP="00F11DEF">
            <w:pPr>
              <w:jc w:val="center"/>
              <w:rPr>
                <w:b/>
              </w:rPr>
            </w:pPr>
            <w:r w:rsidRPr="001D6075">
              <w:rPr>
                <w:b/>
              </w:rPr>
              <w:t>ĐỀ KHẢO SÁT CHẤT LƯỢNG</w:t>
            </w:r>
          </w:p>
          <w:p w:rsidR="000C5026" w:rsidRPr="001D6075" w:rsidRDefault="000C5026" w:rsidP="00F11DEF">
            <w:pPr>
              <w:jc w:val="center"/>
              <w:rPr>
                <w:b/>
              </w:rPr>
            </w:pPr>
            <w:r>
              <w:rPr>
                <w:b/>
              </w:rPr>
              <w:t>NĂM HỌC 2012 – 2013</w:t>
            </w:r>
          </w:p>
          <w:p w:rsidR="000C5026" w:rsidRPr="001D6075" w:rsidRDefault="000C5026" w:rsidP="00F11DEF">
            <w:pPr>
              <w:jc w:val="center"/>
              <w:rPr>
                <w:b/>
              </w:rPr>
            </w:pPr>
            <w:r w:rsidRPr="001D6075">
              <w:rPr>
                <w:b/>
              </w:rPr>
              <w:t>TUẦN 14  - LỚP 4</w:t>
            </w:r>
          </w:p>
          <w:p w:rsidR="000C5026" w:rsidRPr="001D6075" w:rsidRDefault="000C5026" w:rsidP="00F11DEF">
            <w:pPr>
              <w:jc w:val="center"/>
              <w:rPr>
                <w:i/>
              </w:rPr>
            </w:pPr>
            <w:r w:rsidRPr="001D6075">
              <w:rPr>
                <w:i/>
              </w:rPr>
              <w:t>Thời gian làm bài 20 phút (không kể thời gian giao đề)</w:t>
            </w:r>
          </w:p>
        </w:tc>
      </w:tr>
    </w:tbl>
    <w:p w:rsidR="000C5026" w:rsidRPr="001D6075" w:rsidRDefault="000C5026" w:rsidP="000C5026">
      <w:pPr>
        <w:tabs>
          <w:tab w:val="left" w:leader="dot" w:pos="4488"/>
          <w:tab w:val="left" w:leader="dot" w:pos="5797"/>
        </w:tabs>
        <w:spacing w:before="120" w:after="240"/>
        <w:rPr>
          <w:b/>
        </w:rPr>
      </w:pPr>
      <w:r w:rsidRPr="001D6075">
        <w:rPr>
          <w:b/>
        </w:rPr>
        <w:t xml:space="preserve">Học sinh: </w:t>
      </w:r>
      <w:r w:rsidRPr="001D6075">
        <w:rPr>
          <w:b/>
        </w:rPr>
        <w:tab/>
        <w:t xml:space="preserve">Lớp: </w:t>
      </w:r>
      <w:r w:rsidRPr="001D6075">
        <w:rPr>
          <w:b/>
        </w:rPr>
        <w:tab/>
        <w:t>Trường TH Xuân Hương 1</w:t>
      </w:r>
    </w:p>
    <w:p w:rsidR="000C5026" w:rsidRPr="001D6075" w:rsidRDefault="000C5026" w:rsidP="000C5026">
      <w:pPr>
        <w:rPr>
          <w:b/>
          <w:u w:val="single"/>
        </w:rPr>
      </w:pPr>
      <w:r w:rsidRPr="001D6075">
        <w:t xml:space="preserve">I/ </w:t>
      </w:r>
      <w:r w:rsidRPr="001D6075">
        <w:rPr>
          <w:b/>
          <w:u w:val="single"/>
        </w:rPr>
        <w:t>Phần trắc nghiệm:</w:t>
      </w:r>
    </w:p>
    <w:p w:rsidR="000C5026" w:rsidRPr="007B48F9" w:rsidRDefault="000C5026" w:rsidP="000C5026">
      <w:pPr>
        <w:spacing w:before="120" w:after="120"/>
        <w:ind w:hanging="67"/>
        <w:jc w:val="both"/>
      </w:pPr>
      <w:r>
        <w:t xml:space="preserve"> </w:t>
      </w:r>
      <w:r w:rsidRPr="007B48F9">
        <w:t>Câu 1:(1 điểm) Viết số thích hợp vào chỗ chấm:</w:t>
      </w:r>
    </w:p>
    <w:p w:rsidR="000C5026" w:rsidRPr="001D6075" w:rsidRDefault="000C5026" w:rsidP="000C5026">
      <w:pPr>
        <w:spacing w:before="120" w:after="120"/>
        <w:ind w:firstLine="567"/>
        <w:jc w:val="both"/>
      </w:pPr>
      <w:r w:rsidRPr="007B48F9">
        <w:t>Khi chia 10356 cho 6 được thương là ……….và số dư là:</w:t>
      </w:r>
      <w:r w:rsidRPr="001D6075">
        <w:tab/>
      </w:r>
    </w:p>
    <w:p w:rsidR="000C5026" w:rsidRPr="001D607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1D6075">
        <w:t>Câu 2: Khoanh vào chữ đặt trước câu trả lời đúng:</w:t>
      </w:r>
    </w:p>
    <w:p w:rsidR="000C5026" w:rsidRPr="001D607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1D6075">
        <w:t>Một chiếc ô tô chở 268 túi gạo, mỗi túi gạo cân nặng 5kg và 1 tấn 20 kg khoai. Hỏi xe ô tô đã chở tất cả bao nhiêu kilogam gạo và khoai?</w:t>
      </w:r>
    </w:p>
    <w:p w:rsidR="000C5026" w:rsidRPr="001D607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ind w:left="720"/>
        <w:rPr>
          <w:lang w:val="nl-NL"/>
        </w:rPr>
      </w:pPr>
      <w:r w:rsidRPr="001D6075">
        <w:rPr>
          <w:lang w:val="nl-NL"/>
        </w:rPr>
        <w:t>A. 2540 kg</w:t>
      </w:r>
      <w:r w:rsidRPr="001D6075">
        <w:rPr>
          <w:lang w:val="nl-NL"/>
        </w:rPr>
        <w:tab/>
      </w:r>
      <w:r w:rsidRPr="001D6075">
        <w:rPr>
          <w:lang w:val="nl-NL"/>
        </w:rPr>
        <w:tab/>
        <w:t>B. 2320 kg</w:t>
      </w:r>
      <w:r w:rsidRPr="001D6075">
        <w:rPr>
          <w:lang w:val="nl-NL"/>
        </w:rPr>
        <w:tab/>
      </w:r>
      <w:r w:rsidRPr="001D6075">
        <w:rPr>
          <w:lang w:val="nl-NL"/>
        </w:rPr>
        <w:tab/>
        <w:t>C. 1460 kg</w:t>
      </w:r>
      <w:r w:rsidRPr="001D6075">
        <w:rPr>
          <w:lang w:val="nl-NL"/>
        </w:rPr>
        <w:tab/>
      </w:r>
      <w:r w:rsidRPr="001D6075">
        <w:rPr>
          <w:lang w:val="nl-NL"/>
        </w:rPr>
        <w:tab/>
        <w:t>D. 2360 kg</w:t>
      </w:r>
    </w:p>
    <w:p w:rsidR="000C5026" w:rsidRPr="001D607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rPr>
          <w:lang w:val="nl-NL"/>
        </w:rPr>
      </w:pPr>
      <w:r w:rsidRPr="001D6075">
        <w:rPr>
          <w:lang w:val="nl-NL"/>
        </w:rPr>
        <w:t>Câu 3: Từ nào chứa tiếng “chí” có nghĩa là rất, hết sức?</w:t>
      </w:r>
    </w:p>
    <w:p w:rsidR="000C5026" w:rsidRPr="001D607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ind w:left="720"/>
        <w:rPr>
          <w:lang w:val="nl-NL"/>
        </w:rPr>
      </w:pPr>
      <w:r w:rsidRPr="001D6075">
        <w:rPr>
          <w:lang w:val="nl-NL"/>
        </w:rPr>
        <w:t>A. chí công</w:t>
      </w:r>
      <w:r w:rsidRPr="001D6075">
        <w:rPr>
          <w:lang w:val="nl-NL"/>
        </w:rPr>
        <w:tab/>
      </w:r>
      <w:r w:rsidRPr="001D6075">
        <w:rPr>
          <w:lang w:val="nl-NL"/>
        </w:rPr>
        <w:tab/>
        <w:t>B. Quyết chí</w:t>
      </w:r>
      <w:r w:rsidRPr="001D6075">
        <w:rPr>
          <w:lang w:val="nl-NL"/>
        </w:rPr>
        <w:tab/>
      </w:r>
      <w:r w:rsidRPr="001D6075">
        <w:rPr>
          <w:lang w:val="nl-NL"/>
        </w:rPr>
        <w:tab/>
        <w:t>C. Ý chí</w:t>
      </w:r>
      <w:r w:rsidRPr="001D6075">
        <w:rPr>
          <w:lang w:val="nl-NL"/>
        </w:rPr>
        <w:tab/>
        <w:t>D. Chí hướng</w:t>
      </w:r>
    </w:p>
    <w:p w:rsidR="000C5026" w:rsidRPr="001D607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1D6075">
        <w:t>Câu 4: Dòng nào dưới đây nêu đúng nghĩa của từ “ nghị lực” ?</w:t>
      </w:r>
    </w:p>
    <w:p w:rsidR="000C5026" w:rsidRPr="001D6075" w:rsidRDefault="000C5026" w:rsidP="000C5026">
      <w:pPr>
        <w:tabs>
          <w:tab w:val="left" w:pos="1440"/>
          <w:tab w:val="left" w:pos="2160"/>
          <w:tab w:val="left" w:pos="2880"/>
          <w:tab w:val="left" w:pos="3600"/>
          <w:tab w:val="left" w:pos="4320"/>
          <w:tab w:val="left" w:pos="5040"/>
          <w:tab w:val="left" w:pos="5760"/>
          <w:tab w:val="left" w:pos="6480"/>
          <w:tab w:val="left" w:pos="7200"/>
          <w:tab w:val="left" w:pos="7920"/>
          <w:tab w:val="right" w:pos="9072"/>
        </w:tabs>
        <w:ind w:left="684"/>
      </w:pPr>
      <w:r w:rsidRPr="001D6075">
        <w:t>A.Làm việc liên tục, bền bỉ.</w:t>
      </w:r>
    </w:p>
    <w:p w:rsidR="000C5026" w:rsidRPr="001D6075" w:rsidRDefault="000C5026" w:rsidP="000C5026">
      <w:pPr>
        <w:tabs>
          <w:tab w:val="left" w:pos="1440"/>
          <w:tab w:val="left" w:pos="2160"/>
          <w:tab w:val="left" w:pos="2880"/>
          <w:tab w:val="left" w:pos="3600"/>
          <w:tab w:val="left" w:pos="4320"/>
          <w:tab w:val="left" w:pos="5040"/>
          <w:tab w:val="left" w:pos="5760"/>
          <w:tab w:val="left" w:pos="6480"/>
          <w:tab w:val="left" w:pos="7200"/>
          <w:tab w:val="left" w:pos="7920"/>
          <w:tab w:val="right" w:pos="9072"/>
        </w:tabs>
        <w:ind w:left="684"/>
      </w:pPr>
      <w:r w:rsidRPr="001D6075">
        <w:t>B. Sức mạnh tinh thần làm cho con người kiên quyết trong hành động, không lùi bước trước khó khăn.</w:t>
      </w:r>
    </w:p>
    <w:p w:rsidR="000C5026" w:rsidRPr="001D6075" w:rsidRDefault="000C5026" w:rsidP="000C5026">
      <w:pPr>
        <w:tabs>
          <w:tab w:val="left" w:pos="1440"/>
          <w:tab w:val="left" w:pos="2160"/>
          <w:tab w:val="left" w:pos="2880"/>
          <w:tab w:val="left" w:pos="3600"/>
          <w:tab w:val="left" w:pos="4320"/>
          <w:tab w:val="left" w:pos="5040"/>
          <w:tab w:val="left" w:pos="5760"/>
          <w:tab w:val="left" w:pos="6480"/>
          <w:tab w:val="left" w:pos="7200"/>
          <w:tab w:val="left" w:pos="7920"/>
          <w:tab w:val="right" w:pos="9072"/>
        </w:tabs>
        <w:ind w:left="684"/>
      </w:pPr>
      <w:r w:rsidRPr="001D6075">
        <w:t>C. Chắc chắn, bền vững, khó phá vỡ.</w:t>
      </w:r>
    </w:p>
    <w:p w:rsidR="000C5026" w:rsidRPr="001D6075" w:rsidRDefault="000C5026" w:rsidP="000C5026">
      <w:pPr>
        <w:tabs>
          <w:tab w:val="left" w:pos="1440"/>
          <w:tab w:val="left" w:pos="2160"/>
          <w:tab w:val="left" w:pos="2880"/>
          <w:tab w:val="left" w:pos="3600"/>
          <w:tab w:val="left" w:pos="4320"/>
          <w:tab w:val="left" w:pos="5040"/>
          <w:tab w:val="left" w:pos="5760"/>
          <w:tab w:val="left" w:pos="6480"/>
          <w:tab w:val="left" w:pos="7200"/>
          <w:tab w:val="left" w:pos="7920"/>
          <w:tab w:val="right" w:pos="9072"/>
        </w:tabs>
        <w:ind w:left="684"/>
      </w:pPr>
      <w:r w:rsidRPr="001D6075">
        <w:t>D. Có tình cảm rất chân tình, sâu sắc.</w:t>
      </w:r>
    </w:p>
    <w:p w:rsidR="000C5026" w:rsidRPr="001D607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1D6075">
        <w:rPr>
          <w:b/>
          <w:u w:val="single"/>
        </w:rPr>
        <w:lastRenderedPageBreak/>
        <w:t xml:space="preserve"> II/ Phần tự luận:</w:t>
      </w:r>
    </w:p>
    <w:p w:rsidR="000C5026" w:rsidRPr="001D607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1D6075">
        <w:t>Câu 1: Đặt tính rồi tính:</w:t>
      </w:r>
    </w:p>
    <w:p w:rsidR="000C5026" w:rsidRPr="001D607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ind w:left="720"/>
      </w:pPr>
      <w:r w:rsidRPr="001D6075">
        <w:t>a/ 345 x 253</w:t>
      </w:r>
      <w:r w:rsidRPr="001D6075">
        <w:tab/>
      </w:r>
      <w:r w:rsidRPr="001D6075">
        <w:tab/>
      </w:r>
      <w:r w:rsidRPr="001D6075">
        <w:tab/>
        <w:t>b/ 176 x 152</w:t>
      </w:r>
    </w:p>
    <w:p w:rsidR="000C5026" w:rsidRPr="001D607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spacing w:line="360" w:lineRule="auto"/>
      </w:pPr>
      <w:r w:rsidRPr="001D6075">
        <w:t>…………………………………………………………………………………….</w:t>
      </w:r>
    </w:p>
    <w:p w:rsidR="000C5026" w:rsidRPr="001D607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spacing w:line="360" w:lineRule="auto"/>
      </w:pPr>
      <w:r w:rsidRPr="001D6075">
        <w:t>…………………………………………………………………………………….</w:t>
      </w:r>
    </w:p>
    <w:p w:rsidR="000C5026" w:rsidRPr="001D607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spacing w:line="360" w:lineRule="auto"/>
      </w:pPr>
      <w:r w:rsidRPr="001D6075">
        <w:t>…………………………………………………………………………………….</w:t>
      </w:r>
    </w:p>
    <w:p w:rsidR="000C5026" w:rsidRPr="001D607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1D6075">
        <w:t>Câu 2: Viết một đoạn văn ngắn 5-7 câu có sử dụng tính từ chỉ màu sắc.</w:t>
      </w:r>
    </w:p>
    <w:p w:rsidR="000C5026" w:rsidRPr="001D6075" w:rsidRDefault="000C5026" w:rsidP="000C5026">
      <w:pPr>
        <w:tabs>
          <w:tab w:val="left" w:leader="dot" w:pos="8902"/>
        </w:tabs>
        <w:spacing w:line="360" w:lineRule="auto"/>
        <w:jc w:val="center"/>
      </w:pPr>
      <w:r w:rsidRPr="001D6075">
        <w:tab/>
      </w:r>
      <w:r w:rsidRPr="001D6075">
        <w:tab/>
      </w:r>
      <w:r w:rsidRPr="001D6075">
        <w:tab/>
      </w:r>
      <w:r w:rsidRPr="001D6075">
        <w:tab/>
      </w:r>
      <w:r w:rsidRPr="001D6075">
        <w:tab/>
      </w:r>
      <w:r w:rsidRPr="001D6075">
        <w:tab/>
      </w:r>
      <w:r w:rsidRPr="001D6075">
        <w:tab/>
      </w:r>
      <w:r w:rsidRPr="001D6075">
        <w:tab/>
      </w:r>
      <w:r w:rsidRPr="001D6075">
        <w:tab/>
      </w:r>
    </w:p>
    <w:p w:rsidR="000C5026" w:rsidRPr="001D607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spacing w:line="360" w:lineRule="auto"/>
        <w:jc w:val="center"/>
      </w:pPr>
    </w:p>
    <w:p w:rsidR="000C5026" w:rsidRPr="001D607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jc w:val="center"/>
        <w:rPr>
          <w:b/>
          <w:u w:val="single"/>
        </w:rPr>
      </w:pPr>
      <w:r w:rsidRPr="001D6075">
        <w:rPr>
          <w:b/>
          <w:u w:val="single"/>
        </w:rPr>
        <w:t>Hướng dẫn chấm</w:t>
      </w:r>
    </w:p>
    <w:p w:rsidR="000C5026" w:rsidRPr="001D607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1D6075">
        <w:t>I/ Phần trắc nghiệm:</w:t>
      </w:r>
    </w:p>
    <w:p w:rsidR="000C5026" w:rsidRPr="001D607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ind w:left="720"/>
      </w:pPr>
      <w:r w:rsidRPr="001D6075">
        <w:t xml:space="preserve">Câu 1: ( 1 điểm): </w:t>
      </w:r>
      <w:r w:rsidRPr="007B48F9">
        <w:t>Thương là 1726 và số dư là 0.</w:t>
      </w:r>
      <w:r w:rsidRPr="001D6075">
        <w:tab/>
      </w:r>
    </w:p>
    <w:p w:rsidR="000C5026" w:rsidRPr="001D607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ind w:left="720"/>
      </w:pPr>
      <w:r w:rsidRPr="001D6075">
        <w:t>Câu 2:( 1 điểm): Khoanh vào D.</w:t>
      </w:r>
    </w:p>
    <w:p w:rsidR="000C5026" w:rsidRPr="001D607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ind w:left="720"/>
      </w:pPr>
      <w:r w:rsidRPr="001D6075">
        <w:t>Câu 3: (1 điểm):Khoanh vào A</w:t>
      </w:r>
      <w:r w:rsidRPr="001D6075">
        <w:tab/>
      </w:r>
      <w:r w:rsidRPr="001D6075">
        <w:tab/>
      </w:r>
    </w:p>
    <w:p w:rsidR="000C5026" w:rsidRPr="001D607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ind w:left="720"/>
      </w:pPr>
      <w:r w:rsidRPr="001D6075">
        <w:t>Câu 4: (1 điểm: Khoanh vào B.</w:t>
      </w:r>
    </w:p>
    <w:p w:rsidR="000C5026" w:rsidRPr="001D607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1D6075">
        <w:t>II/ Phần tự luận:</w:t>
      </w:r>
    </w:p>
    <w:p w:rsidR="000C5026" w:rsidRPr="001D607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ind w:left="720"/>
      </w:pPr>
      <w:r w:rsidRPr="001D6075">
        <w:t>Câu 1: ( 3 điểm): Làm đúng mỗi phần 1,5 điểm.</w:t>
      </w:r>
    </w:p>
    <w:p w:rsidR="000C5026" w:rsidRPr="001D607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ind w:left="720"/>
      </w:pPr>
      <w:r w:rsidRPr="001D6075">
        <w:t>Câu 2: 3 điểm.</w:t>
      </w:r>
    </w:p>
    <w:p w:rsidR="000C5026" w:rsidRPr="001D607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p>
    <w:p w:rsidR="000C5026" w:rsidRPr="001D607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p>
    <w:p w:rsidR="000C5026" w:rsidRPr="001D607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p>
    <w:p w:rsidR="000C5026" w:rsidRPr="001D607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p>
    <w:p w:rsidR="000C5026" w:rsidRPr="001D607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p>
    <w:p w:rsidR="000C5026" w:rsidRPr="001D607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p>
    <w:p w:rsidR="000C5026" w:rsidRPr="001D607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p>
    <w:p w:rsidR="000C5026" w:rsidRPr="001D607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p>
    <w:p w:rsidR="000C5026" w:rsidRPr="001D607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p>
    <w:p w:rsidR="000C5026" w:rsidRPr="001D607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p>
    <w:p w:rsidR="000C5026" w:rsidRPr="001D607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p>
    <w:p w:rsidR="000C5026" w:rsidRPr="001D607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p>
    <w:p w:rsidR="000C5026" w:rsidRPr="001D607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p>
    <w:p w:rsidR="000C5026" w:rsidRPr="001D607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p>
    <w:p w:rsidR="000C5026" w:rsidRPr="001D607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p>
    <w:p w:rsidR="000C5026" w:rsidRPr="001D607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p>
    <w:p w:rsidR="000C5026" w:rsidRPr="001D607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p>
    <w:p w:rsidR="000C5026" w:rsidRPr="001D607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p>
    <w:p w:rsidR="000C5026" w:rsidRPr="001D607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p>
    <w:p w:rsidR="000C5026" w:rsidRPr="001D607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p>
    <w:p w:rsidR="000C5026" w:rsidRPr="001D607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p>
    <w:p w:rsidR="000C5026" w:rsidRPr="001D6075" w:rsidRDefault="000C5026" w:rsidP="000C5026">
      <w:pPr>
        <w:ind w:left="5760"/>
        <w:jc w:val="center"/>
        <w:rPr>
          <w:b/>
          <w:lang w:val="fr-FR"/>
        </w:rPr>
      </w:pPr>
      <w:r w:rsidRPr="001D6075">
        <w:rPr>
          <w:b/>
          <w:lang w:val="fr-FR"/>
        </w:rPr>
        <w:t>HIỆU TRƯỞNG DUYỆT</w:t>
      </w:r>
    </w:p>
    <w:p w:rsidR="000C5026" w:rsidRPr="001D607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p>
    <w:p w:rsidR="000C5026" w:rsidRDefault="000C5026" w:rsidP="000C5026"/>
    <w:p w:rsidR="000C5026" w:rsidRPr="0055658B" w:rsidRDefault="000C5026" w:rsidP="000C5026"/>
    <w:p w:rsidR="000C5026" w:rsidRPr="0055658B" w:rsidRDefault="000C5026" w:rsidP="000C5026"/>
    <w:p w:rsidR="000C5026" w:rsidRDefault="000C5026" w:rsidP="000C5026"/>
    <w:p w:rsidR="000C5026" w:rsidRDefault="000C5026" w:rsidP="000C5026"/>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2726"/>
        <w:gridCol w:w="6545"/>
      </w:tblGrid>
      <w:tr w:rsidR="000C5026" w:rsidRPr="00583AD6" w:rsidTr="00F11DEF">
        <w:tc>
          <w:tcPr>
            <w:tcW w:w="2726" w:type="dxa"/>
          </w:tcPr>
          <w:p w:rsidR="000C5026" w:rsidRPr="00583AD6" w:rsidRDefault="000C5026" w:rsidP="00F11DEF">
            <w:pPr>
              <w:jc w:val="center"/>
              <w:rPr>
                <w:b/>
              </w:rPr>
            </w:pPr>
            <w:r w:rsidRPr="00583AD6">
              <w:rPr>
                <w:b/>
              </w:rPr>
              <w:t>TRƯỜNG TH</w:t>
            </w:r>
          </w:p>
          <w:p w:rsidR="000C5026" w:rsidRPr="00583AD6" w:rsidRDefault="000C5026" w:rsidP="00F11DEF">
            <w:pPr>
              <w:jc w:val="center"/>
              <w:rPr>
                <w:b/>
              </w:rPr>
            </w:pPr>
            <w:r w:rsidRPr="00583AD6">
              <w:rPr>
                <w:b/>
              </w:rPr>
              <w:t>XUÂN HƯƠNG 1</w:t>
            </w:r>
          </w:p>
        </w:tc>
        <w:tc>
          <w:tcPr>
            <w:tcW w:w="6545" w:type="dxa"/>
            <w:vAlign w:val="center"/>
          </w:tcPr>
          <w:p w:rsidR="000C5026" w:rsidRPr="00583AD6" w:rsidRDefault="000C5026" w:rsidP="00F11DEF">
            <w:pPr>
              <w:jc w:val="center"/>
              <w:rPr>
                <w:b/>
              </w:rPr>
            </w:pPr>
            <w:r w:rsidRPr="00583AD6">
              <w:rPr>
                <w:b/>
              </w:rPr>
              <w:t>ĐỀ KHẢO SÁT CHẤT LƯỢNG</w:t>
            </w:r>
          </w:p>
          <w:p w:rsidR="000C5026" w:rsidRPr="00583AD6" w:rsidRDefault="000C5026" w:rsidP="00F11DEF">
            <w:pPr>
              <w:jc w:val="center"/>
              <w:rPr>
                <w:b/>
              </w:rPr>
            </w:pPr>
            <w:r>
              <w:rPr>
                <w:b/>
              </w:rPr>
              <w:t>NĂM HỌC 2012 – 2013</w:t>
            </w:r>
          </w:p>
          <w:p w:rsidR="000C5026" w:rsidRPr="00583AD6" w:rsidRDefault="000C5026" w:rsidP="00F11DEF">
            <w:pPr>
              <w:jc w:val="center"/>
              <w:rPr>
                <w:b/>
              </w:rPr>
            </w:pPr>
            <w:r w:rsidRPr="00583AD6">
              <w:rPr>
                <w:b/>
              </w:rPr>
              <w:t>TUẦN 15  - LỚP 4</w:t>
            </w:r>
          </w:p>
          <w:p w:rsidR="000C5026" w:rsidRPr="00583AD6" w:rsidRDefault="000C5026" w:rsidP="00F11DEF">
            <w:pPr>
              <w:jc w:val="center"/>
              <w:rPr>
                <w:i/>
              </w:rPr>
            </w:pPr>
            <w:r w:rsidRPr="00583AD6">
              <w:rPr>
                <w:i/>
              </w:rPr>
              <w:t>Thời gian làm bài 20 phút (không kể thời gian giao đề)</w:t>
            </w:r>
          </w:p>
        </w:tc>
      </w:tr>
    </w:tbl>
    <w:p w:rsidR="000C5026" w:rsidRPr="00583AD6" w:rsidRDefault="000C5026" w:rsidP="000C5026">
      <w:pPr>
        <w:tabs>
          <w:tab w:val="left" w:leader="dot" w:pos="4488"/>
          <w:tab w:val="left" w:leader="dot" w:pos="5797"/>
        </w:tabs>
        <w:spacing w:before="120" w:after="240"/>
        <w:rPr>
          <w:b/>
        </w:rPr>
      </w:pPr>
      <w:r w:rsidRPr="00583AD6">
        <w:rPr>
          <w:b/>
        </w:rPr>
        <w:t xml:space="preserve">Học sinh: </w:t>
      </w:r>
      <w:r w:rsidRPr="00583AD6">
        <w:rPr>
          <w:b/>
        </w:rPr>
        <w:tab/>
        <w:t xml:space="preserve">Lớp: </w:t>
      </w:r>
      <w:r w:rsidRPr="00583AD6">
        <w:rPr>
          <w:b/>
        </w:rPr>
        <w:tab/>
        <w:t>Trường TH Xuân Hương 1</w:t>
      </w:r>
    </w:p>
    <w:p w:rsidR="000C5026" w:rsidRPr="00583AD6" w:rsidRDefault="000C5026" w:rsidP="000C5026">
      <w:pPr>
        <w:rPr>
          <w:b/>
          <w:i/>
        </w:rPr>
      </w:pPr>
      <w:r w:rsidRPr="00583AD6">
        <w:rPr>
          <w:b/>
          <w:i/>
        </w:rPr>
        <w:t>I. Phần trắc nghiệm: ( 4 điểm )</w:t>
      </w:r>
    </w:p>
    <w:p w:rsidR="000C5026" w:rsidRPr="00583AD6" w:rsidRDefault="000C5026" w:rsidP="000C5026">
      <w:pPr>
        <w:jc w:val="center"/>
        <w:rPr>
          <w:b/>
        </w:rPr>
      </w:pPr>
      <w:r w:rsidRPr="00583AD6">
        <w:rPr>
          <w:b/>
        </w:rPr>
        <w:t>Khoanh vào chữ cái trước mỗi câu trả lời đúng.</w:t>
      </w:r>
    </w:p>
    <w:p w:rsidR="000C5026" w:rsidRPr="00583AD6" w:rsidRDefault="000C5026" w:rsidP="000C5026">
      <w:r>
        <w:rPr>
          <w:b/>
          <w:bCs/>
        </w:rPr>
        <w:t>Câu</w:t>
      </w:r>
      <w:r w:rsidRPr="00583AD6">
        <w:rPr>
          <w:b/>
          <w:bCs/>
        </w:rPr>
        <w:t xml:space="preserve"> 1: (1.5đ) </w:t>
      </w:r>
    </w:p>
    <w:p w:rsidR="000C5026" w:rsidRPr="00583AD6" w:rsidRDefault="000C5026" w:rsidP="000C5026">
      <w:r w:rsidRPr="00583AD6">
        <w:t>Những từ nào là từ ghép phân loại?</w:t>
      </w:r>
    </w:p>
    <w:p w:rsidR="000C5026" w:rsidRPr="00583AD6" w:rsidRDefault="000C5026" w:rsidP="000C5026">
      <w:r w:rsidRPr="00583AD6">
        <w:t xml:space="preserve">   A. cỏ cây                                B. áo len                                   C. tranh cãi</w:t>
      </w:r>
    </w:p>
    <w:p w:rsidR="000C5026" w:rsidRPr="00583AD6" w:rsidRDefault="000C5026" w:rsidP="000C5026">
      <w:r w:rsidRPr="00583AD6">
        <w:t xml:space="preserve">   D. ăn vụng                             E. đồi núi                                  G. núi lửa</w:t>
      </w:r>
    </w:p>
    <w:p w:rsidR="000C5026" w:rsidRPr="00583AD6" w:rsidRDefault="000C5026" w:rsidP="000C5026">
      <w:r w:rsidRPr="00583AD6">
        <w:rPr>
          <w:b/>
          <w:bCs/>
        </w:rPr>
        <w:t>Câu 2 ( 1đ)</w:t>
      </w:r>
      <w:r w:rsidRPr="00583AD6">
        <w:t xml:space="preserve"> Giá trị của biểu thức 183 – 48 + 180 : 15 là:</w:t>
      </w:r>
    </w:p>
    <w:p w:rsidR="000C5026" w:rsidRPr="00583AD6" w:rsidRDefault="000C5026" w:rsidP="000C5026">
      <w:r w:rsidRPr="00583AD6">
        <w:t xml:space="preserve">   A.21                     B. 147                  C. 133                          D. 157</w:t>
      </w:r>
    </w:p>
    <w:p w:rsidR="000C5026" w:rsidRPr="00583AD6" w:rsidRDefault="000C5026" w:rsidP="000C5026">
      <w:r w:rsidRPr="00583AD6">
        <w:rPr>
          <w:b/>
          <w:bCs/>
        </w:rPr>
        <w:t>Câu 3( 1.5đ):</w:t>
      </w:r>
      <w:r w:rsidRPr="00583AD6">
        <w:t xml:space="preserve"> cho phép chia 24 800 : 80 = ? kết quả phép tính là:</w:t>
      </w:r>
    </w:p>
    <w:p w:rsidR="000C5026" w:rsidRPr="00583AD6" w:rsidRDefault="000C5026" w:rsidP="000C5026">
      <w:r w:rsidRPr="00583AD6">
        <w:t xml:space="preserve">   A. 30               B. 310                  C. 3000                   D.30 000</w:t>
      </w:r>
    </w:p>
    <w:p w:rsidR="000C5026" w:rsidRPr="00583AD6" w:rsidRDefault="000C5026" w:rsidP="000C5026">
      <w:pPr>
        <w:rPr>
          <w:b/>
          <w:bCs/>
          <w:i/>
          <w:iCs/>
        </w:rPr>
      </w:pPr>
      <w:r w:rsidRPr="00583AD6">
        <w:rPr>
          <w:b/>
          <w:bCs/>
          <w:i/>
          <w:iCs/>
        </w:rPr>
        <w:t>II. Phần tự luận: ( 6 điểm )</w:t>
      </w:r>
    </w:p>
    <w:p w:rsidR="000C5026" w:rsidRPr="00583AD6" w:rsidRDefault="000C5026" w:rsidP="000C5026">
      <w:r w:rsidRPr="00583AD6">
        <w:rPr>
          <w:b/>
          <w:bCs/>
        </w:rPr>
        <w:t>Câu 1( 1.5đ):</w:t>
      </w:r>
      <w:r w:rsidRPr="00583AD6">
        <w:t xml:space="preserve"> Cho các từ: nhà, bay, cụ già, đạo đức, múa, toả, treo, nghĩ, cây xoan, bãi</w:t>
      </w:r>
    </w:p>
    <w:p w:rsidR="000C5026" w:rsidRPr="00583AD6" w:rsidRDefault="000C5026" w:rsidP="000C5026">
      <w:r w:rsidRPr="00583AD6">
        <w:lastRenderedPageBreak/>
        <w:t xml:space="preserve">  Xếp các từ trên thành hai nhóm từ:</w:t>
      </w:r>
    </w:p>
    <w:tbl>
      <w:tblPr>
        <w:tblStyle w:val="TableGrid"/>
        <w:tblW w:w="0" w:type="auto"/>
        <w:tblLook w:val="01E0"/>
      </w:tblPr>
      <w:tblGrid>
        <w:gridCol w:w="4788"/>
        <w:gridCol w:w="4788"/>
      </w:tblGrid>
      <w:tr w:rsidR="000C5026" w:rsidRPr="00583AD6" w:rsidTr="00F11DEF">
        <w:tc>
          <w:tcPr>
            <w:tcW w:w="4900" w:type="dxa"/>
            <w:tcBorders>
              <w:top w:val="single" w:sz="4" w:space="0" w:color="auto"/>
              <w:left w:val="single" w:sz="4" w:space="0" w:color="auto"/>
              <w:bottom w:val="single" w:sz="4" w:space="0" w:color="auto"/>
              <w:right w:val="single" w:sz="4" w:space="0" w:color="auto"/>
            </w:tcBorders>
          </w:tcPr>
          <w:p w:rsidR="000C5026" w:rsidRPr="00583AD6" w:rsidRDefault="000C5026" w:rsidP="00F11DEF">
            <w:pPr>
              <w:jc w:val="center"/>
              <w:rPr>
                <w:b/>
                <w:bCs/>
              </w:rPr>
            </w:pPr>
            <w:r w:rsidRPr="00583AD6">
              <w:rPr>
                <w:b/>
                <w:bCs/>
              </w:rPr>
              <w:t>Danh từ</w:t>
            </w:r>
          </w:p>
        </w:tc>
        <w:tc>
          <w:tcPr>
            <w:tcW w:w="4900" w:type="dxa"/>
            <w:tcBorders>
              <w:top w:val="single" w:sz="4" w:space="0" w:color="auto"/>
              <w:left w:val="single" w:sz="4" w:space="0" w:color="auto"/>
              <w:bottom w:val="single" w:sz="4" w:space="0" w:color="auto"/>
              <w:right w:val="single" w:sz="4" w:space="0" w:color="auto"/>
            </w:tcBorders>
          </w:tcPr>
          <w:p w:rsidR="000C5026" w:rsidRPr="00583AD6" w:rsidRDefault="000C5026" w:rsidP="00F11DEF">
            <w:pPr>
              <w:jc w:val="center"/>
              <w:rPr>
                <w:b/>
                <w:bCs/>
              </w:rPr>
            </w:pPr>
            <w:r w:rsidRPr="00583AD6">
              <w:rPr>
                <w:b/>
                <w:bCs/>
              </w:rPr>
              <w:t>Động từ</w:t>
            </w:r>
          </w:p>
        </w:tc>
      </w:tr>
      <w:tr w:rsidR="000C5026" w:rsidRPr="00583AD6" w:rsidTr="00F11DEF">
        <w:trPr>
          <w:trHeight w:val="1413"/>
        </w:trPr>
        <w:tc>
          <w:tcPr>
            <w:tcW w:w="4900" w:type="dxa"/>
            <w:tcBorders>
              <w:top w:val="single" w:sz="4" w:space="0" w:color="auto"/>
              <w:left w:val="single" w:sz="4" w:space="0" w:color="auto"/>
              <w:bottom w:val="single" w:sz="4" w:space="0" w:color="auto"/>
              <w:right w:val="single" w:sz="4" w:space="0" w:color="auto"/>
            </w:tcBorders>
          </w:tcPr>
          <w:p w:rsidR="000C5026" w:rsidRPr="00583AD6" w:rsidRDefault="000C5026" w:rsidP="00F11DEF">
            <w:r w:rsidRPr="00583AD6">
              <w:t>. . . . . . . . . . . . . . . . . . . . . . . . . . . . . . . . . . . . . . . . . . . . . . . . . . . . . . . . . . . .. . . . . . . . . . . . . . . . . . . . . . . . . . . . . . . . . . . . . . .. . . . . . . . . . . . .. . . . . . . . . . . . . .</w:t>
            </w:r>
          </w:p>
        </w:tc>
        <w:tc>
          <w:tcPr>
            <w:tcW w:w="4900" w:type="dxa"/>
            <w:tcBorders>
              <w:top w:val="single" w:sz="4" w:space="0" w:color="auto"/>
              <w:left w:val="single" w:sz="4" w:space="0" w:color="auto"/>
              <w:bottom w:val="single" w:sz="4" w:space="0" w:color="auto"/>
              <w:right w:val="single" w:sz="4" w:space="0" w:color="auto"/>
            </w:tcBorders>
          </w:tcPr>
          <w:p w:rsidR="000C5026" w:rsidRPr="00583AD6" w:rsidRDefault="000C5026" w:rsidP="00F11DEF">
            <w:r w:rsidRPr="00583AD6">
              <w:t>. . . . . . . . . . . . . . . . . . . . . . . . . . . . . . . . . . . . . . . . . . . . . . . . . . . . . . . . . . . .. . . . . . . . . . . . . . . . . . . . . . . . . . . . . . . . . . . . . . .. . . . . . . . . . . . .. . . . . . . . . . . . . .</w:t>
            </w:r>
          </w:p>
        </w:tc>
      </w:tr>
    </w:tbl>
    <w:p w:rsidR="000C5026" w:rsidRPr="00583AD6" w:rsidRDefault="000C5026" w:rsidP="000C5026">
      <w:r w:rsidRPr="00583AD6">
        <w:rPr>
          <w:b/>
          <w:bCs/>
        </w:rPr>
        <w:t>Câu 2( 1.5đ)</w:t>
      </w:r>
      <w:r w:rsidRPr="00583AD6">
        <w:t xml:space="preserve"> :</w:t>
      </w:r>
    </w:p>
    <w:p w:rsidR="000C5026" w:rsidRPr="00583AD6" w:rsidRDefault="000C5026" w:rsidP="000C5026">
      <w:r w:rsidRPr="00583AD6">
        <w:t>Điền tiếng bắt đầu bằng l hoăch n để điền vào từng chỗ trống phù hợp :</w:t>
      </w:r>
    </w:p>
    <w:p w:rsidR="000C5026" w:rsidRPr="00583AD6" w:rsidRDefault="000C5026" w:rsidP="000C5026">
      <w:r w:rsidRPr="00583AD6">
        <w:t xml:space="preserve">   a)……….tưởng                       b). …….trí                                c). ……….nịnh</w:t>
      </w:r>
    </w:p>
    <w:p w:rsidR="000C5026" w:rsidRPr="00583AD6" w:rsidRDefault="000C5026" w:rsidP="000C5026">
      <w:r w:rsidRPr="00583AD6">
        <w:t xml:space="preserve">   d). ……..lối                             e). …….đãng                            g). ……….vội</w:t>
      </w:r>
    </w:p>
    <w:p w:rsidR="000C5026" w:rsidRPr="00583AD6" w:rsidRDefault="000C5026" w:rsidP="000C5026">
      <w:r w:rsidRPr="00583AD6">
        <w:rPr>
          <w:b/>
          <w:bCs/>
        </w:rPr>
        <w:t>Câu 3:( 3 đ)</w:t>
      </w:r>
      <w:r w:rsidRPr="00583AD6">
        <w:t xml:space="preserve"> : Một hình vuông có chu vi là 60 m. Tính diện tích của hình vuông đó.</w:t>
      </w:r>
    </w:p>
    <w:p w:rsidR="000C5026" w:rsidRPr="00583AD6" w:rsidRDefault="000C5026" w:rsidP="000C5026">
      <w:pPr>
        <w:jc w:val="center"/>
        <w:rPr>
          <w:b/>
          <w:u w:val="single"/>
        </w:rPr>
      </w:pPr>
      <w:r>
        <w:rPr>
          <w:b/>
          <w:u w:val="single"/>
        </w:rPr>
        <w:t>Bài giải</w:t>
      </w:r>
    </w:p>
    <w:p w:rsidR="000C5026" w:rsidRPr="00583AD6" w:rsidRDefault="000C5026" w:rsidP="000C5026">
      <w:pPr>
        <w:spacing w:line="360" w:lineRule="auto"/>
      </w:pPr>
      <w:r w:rsidRPr="00583AD6">
        <w:t>…………………………………………………………………………………………………………………………………………………………………………………………………………………………………………………………………………………………………………………………………………………………………………………………………………………………………………………………………………………………………………………………………………………………………………………………………………………………………………………………………………………………………………</w:t>
      </w:r>
    </w:p>
    <w:p w:rsidR="000C5026" w:rsidRPr="00583AD6" w:rsidRDefault="000C5026" w:rsidP="000C5026">
      <w:r w:rsidRPr="00583AD6">
        <w:t>……………………………………………………………………………………</w:t>
      </w:r>
    </w:p>
    <w:p w:rsidR="000C5026" w:rsidRPr="00583AD6" w:rsidRDefault="000C5026" w:rsidP="000C5026">
      <w:pPr>
        <w:jc w:val="center"/>
      </w:pPr>
      <w:r w:rsidRPr="00583AD6">
        <w:t>HƯỚNG DẪN CHẤM</w:t>
      </w:r>
    </w:p>
    <w:p w:rsidR="000C5026" w:rsidRPr="00583AD6" w:rsidRDefault="000C5026" w:rsidP="000C5026">
      <w:pPr>
        <w:rPr>
          <w:b/>
          <w:bCs/>
        </w:rPr>
      </w:pPr>
      <w:r w:rsidRPr="00583AD6">
        <w:rPr>
          <w:b/>
          <w:bCs/>
        </w:rPr>
        <w:t>I. Phần trắc nghiệm:</w:t>
      </w:r>
    </w:p>
    <w:p w:rsidR="000C5026" w:rsidRPr="00583AD6" w:rsidRDefault="000C5026" w:rsidP="000C5026">
      <w:r w:rsidRPr="00583AD6">
        <w:t xml:space="preserve">  Câu 1: B, D, G</w:t>
      </w:r>
    </w:p>
    <w:p w:rsidR="000C5026" w:rsidRPr="00583AD6" w:rsidRDefault="000C5026" w:rsidP="000C5026">
      <w:r w:rsidRPr="00583AD6">
        <w:lastRenderedPageBreak/>
        <w:t xml:space="preserve">  Câu 2: B</w:t>
      </w:r>
    </w:p>
    <w:p w:rsidR="000C5026" w:rsidRPr="00583AD6" w:rsidRDefault="000C5026" w:rsidP="000C5026">
      <w:r w:rsidRPr="00583AD6">
        <w:t xml:space="preserve">  Câu 3: B</w:t>
      </w:r>
    </w:p>
    <w:p w:rsidR="000C5026" w:rsidRPr="00583AD6" w:rsidRDefault="000C5026" w:rsidP="000C5026">
      <w:pPr>
        <w:rPr>
          <w:b/>
          <w:bCs/>
        </w:rPr>
      </w:pPr>
    </w:p>
    <w:p w:rsidR="000C5026" w:rsidRPr="00583AD6" w:rsidRDefault="000C5026" w:rsidP="000C5026">
      <w:pPr>
        <w:rPr>
          <w:b/>
          <w:bCs/>
        </w:rPr>
      </w:pPr>
      <w:r w:rsidRPr="00583AD6">
        <w:rPr>
          <w:b/>
          <w:bCs/>
        </w:rPr>
        <w:t xml:space="preserve">II. Phần tự luận: </w:t>
      </w:r>
    </w:p>
    <w:p w:rsidR="000C5026" w:rsidRPr="00583AD6" w:rsidRDefault="000C5026" w:rsidP="000C5026">
      <w:r w:rsidRPr="00583AD6">
        <w:t>Câu 1:</w:t>
      </w:r>
    </w:p>
    <w:tbl>
      <w:tblPr>
        <w:tblStyle w:val="TableGrid"/>
        <w:tblW w:w="0" w:type="auto"/>
        <w:tblLook w:val="01E0"/>
      </w:tblPr>
      <w:tblGrid>
        <w:gridCol w:w="4788"/>
        <w:gridCol w:w="4788"/>
      </w:tblGrid>
      <w:tr w:rsidR="000C5026" w:rsidRPr="00583AD6" w:rsidTr="00F11DEF">
        <w:tc>
          <w:tcPr>
            <w:tcW w:w="4900" w:type="dxa"/>
            <w:tcBorders>
              <w:top w:val="single" w:sz="4" w:space="0" w:color="auto"/>
              <w:left w:val="single" w:sz="4" w:space="0" w:color="auto"/>
              <w:bottom w:val="single" w:sz="4" w:space="0" w:color="auto"/>
              <w:right w:val="single" w:sz="4" w:space="0" w:color="auto"/>
            </w:tcBorders>
          </w:tcPr>
          <w:p w:rsidR="000C5026" w:rsidRPr="00583AD6" w:rsidRDefault="000C5026" w:rsidP="00F11DEF">
            <w:pPr>
              <w:jc w:val="center"/>
              <w:rPr>
                <w:b/>
                <w:bCs/>
              </w:rPr>
            </w:pPr>
            <w:r w:rsidRPr="00583AD6">
              <w:rPr>
                <w:b/>
                <w:bCs/>
              </w:rPr>
              <w:t>Danh từ</w:t>
            </w:r>
          </w:p>
        </w:tc>
        <w:tc>
          <w:tcPr>
            <w:tcW w:w="4900" w:type="dxa"/>
            <w:tcBorders>
              <w:top w:val="single" w:sz="4" w:space="0" w:color="auto"/>
              <w:left w:val="single" w:sz="4" w:space="0" w:color="auto"/>
              <w:bottom w:val="single" w:sz="4" w:space="0" w:color="auto"/>
              <w:right w:val="single" w:sz="4" w:space="0" w:color="auto"/>
            </w:tcBorders>
          </w:tcPr>
          <w:p w:rsidR="000C5026" w:rsidRPr="00583AD6" w:rsidRDefault="000C5026" w:rsidP="00F11DEF">
            <w:pPr>
              <w:jc w:val="center"/>
              <w:rPr>
                <w:b/>
                <w:bCs/>
              </w:rPr>
            </w:pPr>
            <w:r w:rsidRPr="00583AD6">
              <w:rPr>
                <w:b/>
                <w:bCs/>
              </w:rPr>
              <w:t>Động từ</w:t>
            </w:r>
          </w:p>
        </w:tc>
      </w:tr>
      <w:tr w:rsidR="000C5026" w:rsidRPr="00583AD6" w:rsidTr="00F11DEF">
        <w:trPr>
          <w:trHeight w:val="880"/>
        </w:trPr>
        <w:tc>
          <w:tcPr>
            <w:tcW w:w="4900" w:type="dxa"/>
            <w:tcBorders>
              <w:top w:val="single" w:sz="4" w:space="0" w:color="auto"/>
              <w:left w:val="single" w:sz="4" w:space="0" w:color="auto"/>
              <w:bottom w:val="single" w:sz="4" w:space="0" w:color="auto"/>
              <w:right w:val="single" w:sz="4" w:space="0" w:color="auto"/>
            </w:tcBorders>
          </w:tcPr>
          <w:p w:rsidR="000C5026" w:rsidRPr="00583AD6" w:rsidRDefault="000C5026" w:rsidP="00F11DEF">
            <w:pPr>
              <w:jc w:val="center"/>
            </w:pPr>
          </w:p>
          <w:p w:rsidR="000C5026" w:rsidRPr="00583AD6" w:rsidRDefault="000C5026" w:rsidP="00F11DEF">
            <w:pPr>
              <w:jc w:val="center"/>
            </w:pPr>
            <w:r w:rsidRPr="00583AD6">
              <w:t>nhà, cụ già, đạo đức, bãi</w:t>
            </w:r>
          </w:p>
        </w:tc>
        <w:tc>
          <w:tcPr>
            <w:tcW w:w="4900" w:type="dxa"/>
            <w:tcBorders>
              <w:top w:val="single" w:sz="4" w:space="0" w:color="auto"/>
              <w:left w:val="single" w:sz="4" w:space="0" w:color="auto"/>
              <w:bottom w:val="single" w:sz="4" w:space="0" w:color="auto"/>
              <w:right w:val="single" w:sz="4" w:space="0" w:color="auto"/>
            </w:tcBorders>
          </w:tcPr>
          <w:p w:rsidR="000C5026" w:rsidRPr="00583AD6" w:rsidRDefault="000C5026" w:rsidP="00F11DEF">
            <w:pPr>
              <w:jc w:val="center"/>
            </w:pPr>
          </w:p>
          <w:p w:rsidR="000C5026" w:rsidRPr="00583AD6" w:rsidRDefault="000C5026" w:rsidP="00F11DEF">
            <w:pPr>
              <w:jc w:val="center"/>
            </w:pPr>
            <w:r w:rsidRPr="00583AD6">
              <w:t>bay, múa toả, treo, nghĩ</w:t>
            </w:r>
          </w:p>
        </w:tc>
      </w:tr>
    </w:tbl>
    <w:p w:rsidR="000C5026" w:rsidRPr="00583AD6" w:rsidRDefault="000C5026" w:rsidP="000C5026">
      <w:r w:rsidRPr="00583AD6">
        <w:t>Câu 2:</w:t>
      </w:r>
    </w:p>
    <w:p w:rsidR="000C5026" w:rsidRPr="00583AD6" w:rsidRDefault="000C5026" w:rsidP="000C5026">
      <w:pPr>
        <w:jc w:val="center"/>
      </w:pPr>
      <w:r w:rsidRPr="00583AD6">
        <w:t>Điền tiếng bắt đầu bằng l hoăc n để điền vào từng chỗ trống phù hợp</w:t>
      </w:r>
    </w:p>
    <w:p w:rsidR="000C5026" w:rsidRPr="00583AD6" w:rsidRDefault="000C5026" w:rsidP="000C5026">
      <w:pPr>
        <w:ind w:left="1440"/>
      </w:pPr>
      <w:r w:rsidRPr="00583AD6">
        <w:t xml:space="preserve">a)…lí…….tưởng                       b). …lí….trí                                           c).…xu…….nịnh                      d). lạc……..lối                             </w:t>
      </w:r>
    </w:p>
    <w:p w:rsidR="000C5026" w:rsidRPr="00583AD6" w:rsidRDefault="000C5026" w:rsidP="000C5026">
      <w:pPr>
        <w:ind w:left="1440"/>
      </w:pPr>
      <w:r w:rsidRPr="00583AD6">
        <w:t>e). lơ…….đãng                          g). …nóng…….vội</w:t>
      </w:r>
    </w:p>
    <w:p w:rsidR="000C5026" w:rsidRPr="00583AD6" w:rsidRDefault="000C5026" w:rsidP="000C5026">
      <w:r w:rsidRPr="00583AD6">
        <w:t>Câu 3:</w:t>
      </w:r>
    </w:p>
    <w:p w:rsidR="000C5026" w:rsidRPr="00583AD6" w:rsidRDefault="000C5026" w:rsidP="000C5026">
      <w:pPr>
        <w:jc w:val="center"/>
        <w:rPr>
          <w:b/>
          <w:bCs/>
          <w:u w:val="single"/>
        </w:rPr>
      </w:pPr>
      <w:r w:rsidRPr="00583AD6">
        <w:rPr>
          <w:b/>
          <w:bCs/>
          <w:u w:val="single"/>
        </w:rPr>
        <w:t>Bài giải:</w:t>
      </w:r>
    </w:p>
    <w:p w:rsidR="000C5026" w:rsidRPr="00583AD6" w:rsidRDefault="000C5026" w:rsidP="000C5026">
      <w:r w:rsidRPr="00583AD6">
        <w:t xml:space="preserve">                                       Cạnh của hình vuông đó là:</w:t>
      </w:r>
    </w:p>
    <w:p w:rsidR="000C5026" w:rsidRPr="00583AD6" w:rsidRDefault="000C5026" w:rsidP="000C5026">
      <w:pPr>
        <w:jc w:val="center"/>
      </w:pPr>
      <w:r w:rsidRPr="00583AD6">
        <w:t>60 : 4 = 15 ( m )</w:t>
      </w:r>
    </w:p>
    <w:p w:rsidR="000C5026" w:rsidRPr="00583AD6" w:rsidRDefault="000C5026" w:rsidP="000C5026">
      <w:pPr>
        <w:jc w:val="center"/>
      </w:pPr>
      <w:r w:rsidRPr="00583AD6">
        <w:t>Diện tích của hình vuông đó Là:</w:t>
      </w:r>
    </w:p>
    <w:p w:rsidR="000C5026" w:rsidRPr="00583AD6" w:rsidRDefault="000C5026" w:rsidP="000C5026">
      <w:pPr>
        <w:jc w:val="center"/>
      </w:pPr>
      <w:r w:rsidRPr="00583AD6">
        <w:t xml:space="preserve"> 15 x 15 = 225 ( m</w:t>
      </w:r>
      <w:r w:rsidRPr="00583AD6">
        <w:fldChar w:fldCharType="begin"/>
      </w:r>
      <w:r w:rsidRPr="00583AD6">
        <w:instrText>eq \l(\o\ac(</w:instrText>
      </w:r>
      <w:r w:rsidRPr="00583AD6">
        <w:rPr>
          <w:vertAlign w:val="superscript"/>
        </w:rPr>
        <w:instrText>2</w:instrText>
      </w:r>
      <w:r w:rsidRPr="00583AD6">
        <w:instrText>,</w:instrText>
      </w:r>
      <w:r w:rsidRPr="00583AD6">
        <w:rPr>
          <w:vertAlign w:val="subscript"/>
        </w:rPr>
        <w:instrText xml:space="preserve"> </w:instrText>
      </w:r>
      <w:r w:rsidRPr="00583AD6">
        <w:instrText>))</w:instrText>
      </w:r>
      <w:r w:rsidRPr="00583AD6">
        <w:fldChar w:fldCharType="end"/>
      </w:r>
      <w:r w:rsidRPr="00583AD6">
        <w:t>)</w:t>
      </w:r>
    </w:p>
    <w:p w:rsidR="000C5026" w:rsidRPr="00583AD6" w:rsidRDefault="000C5026" w:rsidP="000C5026">
      <w:pPr>
        <w:jc w:val="center"/>
      </w:pPr>
      <w:r w:rsidRPr="00583AD6">
        <w:t xml:space="preserve">                  Đáp số: 225 m</w:t>
      </w:r>
      <w:r w:rsidRPr="00583AD6">
        <w:fldChar w:fldCharType="begin"/>
      </w:r>
      <w:r w:rsidRPr="00583AD6">
        <w:instrText>eq \l(\o\ac(</w:instrText>
      </w:r>
      <w:r w:rsidRPr="00583AD6">
        <w:rPr>
          <w:vertAlign w:val="superscript"/>
        </w:rPr>
        <w:instrText>2</w:instrText>
      </w:r>
      <w:r w:rsidRPr="00583AD6">
        <w:instrText>,</w:instrText>
      </w:r>
      <w:r w:rsidRPr="00583AD6">
        <w:rPr>
          <w:vertAlign w:val="subscript"/>
        </w:rPr>
        <w:instrText xml:space="preserve"> </w:instrText>
      </w:r>
      <w:r w:rsidRPr="00583AD6">
        <w:instrText>))</w:instrText>
      </w:r>
      <w:r w:rsidRPr="00583AD6">
        <w:fldChar w:fldCharType="end"/>
      </w:r>
    </w:p>
    <w:p w:rsidR="000C5026" w:rsidRPr="00583AD6" w:rsidRDefault="000C5026" w:rsidP="000C5026">
      <w:pPr>
        <w:ind w:left="5760"/>
        <w:jc w:val="center"/>
        <w:rPr>
          <w:b/>
          <w:lang w:val="fr-FR"/>
        </w:rPr>
      </w:pPr>
    </w:p>
    <w:p w:rsidR="000C5026" w:rsidRPr="00583AD6" w:rsidRDefault="000C5026" w:rsidP="000C5026">
      <w:pPr>
        <w:ind w:left="5760"/>
        <w:jc w:val="center"/>
        <w:rPr>
          <w:b/>
          <w:lang w:val="fr-FR"/>
        </w:rPr>
      </w:pPr>
    </w:p>
    <w:p w:rsidR="000C5026" w:rsidRPr="00583AD6" w:rsidRDefault="000C5026" w:rsidP="000C5026">
      <w:pPr>
        <w:ind w:left="5760"/>
        <w:jc w:val="center"/>
        <w:rPr>
          <w:b/>
          <w:lang w:val="fr-FR"/>
        </w:rPr>
      </w:pPr>
    </w:p>
    <w:p w:rsidR="000C5026" w:rsidRPr="00583AD6" w:rsidRDefault="000C5026" w:rsidP="000C5026">
      <w:pPr>
        <w:ind w:left="5760"/>
        <w:jc w:val="center"/>
        <w:rPr>
          <w:b/>
          <w:lang w:val="fr-FR"/>
        </w:rPr>
      </w:pPr>
    </w:p>
    <w:p w:rsidR="000C5026" w:rsidRPr="00583AD6" w:rsidRDefault="000C5026" w:rsidP="000C5026">
      <w:pPr>
        <w:ind w:left="5760"/>
        <w:jc w:val="center"/>
        <w:rPr>
          <w:b/>
          <w:lang w:val="fr-FR"/>
        </w:rPr>
      </w:pPr>
    </w:p>
    <w:p w:rsidR="000C5026" w:rsidRPr="00583AD6" w:rsidRDefault="000C5026" w:rsidP="000C5026">
      <w:pPr>
        <w:ind w:left="5760"/>
        <w:jc w:val="center"/>
        <w:rPr>
          <w:b/>
          <w:lang w:val="fr-FR"/>
        </w:rPr>
      </w:pPr>
    </w:p>
    <w:p w:rsidR="000C5026" w:rsidRPr="00583AD6" w:rsidRDefault="000C5026" w:rsidP="000C5026">
      <w:pPr>
        <w:ind w:left="5760"/>
        <w:jc w:val="center"/>
        <w:rPr>
          <w:b/>
          <w:lang w:val="fr-FR"/>
        </w:rPr>
      </w:pPr>
    </w:p>
    <w:p w:rsidR="000C5026" w:rsidRPr="00583AD6" w:rsidRDefault="000C5026" w:rsidP="000C5026">
      <w:pPr>
        <w:ind w:left="5760"/>
        <w:jc w:val="center"/>
        <w:rPr>
          <w:b/>
          <w:lang w:val="fr-FR"/>
        </w:rPr>
      </w:pPr>
    </w:p>
    <w:p w:rsidR="000C5026" w:rsidRPr="00583AD6" w:rsidRDefault="000C5026" w:rsidP="000C5026">
      <w:pPr>
        <w:ind w:left="5760"/>
        <w:jc w:val="center"/>
        <w:rPr>
          <w:b/>
          <w:lang w:val="fr-FR"/>
        </w:rPr>
      </w:pPr>
    </w:p>
    <w:p w:rsidR="000C5026" w:rsidRPr="00583AD6" w:rsidRDefault="000C5026" w:rsidP="000C5026">
      <w:pPr>
        <w:ind w:left="5760"/>
        <w:jc w:val="center"/>
        <w:rPr>
          <w:b/>
          <w:lang w:val="fr-FR"/>
        </w:rPr>
      </w:pPr>
    </w:p>
    <w:p w:rsidR="000C5026" w:rsidRPr="00583AD6" w:rsidRDefault="000C5026" w:rsidP="000C5026">
      <w:pPr>
        <w:ind w:left="5760"/>
        <w:jc w:val="center"/>
        <w:rPr>
          <w:b/>
          <w:lang w:val="fr-FR"/>
        </w:rPr>
      </w:pPr>
    </w:p>
    <w:p w:rsidR="000C5026" w:rsidRPr="00583AD6" w:rsidRDefault="000C5026" w:rsidP="000C5026">
      <w:pPr>
        <w:ind w:left="5760"/>
        <w:jc w:val="center"/>
        <w:rPr>
          <w:b/>
          <w:lang w:val="fr-FR"/>
        </w:rPr>
      </w:pPr>
    </w:p>
    <w:p w:rsidR="000C5026" w:rsidRPr="00583AD6" w:rsidRDefault="000C5026" w:rsidP="000C5026">
      <w:pPr>
        <w:ind w:left="5760"/>
        <w:jc w:val="center"/>
        <w:rPr>
          <w:b/>
          <w:lang w:val="fr-FR"/>
        </w:rPr>
      </w:pPr>
      <w:r w:rsidRPr="00583AD6">
        <w:rPr>
          <w:b/>
          <w:lang w:val="fr-FR"/>
        </w:rPr>
        <w:t>HIỆU TRƯỞNG DUYỆT</w:t>
      </w:r>
    </w:p>
    <w:p w:rsidR="000C5026" w:rsidRPr="00583AD6" w:rsidRDefault="000C5026" w:rsidP="000C5026"/>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2726"/>
        <w:gridCol w:w="6545"/>
      </w:tblGrid>
      <w:tr w:rsidR="000C5026" w:rsidRPr="001A3ACF" w:rsidTr="00F11DEF">
        <w:tc>
          <w:tcPr>
            <w:tcW w:w="2726" w:type="dxa"/>
          </w:tcPr>
          <w:p w:rsidR="000C5026" w:rsidRPr="001A3ACF" w:rsidRDefault="000C5026" w:rsidP="00F11DEF">
            <w:pPr>
              <w:jc w:val="center"/>
              <w:rPr>
                <w:b/>
              </w:rPr>
            </w:pPr>
            <w:r w:rsidRPr="001A3ACF">
              <w:rPr>
                <w:b/>
              </w:rPr>
              <w:t>TRƯỜNG TH</w:t>
            </w:r>
          </w:p>
          <w:p w:rsidR="000C5026" w:rsidRPr="001A3ACF" w:rsidRDefault="000C5026" w:rsidP="00F11DEF">
            <w:pPr>
              <w:jc w:val="center"/>
              <w:rPr>
                <w:b/>
              </w:rPr>
            </w:pPr>
            <w:r w:rsidRPr="001A3ACF">
              <w:rPr>
                <w:b/>
              </w:rPr>
              <w:t>XUÂN HƯƠNG 1</w:t>
            </w:r>
          </w:p>
        </w:tc>
        <w:tc>
          <w:tcPr>
            <w:tcW w:w="6545" w:type="dxa"/>
            <w:vAlign w:val="center"/>
          </w:tcPr>
          <w:p w:rsidR="000C5026" w:rsidRPr="001A3ACF" w:rsidRDefault="000C5026" w:rsidP="00F11DEF">
            <w:pPr>
              <w:jc w:val="center"/>
              <w:rPr>
                <w:b/>
              </w:rPr>
            </w:pPr>
            <w:r w:rsidRPr="001A3ACF">
              <w:rPr>
                <w:b/>
              </w:rPr>
              <w:t>ĐỀ KHẢO SÁT CHẤT LƯỢNG</w:t>
            </w:r>
          </w:p>
          <w:p w:rsidR="000C5026" w:rsidRPr="00357F59" w:rsidRDefault="000C5026" w:rsidP="00F11DEF">
            <w:pPr>
              <w:jc w:val="center"/>
              <w:rPr>
                <w:b/>
              </w:rPr>
            </w:pPr>
            <w:r>
              <w:rPr>
                <w:b/>
              </w:rPr>
              <w:t>NĂM HỌC 2012 – 2013</w:t>
            </w:r>
          </w:p>
          <w:p w:rsidR="000C5026" w:rsidRPr="001A3ACF" w:rsidRDefault="000C5026" w:rsidP="00F11DEF">
            <w:pPr>
              <w:jc w:val="center"/>
              <w:rPr>
                <w:b/>
              </w:rPr>
            </w:pPr>
            <w:r w:rsidRPr="001A3ACF">
              <w:rPr>
                <w:b/>
              </w:rPr>
              <w:t>TUẦN 16  - LỚP 4</w:t>
            </w:r>
          </w:p>
          <w:p w:rsidR="000C5026" w:rsidRPr="001A3ACF" w:rsidRDefault="000C5026" w:rsidP="00F11DEF">
            <w:pPr>
              <w:jc w:val="center"/>
              <w:rPr>
                <w:i/>
              </w:rPr>
            </w:pPr>
            <w:r w:rsidRPr="001A3ACF">
              <w:rPr>
                <w:i/>
              </w:rPr>
              <w:t>Thời gian làm bài 20 phút (không kể thời gian giao đề)</w:t>
            </w:r>
          </w:p>
        </w:tc>
      </w:tr>
    </w:tbl>
    <w:p w:rsidR="000C5026" w:rsidRPr="001A3ACF" w:rsidRDefault="000C5026" w:rsidP="000C5026">
      <w:pPr>
        <w:tabs>
          <w:tab w:val="left" w:leader="dot" w:pos="4488"/>
          <w:tab w:val="left" w:leader="dot" w:pos="5797"/>
        </w:tabs>
        <w:spacing w:before="120" w:after="240"/>
        <w:rPr>
          <w:b/>
        </w:rPr>
      </w:pPr>
      <w:r w:rsidRPr="001A3ACF">
        <w:rPr>
          <w:b/>
        </w:rPr>
        <w:t xml:space="preserve">Học sinh: </w:t>
      </w:r>
      <w:r w:rsidRPr="001A3ACF">
        <w:rPr>
          <w:b/>
        </w:rPr>
        <w:tab/>
        <w:t xml:space="preserve">Lớp: </w:t>
      </w:r>
      <w:r w:rsidRPr="001A3ACF">
        <w:rPr>
          <w:b/>
        </w:rPr>
        <w:tab/>
        <w:t>Trường TH Xuân Hương 1</w:t>
      </w:r>
    </w:p>
    <w:p w:rsidR="000C5026" w:rsidRPr="001A3ACF" w:rsidRDefault="000C5026" w:rsidP="000C5026">
      <w:pPr>
        <w:rPr>
          <w:b/>
          <w:i/>
        </w:rPr>
      </w:pPr>
      <w:r w:rsidRPr="001A3ACF">
        <w:rPr>
          <w:b/>
          <w:i/>
        </w:rPr>
        <w:t>I. Phần trắc nghiệm: ( 4 điểm )</w:t>
      </w:r>
    </w:p>
    <w:p w:rsidR="000C5026" w:rsidRPr="001A3ACF" w:rsidRDefault="000C5026" w:rsidP="000C5026">
      <w:pPr>
        <w:jc w:val="center"/>
        <w:rPr>
          <w:b/>
        </w:rPr>
      </w:pPr>
      <w:r w:rsidRPr="001A3ACF">
        <w:rPr>
          <w:b/>
        </w:rPr>
        <w:t>Khoanh vào chữ cái trước mỗi câu trả lời đúng.</w:t>
      </w:r>
    </w:p>
    <w:p w:rsidR="000C5026" w:rsidRPr="001A3ACF" w:rsidRDefault="000C5026" w:rsidP="000C5026">
      <w:r w:rsidRPr="001A3ACF">
        <w:rPr>
          <w:b/>
          <w:bCs/>
        </w:rPr>
        <w:t xml:space="preserve">Câu 1(1.5đ) </w:t>
      </w:r>
    </w:p>
    <w:p w:rsidR="000C5026" w:rsidRPr="001A3ACF" w:rsidRDefault="000C5026" w:rsidP="000C5026">
      <w:r w:rsidRPr="001A3ACF">
        <w:t>Những từ nào là từ ghép tổng hợp?</w:t>
      </w:r>
    </w:p>
    <w:p w:rsidR="000C5026" w:rsidRPr="001A3ACF" w:rsidRDefault="000C5026" w:rsidP="000C5026">
      <w:r w:rsidRPr="001A3ACF">
        <w:t xml:space="preserve">   A. xe máy                                B. đường xá                                 C. cây na</w:t>
      </w:r>
    </w:p>
    <w:p w:rsidR="000C5026" w:rsidRPr="001A3ACF" w:rsidRDefault="000C5026" w:rsidP="000C5026">
      <w:r w:rsidRPr="001A3ACF">
        <w:t xml:space="preserve">   D. xe cộ                                   E. đường sắt                                G. cây cối</w:t>
      </w:r>
    </w:p>
    <w:p w:rsidR="000C5026" w:rsidRPr="001A3ACF" w:rsidRDefault="000C5026" w:rsidP="000C5026">
      <w:r w:rsidRPr="001A3ACF">
        <w:rPr>
          <w:b/>
          <w:bCs/>
        </w:rPr>
        <w:t>Câu 2 ( 1đ)</w:t>
      </w:r>
      <w:r w:rsidRPr="001A3ACF">
        <w:t xml:space="preserve">     15 giây + 20 giây =</w:t>
      </w:r>
    </w:p>
    <w:p w:rsidR="000C5026" w:rsidRPr="001A3ACF" w:rsidRDefault="000C5026" w:rsidP="000C5026">
      <w:r w:rsidRPr="001A3ACF">
        <w:lastRenderedPageBreak/>
        <w:t xml:space="preserve">   A. 25                            B. 35                               C. 45                              D. 15</w:t>
      </w:r>
    </w:p>
    <w:p w:rsidR="000C5026" w:rsidRPr="001A3ACF" w:rsidRDefault="000C5026" w:rsidP="000C5026">
      <w:r w:rsidRPr="001A3ACF">
        <w:rPr>
          <w:b/>
          <w:bCs/>
        </w:rPr>
        <w:t>Câu 3( 1.5đ):</w:t>
      </w:r>
      <w:r w:rsidRPr="001A3ACF">
        <w:t xml:space="preserve"> cho phép nhân: 700 x 3896 = ? kết quả phép tính là:</w:t>
      </w:r>
    </w:p>
    <w:p w:rsidR="000C5026" w:rsidRPr="001A3ACF" w:rsidRDefault="000C5026" w:rsidP="000C5026">
      <w:r w:rsidRPr="001A3ACF">
        <w:t xml:space="preserve">   A. 272 720                B. 2 727 200                   C. 27 720                D. 2 723 200</w:t>
      </w:r>
    </w:p>
    <w:p w:rsidR="000C5026" w:rsidRPr="001A3ACF" w:rsidRDefault="000C5026" w:rsidP="000C5026">
      <w:pPr>
        <w:rPr>
          <w:b/>
          <w:bCs/>
          <w:i/>
          <w:iCs/>
        </w:rPr>
      </w:pPr>
    </w:p>
    <w:p w:rsidR="000C5026" w:rsidRPr="001A3ACF" w:rsidRDefault="000C5026" w:rsidP="000C5026">
      <w:pPr>
        <w:rPr>
          <w:b/>
          <w:bCs/>
          <w:i/>
          <w:iCs/>
        </w:rPr>
      </w:pPr>
      <w:r w:rsidRPr="001A3ACF">
        <w:rPr>
          <w:b/>
          <w:bCs/>
          <w:i/>
          <w:iCs/>
        </w:rPr>
        <w:t>II. Phần tự luận: ( 6 điểm )</w:t>
      </w:r>
    </w:p>
    <w:p w:rsidR="000C5026" w:rsidRDefault="000C5026" w:rsidP="000C5026">
      <w:r>
        <w:rPr>
          <w:b/>
          <w:bCs/>
        </w:rPr>
        <w:t>Câu 1:</w:t>
      </w:r>
      <w:r w:rsidRPr="001A3ACF">
        <w:t xml:space="preserve"> Giá tiền một chiếc xe đạp là 325 000 đồng, giá tiền một chiếc cặp học sinh là 45 500 đồng. Hỏi một người mua 2 chiếc xe đạp và 3 chiếc cặp thì hết bao nhiêu tiền?</w:t>
      </w:r>
    </w:p>
    <w:p w:rsidR="000C5026" w:rsidRDefault="000C5026" w:rsidP="000C5026">
      <w:pPr>
        <w:spacing w:line="360" w:lineRule="auto"/>
        <w:rPr>
          <w:b/>
        </w:rPr>
      </w:pPr>
    </w:p>
    <w:p w:rsidR="000C5026" w:rsidRPr="00357F59" w:rsidRDefault="000C5026" w:rsidP="000C5026"/>
    <w:p w:rsidR="000C5026" w:rsidRPr="001A3ACF" w:rsidRDefault="000C5026" w:rsidP="000C5026">
      <w:pPr>
        <w:jc w:val="center"/>
        <w:rPr>
          <w:b/>
          <w:bCs/>
          <w:u w:val="single"/>
        </w:rPr>
      </w:pPr>
      <w:r w:rsidRPr="001A3ACF">
        <w:rPr>
          <w:b/>
          <w:bCs/>
          <w:u w:val="single"/>
        </w:rPr>
        <w:t>Bài giải</w:t>
      </w:r>
    </w:p>
    <w:p w:rsidR="000C5026" w:rsidRDefault="000C5026" w:rsidP="000C5026">
      <w:pPr>
        <w:spacing w:line="360" w:lineRule="auto"/>
      </w:pPr>
      <w:r w:rsidRPr="001A3ACF">
        <w:t>……………………………………………………………………………………………………………………………………………………………………………………………………………………………………………………………………………………………………………………………………………………………………………………………………………………………………………………………………………………………………………………………………………………………………………………………………………………</w:t>
      </w:r>
      <w:r w:rsidRPr="00357F59">
        <w:rPr>
          <w:b/>
        </w:rPr>
        <w:t xml:space="preserve"> Câu 2 :</w:t>
      </w:r>
      <w:r>
        <w:t xml:space="preserve"> Viết một đoạn văn ( 3-4 câu ) miêu tả đồ vật mà em yêu thích.</w:t>
      </w:r>
    </w:p>
    <w:p w:rsidR="000C5026" w:rsidRPr="001A3ACF" w:rsidRDefault="000C5026" w:rsidP="000C5026">
      <w:pPr>
        <w:spacing w:line="360" w:lineRule="auto"/>
      </w:pPr>
      <w:r w:rsidRPr="001A3ACF">
        <w:t>……………………………………………………………………………………</w:t>
      </w:r>
    </w:p>
    <w:p w:rsidR="000C5026" w:rsidRPr="001A3ACF" w:rsidRDefault="000C5026" w:rsidP="000C5026">
      <w:pPr>
        <w:spacing w:line="360" w:lineRule="auto"/>
      </w:pPr>
      <w:r w:rsidRPr="001A3ACF">
        <w:t>……………………………………………………………………………………</w:t>
      </w:r>
    </w:p>
    <w:p w:rsidR="000C5026" w:rsidRPr="001A3ACF" w:rsidRDefault="000C5026" w:rsidP="000C5026">
      <w:pPr>
        <w:spacing w:line="360" w:lineRule="auto"/>
      </w:pPr>
      <w:r w:rsidRPr="001A3ACF">
        <w:t>……………………………………………………………………………………</w:t>
      </w:r>
    </w:p>
    <w:p w:rsidR="000C5026" w:rsidRDefault="000C5026" w:rsidP="000C5026">
      <w:pPr>
        <w:jc w:val="center"/>
      </w:pPr>
    </w:p>
    <w:p w:rsidR="000C5026" w:rsidRDefault="000C5026" w:rsidP="000C5026">
      <w:pPr>
        <w:jc w:val="center"/>
      </w:pPr>
    </w:p>
    <w:p w:rsidR="000C5026" w:rsidRDefault="000C5026" w:rsidP="000C5026">
      <w:pPr>
        <w:jc w:val="center"/>
      </w:pPr>
    </w:p>
    <w:p w:rsidR="000C5026" w:rsidRDefault="000C5026" w:rsidP="000C5026">
      <w:pPr>
        <w:jc w:val="center"/>
      </w:pPr>
    </w:p>
    <w:p w:rsidR="000C5026" w:rsidRDefault="000C5026" w:rsidP="000C5026">
      <w:pPr>
        <w:jc w:val="center"/>
      </w:pPr>
    </w:p>
    <w:p w:rsidR="000C5026" w:rsidRDefault="000C5026" w:rsidP="000C5026">
      <w:pPr>
        <w:jc w:val="center"/>
      </w:pPr>
    </w:p>
    <w:p w:rsidR="000C5026" w:rsidRDefault="000C5026" w:rsidP="000C5026">
      <w:pPr>
        <w:jc w:val="center"/>
      </w:pPr>
    </w:p>
    <w:p w:rsidR="000C5026" w:rsidRPr="001A3ACF" w:rsidRDefault="000C5026" w:rsidP="000C5026">
      <w:pPr>
        <w:jc w:val="center"/>
      </w:pPr>
      <w:r w:rsidRPr="001A3ACF">
        <w:t>HƯỚNG DẪN CHẤM</w:t>
      </w:r>
    </w:p>
    <w:p w:rsidR="000C5026" w:rsidRPr="001A3ACF" w:rsidRDefault="000C5026" w:rsidP="000C5026">
      <w:pPr>
        <w:rPr>
          <w:b/>
          <w:i/>
        </w:rPr>
      </w:pPr>
      <w:r w:rsidRPr="001A3ACF">
        <w:rPr>
          <w:b/>
          <w:i/>
        </w:rPr>
        <w:t>I. Phần trắc nghiệm: ( 4 điểm )</w:t>
      </w:r>
    </w:p>
    <w:p w:rsidR="000C5026" w:rsidRPr="001A3ACF" w:rsidRDefault="000C5026" w:rsidP="000C5026">
      <w:pPr>
        <w:ind w:left="720"/>
      </w:pPr>
      <w:r w:rsidRPr="001A3ACF">
        <w:t>Câu 1:D,B,G</w:t>
      </w:r>
    </w:p>
    <w:p w:rsidR="000C5026" w:rsidRPr="001A3ACF" w:rsidRDefault="000C5026" w:rsidP="000C5026">
      <w:pPr>
        <w:ind w:left="720"/>
      </w:pPr>
      <w:r w:rsidRPr="001A3ACF">
        <w:t>Câu 2:B</w:t>
      </w:r>
    </w:p>
    <w:p w:rsidR="000C5026" w:rsidRPr="001A3ACF" w:rsidRDefault="000C5026" w:rsidP="000C5026">
      <w:pPr>
        <w:ind w:left="720"/>
      </w:pPr>
      <w:r w:rsidRPr="001A3ACF">
        <w:t>Câu 3:B</w:t>
      </w:r>
    </w:p>
    <w:p w:rsidR="000C5026" w:rsidRPr="001A3ACF" w:rsidRDefault="000C5026" w:rsidP="000C5026">
      <w:pPr>
        <w:rPr>
          <w:b/>
          <w:bCs/>
          <w:i/>
          <w:iCs/>
        </w:rPr>
      </w:pPr>
      <w:r w:rsidRPr="001A3ACF">
        <w:rPr>
          <w:b/>
          <w:bCs/>
          <w:i/>
          <w:iCs/>
        </w:rPr>
        <w:t>II. Phần tự luận: ( 6 điểm )</w:t>
      </w:r>
    </w:p>
    <w:p w:rsidR="000C5026" w:rsidRPr="001A3ACF" w:rsidRDefault="000C5026" w:rsidP="000C5026">
      <w:r w:rsidRPr="001A3ACF">
        <w:t>Câu</w:t>
      </w:r>
      <w:r>
        <w:t xml:space="preserve"> 1</w:t>
      </w:r>
      <w:r>
        <w:rPr>
          <w:lang w:val="fr-FR"/>
        </w:rPr>
        <w:t>(3 điểm):</w:t>
      </w:r>
    </w:p>
    <w:p w:rsidR="000C5026" w:rsidRPr="001A3ACF" w:rsidRDefault="000C5026" w:rsidP="000C5026">
      <w:pPr>
        <w:jc w:val="center"/>
        <w:rPr>
          <w:b/>
          <w:bCs/>
          <w:u w:val="single"/>
        </w:rPr>
      </w:pPr>
      <w:r w:rsidRPr="001A3ACF">
        <w:rPr>
          <w:b/>
          <w:bCs/>
          <w:u w:val="single"/>
        </w:rPr>
        <w:t>Bài giải</w:t>
      </w:r>
    </w:p>
    <w:p w:rsidR="000C5026" w:rsidRPr="001A3ACF" w:rsidRDefault="000C5026" w:rsidP="000C5026">
      <w:pPr>
        <w:jc w:val="center"/>
      </w:pPr>
      <w:r w:rsidRPr="001A3ACF">
        <w:t>Mua hai chiếc xe đạp hết số tiền là:</w:t>
      </w:r>
    </w:p>
    <w:p w:rsidR="000C5026" w:rsidRPr="001A3ACF" w:rsidRDefault="000C5026" w:rsidP="000C5026">
      <w:pPr>
        <w:jc w:val="center"/>
      </w:pPr>
      <w:r w:rsidRPr="001A3ACF">
        <w:t>325 000 x 2 = 650 000 ( đồng)</w:t>
      </w:r>
    </w:p>
    <w:p w:rsidR="000C5026" w:rsidRPr="001A3ACF" w:rsidRDefault="000C5026" w:rsidP="000C5026">
      <w:pPr>
        <w:jc w:val="center"/>
      </w:pPr>
      <w:r w:rsidRPr="001A3ACF">
        <w:t>Mua 3 chiếc cặp sách hết số tiền là:</w:t>
      </w:r>
    </w:p>
    <w:p w:rsidR="000C5026" w:rsidRPr="001A3ACF" w:rsidRDefault="000C5026" w:rsidP="000C5026">
      <w:r w:rsidRPr="001A3ACF">
        <w:t xml:space="preserve">                                        45 500 x 3 = 136 500(đồng)</w:t>
      </w:r>
    </w:p>
    <w:p w:rsidR="000C5026" w:rsidRPr="001A3ACF" w:rsidRDefault="000C5026" w:rsidP="000C5026">
      <w:r w:rsidRPr="001A3ACF">
        <w:t xml:space="preserve">                                    Mua cả xe và cặp hết số tiền là:</w:t>
      </w:r>
    </w:p>
    <w:p w:rsidR="000C5026" w:rsidRPr="001A3ACF" w:rsidRDefault="000C5026" w:rsidP="000C5026">
      <w:pPr>
        <w:jc w:val="center"/>
      </w:pPr>
      <w:r w:rsidRPr="001A3ACF">
        <w:t xml:space="preserve">            650 000 + 136 500 = 786 000 (đồng)</w:t>
      </w:r>
    </w:p>
    <w:p w:rsidR="000C5026" w:rsidRPr="001A3ACF" w:rsidRDefault="000C5026" w:rsidP="000C5026">
      <w:pPr>
        <w:jc w:val="center"/>
      </w:pPr>
      <w:r w:rsidRPr="001A3ACF">
        <w:t xml:space="preserve">                                                   đáp số: 786 000 (đồng)</w:t>
      </w:r>
    </w:p>
    <w:p w:rsidR="000C5026" w:rsidRPr="001A3ACF" w:rsidRDefault="000C5026" w:rsidP="000C5026">
      <w:pPr>
        <w:jc w:val="center"/>
      </w:pPr>
    </w:p>
    <w:p w:rsidR="000C5026" w:rsidRDefault="000C5026" w:rsidP="000C5026">
      <w:pPr>
        <w:ind w:left="360"/>
        <w:rPr>
          <w:lang w:val="fr-FR"/>
        </w:rPr>
      </w:pPr>
      <w:r>
        <w:rPr>
          <w:lang w:val="fr-FR"/>
        </w:rPr>
        <w:t xml:space="preserve">Câu 2 (3 điểm): </w:t>
      </w:r>
    </w:p>
    <w:p w:rsidR="000C5026" w:rsidRDefault="000C5026" w:rsidP="000C5026">
      <w:r>
        <w:lastRenderedPageBreak/>
        <w:t xml:space="preserve"> Viết được đoạn văn tả một đồ </w:t>
      </w:r>
      <w:r w:rsidRPr="00C6176E">
        <w:rPr>
          <w:lang w:val="fr-FR"/>
        </w:rPr>
        <w:t>vật</w:t>
      </w:r>
      <w:r>
        <w:t xml:space="preserve"> theo đúng yêu cầu của đề, bài viết trình bày rõ ràng, sạch sẽ.</w:t>
      </w:r>
    </w:p>
    <w:p w:rsidR="000C5026" w:rsidRPr="001A3ACF" w:rsidRDefault="000C5026" w:rsidP="000C5026">
      <w:pPr>
        <w:jc w:val="center"/>
      </w:pPr>
    </w:p>
    <w:p w:rsidR="000C5026" w:rsidRPr="001A3ACF" w:rsidRDefault="000C5026" w:rsidP="000C5026">
      <w:pPr>
        <w:jc w:val="center"/>
      </w:pPr>
    </w:p>
    <w:p w:rsidR="000C5026" w:rsidRPr="001A3ACF" w:rsidRDefault="000C5026" w:rsidP="000C5026">
      <w:pPr>
        <w:jc w:val="center"/>
      </w:pPr>
    </w:p>
    <w:p w:rsidR="000C5026" w:rsidRPr="001A3ACF" w:rsidRDefault="000C5026" w:rsidP="000C5026">
      <w:pPr>
        <w:jc w:val="center"/>
      </w:pPr>
    </w:p>
    <w:p w:rsidR="000C5026" w:rsidRPr="001A3ACF" w:rsidRDefault="000C5026" w:rsidP="000C5026">
      <w:pPr>
        <w:jc w:val="center"/>
      </w:pPr>
    </w:p>
    <w:p w:rsidR="000C5026" w:rsidRPr="001A3ACF" w:rsidRDefault="000C5026" w:rsidP="000C5026">
      <w:pPr>
        <w:jc w:val="center"/>
      </w:pPr>
    </w:p>
    <w:p w:rsidR="000C5026" w:rsidRPr="001A3ACF" w:rsidRDefault="000C5026" w:rsidP="000C5026">
      <w:pPr>
        <w:jc w:val="center"/>
      </w:pPr>
    </w:p>
    <w:p w:rsidR="000C5026" w:rsidRPr="001A3ACF" w:rsidRDefault="000C5026" w:rsidP="000C5026">
      <w:pPr>
        <w:jc w:val="center"/>
      </w:pPr>
    </w:p>
    <w:p w:rsidR="000C5026" w:rsidRPr="001A3ACF" w:rsidRDefault="000C5026" w:rsidP="000C5026"/>
    <w:p w:rsidR="000C5026" w:rsidRPr="001A3ACF" w:rsidRDefault="000C5026" w:rsidP="000C5026">
      <w:pPr>
        <w:ind w:left="5760"/>
        <w:jc w:val="center"/>
        <w:rPr>
          <w:b/>
          <w:lang w:val="fr-FR"/>
        </w:rPr>
      </w:pPr>
      <w:r w:rsidRPr="001A3ACF">
        <w:rPr>
          <w:b/>
          <w:lang w:val="fr-FR"/>
        </w:rPr>
        <w:t>HIỆU TRƯỞNG DUYỆT</w:t>
      </w:r>
    </w:p>
    <w:p w:rsidR="000C5026" w:rsidRPr="001A3ACF" w:rsidRDefault="000C5026" w:rsidP="000C5026">
      <w:pPr>
        <w:jc w:val="center"/>
      </w:pPr>
    </w:p>
    <w:p w:rsidR="000C5026" w:rsidRDefault="000C5026" w:rsidP="000C5026">
      <w:pPr>
        <w:jc w:val="center"/>
        <w:rPr>
          <w:b/>
        </w:rPr>
      </w:pPr>
    </w:p>
    <w:p w:rsidR="000C5026" w:rsidRDefault="000C5026" w:rsidP="000C5026">
      <w:pPr>
        <w:jc w:val="center"/>
        <w:rPr>
          <w:b/>
        </w:rPr>
      </w:pPr>
    </w:p>
    <w:p w:rsidR="000C5026" w:rsidRDefault="000C5026" w:rsidP="000C5026">
      <w:pPr>
        <w:jc w:val="center"/>
        <w:rPr>
          <w:b/>
        </w:rPr>
      </w:pPr>
    </w:p>
    <w:p w:rsidR="000C5026" w:rsidRDefault="000C5026" w:rsidP="000C5026">
      <w:pPr>
        <w:jc w:val="center"/>
        <w:rPr>
          <w:b/>
        </w:rPr>
      </w:pPr>
    </w:p>
    <w:p w:rsidR="000C5026" w:rsidRDefault="000C5026" w:rsidP="000C5026">
      <w:pPr>
        <w:jc w:val="center"/>
        <w:rPr>
          <w:b/>
        </w:rPr>
      </w:pPr>
    </w:p>
    <w:p w:rsidR="000C5026" w:rsidRPr="001A3ACF" w:rsidRDefault="000C5026" w:rsidP="000C5026">
      <w:pPr>
        <w:jc w:val="center"/>
        <w:rPr>
          <w:b/>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2726"/>
        <w:gridCol w:w="6545"/>
      </w:tblGrid>
      <w:tr w:rsidR="000C5026" w:rsidRPr="00ED1BC5" w:rsidTr="00F11DEF">
        <w:tc>
          <w:tcPr>
            <w:tcW w:w="2726" w:type="dxa"/>
          </w:tcPr>
          <w:p w:rsidR="000C5026" w:rsidRPr="00ED1BC5" w:rsidRDefault="000C5026" w:rsidP="00F11DEF">
            <w:pPr>
              <w:jc w:val="center"/>
              <w:rPr>
                <w:b/>
              </w:rPr>
            </w:pPr>
            <w:r w:rsidRPr="00ED1BC5">
              <w:rPr>
                <w:b/>
              </w:rPr>
              <w:t>TRƯỜNG TH</w:t>
            </w:r>
          </w:p>
          <w:p w:rsidR="000C5026" w:rsidRPr="00ED1BC5" w:rsidRDefault="000C5026" w:rsidP="00F11DEF">
            <w:pPr>
              <w:jc w:val="center"/>
              <w:rPr>
                <w:b/>
              </w:rPr>
            </w:pPr>
            <w:r w:rsidRPr="00ED1BC5">
              <w:rPr>
                <w:b/>
              </w:rPr>
              <w:t>XUÂN HƯƠNG 1</w:t>
            </w:r>
          </w:p>
        </w:tc>
        <w:tc>
          <w:tcPr>
            <w:tcW w:w="6545" w:type="dxa"/>
            <w:vAlign w:val="center"/>
          </w:tcPr>
          <w:p w:rsidR="000C5026" w:rsidRPr="00ED1BC5" w:rsidRDefault="000C5026" w:rsidP="00F11DEF">
            <w:pPr>
              <w:jc w:val="center"/>
              <w:rPr>
                <w:b/>
              </w:rPr>
            </w:pPr>
            <w:r w:rsidRPr="00ED1BC5">
              <w:rPr>
                <w:b/>
              </w:rPr>
              <w:t>ĐỀ KHẢO SÁT CHẤT LƯỢNG</w:t>
            </w:r>
          </w:p>
          <w:p w:rsidR="000C5026" w:rsidRPr="00DE4214" w:rsidRDefault="000C5026" w:rsidP="00F11DEF">
            <w:pPr>
              <w:jc w:val="center"/>
              <w:rPr>
                <w:b/>
              </w:rPr>
            </w:pPr>
            <w:r>
              <w:rPr>
                <w:b/>
              </w:rPr>
              <w:t>NĂM HỌC 2012 – 2013</w:t>
            </w:r>
          </w:p>
          <w:p w:rsidR="000C5026" w:rsidRPr="00ED1BC5" w:rsidRDefault="000C5026" w:rsidP="00F11DEF">
            <w:pPr>
              <w:jc w:val="center"/>
              <w:rPr>
                <w:b/>
              </w:rPr>
            </w:pPr>
            <w:r w:rsidRPr="00ED1BC5">
              <w:rPr>
                <w:b/>
              </w:rPr>
              <w:t>TUẦN 17 - LỚP 4</w:t>
            </w:r>
          </w:p>
          <w:p w:rsidR="000C5026" w:rsidRPr="00ED1BC5" w:rsidRDefault="000C5026" w:rsidP="00F11DEF">
            <w:pPr>
              <w:jc w:val="center"/>
              <w:rPr>
                <w:i/>
              </w:rPr>
            </w:pPr>
            <w:r w:rsidRPr="00ED1BC5">
              <w:rPr>
                <w:i/>
              </w:rPr>
              <w:t>Thời gian làm bài 20 phút (không kể thời gian giao đề)</w:t>
            </w:r>
          </w:p>
        </w:tc>
      </w:tr>
    </w:tbl>
    <w:p w:rsidR="000C5026" w:rsidRPr="00ED1BC5" w:rsidRDefault="000C5026" w:rsidP="000C5026">
      <w:pPr>
        <w:tabs>
          <w:tab w:val="left" w:leader="dot" w:pos="4488"/>
          <w:tab w:val="left" w:leader="dot" w:pos="5797"/>
        </w:tabs>
        <w:spacing w:before="120" w:after="240"/>
        <w:rPr>
          <w:b/>
        </w:rPr>
      </w:pPr>
      <w:r w:rsidRPr="00ED1BC5">
        <w:rPr>
          <w:b/>
        </w:rPr>
        <w:lastRenderedPageBreak/>
        <w:t xml:space="preserve">Học sinh: </w:t>
      </w:r>
      <w:r w:rsidRPr="00ED1BC5">
        <w:rPr>
          <w:b/>
        </w:rPr>
        <w:tab/>
        <w:t xml:space="preserve">Lớp: </w:t>
      </w:r>
      <w:r w:rsidRPr="00ED1BC5">
        <w:rPr>
          <w:b/>
        </w:rPr>
        <w:tab/>
        <w:t>Trường TH Xuân Hương 1</w:t>
      </w:r>
    </w:p>
    <w:p w:rsidR="000C5026" w:rsidRPr="00ED1BC5" w:rsidRDefault="000C5026" w:rsidP="000C5026">
      <w:pPr>
        <w:rPr>
          <w:b/>
          <w:i/>
        </w:rPr>
      </w:pPr>
      <w:r w:rsidRPr="00ED1BC5">
        <w:rPr>
          <w:b/>
          <w:i/>
        </w:rPr>
        <w:t>I. Phần trắc nghiệm: ( 4 điểm )</w:t>
      </w:r>
    </w:p>
    <w:p w:rsidR="000C5026" w:rsidRPr="00ED1BC5" w:rsidRDefault="000C5026" w:rsidP="000C5026">
      <w:pPr>
        <w:jc w:val="center"/>
        <w:rPr>
          <w:b/>
        </w:rPr>
      </w:pPr>
      <w:r w:rsidRPr="00ED1BC5">
        <w:rPr>
          <w:b/>
        </w:rPr>
        <w:t>Khoanh vào chữ cái trước mỗi câu trả lời đúng.</w:t>
      </w:r>
    </w:p>
    <w:p w:rsidR="000C5026" w:rsidRPr="00ED1BC5" w:rsidRDefault="000C5026" w:rsidP="000C5026">
      <w:r>
        <w:rPr>
          <w:b/>
          <w:bCs/>
        </w:rPr>
        <w:t>Câu</w:t>
      </w:r>
      <w:r w:rsidRPr="00ED1BC5">
        <w:rPr>
          <w:b/>
          <w:bCs/>
        </w:rPr>
        <w:t xml:space="preserve"> 1(1.5đ) </w:t>
      </w:r>
    </w:p>
    <w:p w:rsidR="000C5026" w:rsidRPr="00ED1BC5" w:rsidRDefault="000C5026" w:rsidP="000C5026">
      <w:r w:rsidRPr="00ED1BC5">
        <w:t>Cho phép nhân: 510 542 x 3 = ?  . Kết quả của phép tính là:</w:t>
      </w:r>
    </w:p>
    <w:p w:rsidR="000C5026" w:rsidRPr="00ED1BC5" w:rsidRDefault="000C5026" w:rsidP="000C5026">
      <w:r w:rsidRPr="00ED1BC5">
        <w:t xml:space="preserve">   A. 1 531 662           B. 1 531 626            C. 1 351 626           D. 1 531 </w:t>
      </w:r>
    </w:p>
    <w:p w:rsidR="000C5026" w:rsidRPr="00ED1BC5" w:rsidRDefault="000C5026" w:rsidP="000C5026">
      <w:r w:rsidRPr="00ED1BC5">
        <w:rPr>
          <w:b/>
          <w:bCs/>
        </w:rPr>
        <w:t>Câu 2 ( 1.5đ)</w:t>
      </w:r>
      <w:r w:rsidRPr="00ED1BC5">
        <w:t xml:space="preserve"> : Những từ nào viết sai chính tả?</w:t>
      </w:r>
    </w:p>
    <w:p w:rsidR="000C5026" w:rsidRPr="00ED1BC5" w:rsidRDefault="000C5026" w:rsidP="000C5026">
      <w:r w:rsidRPr="00ED1BC5">
        <w:t xml:space="preserve">   A. suất sứ                   B. xấu xí                                C. xinh sự</w:t>
      </w:r>
    </w:p>
    <w:p w:rsidR="000C5026" w:rsidRPr="00ED1BC5" w:rsidRDefault="000C5026" w:rsidP="000C5026">
      <w:r w:rsidRPr="00ED1BC5">
        <w:t xml:space="preserve">   D. sâu xa                    E. xinh xắn                            G. xấp sỉ</w:t>
      </w:r>
    </w:p>
    <w:p w:rsidR="000C5026" w:rsidRPr="00ED1BC5" w:rsidRDefault="000C5026" w:rsidP="000C5026">
      <w:r w:rsidRPr="00ED1BC5">
        <w:rPr>
          <w:b/>
          <w:bCs/>
        </w:rPr>
        <w:t>Câu 3 ( 1đ)</w:t>
      </w:r>
      <w:r w:rsidRPr="00ED1BC5">
        <w:t xml:space="preserve"> : Đọc mở bài sau và cho biết đó là cách mở bài nào?</w:t>
      </w:r>
    </w:p>
    <w:p w:rsidR="000C5026" w:rsidRPr="00ED1BC5" w:rsidRDefault="000C5026" w:rsidP="000C5026">
      <w:r w:rsidRPr="00ED1BC5">
        <w:t xml:space="preserve">      Vào đời vua Trần Nhân Tông, có một gia đình nghèo sinh được cậu con trai tên là Hiền. Chú bé rất ham thả diều. Lúc còn bé, chú đã biết làm lấy diều để chơi.</w:t>
      </w:r>
    </w:p>
    <w:p w:rsidR="000C5026" w:rsidRPr="00ED1BC5" w:rsidRDefault="000C5026" w:rsidP="000C5026">
      <w:r w:rsidRPr="00ED1BC5">
        <w:t>A. Mở bài trực tiếp                                   B. Mở bài gián tiếp</w:t>
      </w:r>
    </w:p>
    <w:p w:rsidR="000C5026" w:rsidRPr="00ED1BC5" w:rsidRDefault="000C5026" w:rsidP="000C5026">
      <w:pPr>
        <w:rPr>
          <w:b/>
          <w:bCs/>
          <w:i/>
          <w:iCs/>
        </w:rPr>
      </w:pPr>
    </w:p>
    <w:p w:rsidR="000C5026" w:rsidRPr="00ED1BC5" w:rsidRDefault="000C5026" w:rsidP="000C5026">
      <w:pPr>
        <w:rPr>
          <w:b/>
          <w:bCs/>
          <w:i/>
          <w:iCs/>
        </w:rPr>
      </w:pPr>
      <w:r w:rsidRPr="00ED1BC5">
        <w:rPr>
          <w:b/>
          <w:bCs/>
          <w:i/>
          <w:iCs/>
        </w:rPr>
        <w:t>II. Phần tự luận: ( 6 điểm )</w:t>
      </w:r>
    </w:p>
    <w:p w:rsidR="000C5026" w:rsidRPr="00ED1BC5" w:rsidRDefault="000C5026" w:rsidP="000C5026">
      <w:r w:rsidRPr="00ED1BC5">
        <w:rPr>
          <w:b/>
          <w:bCs/>
        </w:rPr>
        <w:t>Câu 1( 2đ):</w:t>
      </w:r>
      <w:r w:rsidRPr="00ED1BC5">
        <w:t xml:space="preserve">   Hoàn thành các bài tập sau:</w:t>
      </w:r>
    </w:p>
    <w:p w:rsidR="000C5026" w:rsidRPr="00ED1BC5" w:rsidRDefault="000C5026" w:rsidP="000C5026">
      <w:r>
        <w:t xml:space="preserve">   2 giờ 20 phút</w:t>
      </w:r>
      <w:r w:rsidRPr="00ED1BC5">
        <w:t xml:space="preserve"> = ………….p</w:t>
      </w:r>
      <w:r w:rsidRPr="0055412D">
        <w:t>hút</w:t>
      </w:r>
      <w:r w:rsidRPr="00ED1BC5">
        <w:t xml:space="preserve">                      </w:t>
      </w:r>
      <w:r w:rsidRPr="00ED1BC5">
        <w:rPr>
          <w:u w:val="single"/>
        </w:rPr>
        <w:t xml:space="preserve">1 </w:t>
      </w:r>
      <w:r w:rsidRPr="00ED1BC5">
        <w:t xml:space="preserve">  thế kỉ = . . . . . .năm</w:t>
      </w:r>
    </w:p>
    <w:p w:rsidR="000C5026" w:rsidRPr="00ED1BC5" w:rsidRDefault="000C5026" w:rsidP="000C5026">
      <w:r w:rsidRPr="00ED1BC5">
        <w:t xml:space="preserve">                                                                          10</w:t>
      </w:r>
    </w:p>
    <w:p w:rsidR="000C5026" w:rsidRPr="00ED1BC5" w:rsidRDefault="000C5026" w:rsidP="000C5026">
      <w:r w:rsidRPr="00ED1BC5">
        <w:t xml:space="preserve">   1 năm thường = ……..ngày </w:t>
      </w:r>
      <w:r>
        <w:t xml:space="preserve">                           2 phút</w:t>
      </w:r>
      <w:r w:rsidRPr="00ED1BC5">
        <w:t xml:space="preserve">  = …………giây</w:t>
      </w:r>
    </w:p>
    <w:p w:rsidR="000C5026" w:rsidRDefault="000C5026" w:rsidP="000C5026">
      <w:pPr>
        <w:spacing w:line="360" w:lineRule="auto"/>
        <w:jc w:val="both"/>
        <w:rPr>
          <w:b/>
          <w:bCs/>
        </w:rPr>
      </w:pPr>
      <w:r>
        <w:rPr>
          <w:b/>
          <w:bCs/>
        </w:rPr>
        <w:t xml:space="preserve"> </w:t>
      </w:r>
    </w:p>
    <w:p w:rsidR="000C5026" w:rsidRPr="004A4D2B" w:rsidRDefault="000C5026" w:rsidP="000C5026">
      <w:pPr>
        <w:spacing w:line="360" w:lineRule="auto"/>
        <w:jc w:val="both"/>
      </w:pPr>
      <w:r w:rsidRPr="00ED1BC5">
        <w:rPr>
          <w:b/>
          <w:bCs/>
        </w:rPr>
        <w:t>Câu 2</w:t>
      </w:r>
      <w:r>
        <w:rPr>
          <w:b/>
          <w:bCs/>
        </w:rPr>
        <w:t>( 4</w:t>
      </w:r>
      <w:r w:rsidRPr="00ED1BC5">
        <w:rPr>
          <w:b/>
          <w:bCs/>
        </w:rPr>
        <w:t>đ)</w:t>
      </w:r>
      <w:r>
        <w:rPr>
          <w:b/>
          <w:u w:val="single"/>
        </w:rPr>
        <w:t>:</w:t>
      </w:r>
      <w:r w:rsidRPr="004A4D2B">
        <w:t>Hãy viết một đoạn văn (5- 6 câu) tả đặc điểm bên trong chiếc cặp của em theo những gợi ý sau:</w:t>
      </w:r>
    </w:p>
    <w:p w:rsidR="000C5026" w:rsidRPr="004A4D2B" w:rsidRDefault="000C5026" w:rsidP="000C5026">
      <w:pPr>
        <w:spacing w:line="360" w:lineRule="auto"/>
        <w:jc w:val="both"/>
        <w:rPr>
          <w:b/>
        </w:rPr>
      </w:pPr>
      <w:r w:rsidRPr="004A4D2B">
        <w:lastRenderedPageBreak/>
        <w:t xml:space="preserve">      Chiếc cặp có mấy ngăn? Vách ngăn được làm bằng gì? Trông như thế nào? Em đựng gì ở mỗi ngăn?</w:t>
      </w:r>
    </w:p>
    <w:p w:rsidR="000C5026" w:rsidRPr="00DE4214" w:rsidRDefault="000C5026" w:rsidP="000C5026">
      <w:pPr>
        <w:spacing w:line="360" w:lineRule="auto"/>
      </w:pPr>
      <w:r w:rsidRPr="004A4D2B">
        <w:t>………………………………………………………………......................</w:t>
      </w:r>
      <w:r>
        <w:t>...........</w:t>
      </w:r>
    </w:p>
    <w:p w:rsidR="000C5026" w:rsidRPr="00DE4214" w:rsidRDefault="000C5026" w:rsidP="000C5026">
      <w:pPr>
        <w:spacing w:line="360" w:lineRule="auto"/>
      </w:pPr>
      <w:r w:rsidRPr="004A4D2B">
        <w:t>…………………………………………………………………</w:t>
      </w:r>
      <w:r>
        <w:t>………………....</w:t>
      </w:r>
    </w:p>
    <w:p w:rsidR="000C5026" w:rsidRPr="00DE4214" w:rsidRDefault="000C5026" w:rsidP="000C5026">
      <w:pPr>
        <w:spacing w:line="360" w:lineRule="auto"/>
      </w:pPr>
      <w:r w:rsidRPr="004A4D2B">
        <w:t>………………………………………………………………...</w:t>
      </w:r>
      <w:r>
        <w:t>.............................</w:t>
      </w:r>
    </w:p>
    <w:p w:rsidR="000C5026" w:rsidRPr="00DE4214" w:rsidRDefault="000C5026" w:rsidP="000C5026">
      <w:pPr>
        <w:spacing w:line="360" w:lineRule="auto"/>
      </w:pPr>
      <w:r w:rsidRPr="00ED1BC5">
        <w:t>…………………………………………………………………………</w:t>
      </w:r>
      <w:r>
        <w:t>................</w:t>
      </w:r>
    </w:p>
    <w:p w:rsidR="000C5026" w:rsidRPr="00DE4214" w:rsidRDefault="000C5026" w:rsidP="000C5026">
      <w:pPr>
        <w:spacing w:line="360" w:lineRule="auto"/>
      </w:pPr>
      <w:r w:rsidRPr="00ED1BC5">
        <w:t>…………………………………………………………………………</w:t>
      </w:r>
      <w:r>
        <w:t>................</w:t>
      </w:r>
    </w:p>
    <w:p w:rsidR="000C5026" w:rsidRPr="00ED1BC5" w:rsidRDefault="000C5026" w:rsidP="000C5026">
      <w:pPr>
        <w:spacing w:line="360" w:lineRule="auto"/>
      </w:pPr>
      <w:r w:rsidRPr="00ED1BC5">
        <w:t>…………………………………………………………………………</w:t>
      </w:r>
      <w:r>
        <w:t>...............</w:t>
      </w:r>
    </w:p>
    <w:p w:rsidR="000C5026" w:rsidRPr="00ED1BC5" w:rsidRDefault="000C5026" w:rsidP="000C5026">
      <w:pPr>
        <w:ind w:left="2880"/>
      </w:pPr>
    </w:p>
    <w:p w:rsidR="000C5026" w:rsidRPr="00ED1BC5" w:rsidRDefault="000C5026" w:rsidP="000C5026">
      <w:pPr>
        <w:ind w:left="2880"/>
      </w:pPr>
    </w:p>
    <w:p w:rsidR="000C5026" w:rsidRPr="00ED1BC5" w:rsidRDefault="000C5026" w:rsidP="000C5026">
      <w:pPr>
        <w:jc w:val="center"/>
      </w:pPr>
      <w:r w:rsidRPr="00ED1BC5">
        <w:t>HƯỚNG DẪN CHẤM</w:t>
      </w:r>
    </w:p>
    <w:p w:rsidR="000C5026" w:rsidRPr="00ED1BC5" w:rsidRDefault="000C5026" w:rsidP="000C5026">
      <w:pPr>
        <w:rPr>
          <w:b/>
          <w:bCs/>
        </w:rPr>
      </w:pPr>
      <w:r w:rsidRPr="00ED1BC5">
        <w:rPr>
          <w:b/>
          <w:bCs/>
        </w:rPr>
        <w:t>I. Phần trắc nghiệm:</w:t>
      </w:r>
    </w:p>
    <w:p w:rsidR="000C5026" w:rsidRPr="00ED1BC5" w:rsidRDefault="000C5026" w:rsidP="000C5026">
      <w:pPr>
        <w:ind w:left="720"/>
      </w:pPr>
      <w:r w:rsidRPr="00ED1BC5">
        <w:t>Câu 1: B</w:t>
      </w:r>
    </w:p>
    <w:p w:rsidR="000C5026" w:rsidRPr="00ED1BC5" w:rsidRDefault="000C5026" w:rsidP="000C5026">
      <w:pPr>
        <w:ind w:left="720"/>
      </w:pPr>
      <w:r w:rsidRPr="00ED1BC5">
        <w:t>Câu 2: A; C; G</w:t>
      </w:r>
    </w:p>
    <w:p w:rsidR="000C5026" w:rsidRPr="00ED1BC5" w:rsidRDefault="000C5026" w:rsidP="000C5026">
      <w:pPr>
        <w:ind w:left="720"/>
      </w:pPr>
      <w:r w:rsidRPr="00ED1BC5">
        <w:t>Câu 3: G</w:t>
      </w:r>
    </w:p>
    <w:p w:rsidR="000C5026" w:rsidRPr="00ED1BC5" w:rsidRDefault="000C5026" w:rsidP="000C5026">
      <w:pPr>
        <w:rPr>
          <w:b/>
          <w:bCs/>
        </w:rPr>
      </w:pPr>
    </w:p>
    <w:p w:rsidR="000C5026" w:rsidRPr="00ED1BC5" w:rsidRDefault="000C5026" w:rsidP="000C5026">
      <w:pPr>
        <w:rPr>
          <w:b/>
          <w:bCs/>
        </w:rPr>
      </w:pPr>
      <w:r w:rsidRPr="00ED1BC5">
        <w:rPr>
          <w:b/>
          <w:bCs/>
        </w:rPr>
        <w:t xml:space="preserve">II. Phần tự luận: </w:t>
      </w:r>
    </w:p>
    <w:p w:rsidR="000C5026" w:rsidRPr="00ED1BC5" w:rsidRDefault="000C5026" w:rsidP="000C5026">
      <w:pPr>
        <w:ind w:left="720"/>
      </w:pPr>
      <w:r w:rsidRPr="00ED1BC5">
        <w:t>Câu 1 :</w:t>
      </w:r>
    </w:p>
    <w:p w:rsidR="000C5026" w:rsidRPr="00ED1BC5" w:rsidRDefault="000C5026" w:rsidP="000C5026">
      <w:pPr>
        <w:ind w:left="720"/>
      </w:pPr>
      <w:r>
        <w:t xml:space="preserve">  2 giờ 20 phút = 140 phút</w:t>
      </w:r>
      <w:r w:rsidRPr="00ED1BC5">
        <w:t xml:space="preserve">                                 </w:t>
      </w:r>
      <w:r w:rsidRPr="00ED1BC5">
        <w:rPr>
          <w:u w:val="single"/>
        </w:rPr>
        <w:t xml:space="preserve">1 </w:t>
      </w:r>
      <w:r w:rsidRPr="00ED1BC5">
        <w:t xml:space="preserve">  thế kỉ = 10 năm</w:t>
      </w:r>
    </w:p>
    <w:p w:rsidR="000C5026" w:rsidRPr="00ED1BC5" w:rsidRDefault="000C5026" w:rsidP="000C5026">
      <w:pPr>
        <w:ind w:left="720"/>
      </w:pPr>
      <w:r w:rsidRPr="00ED1BC5">
        <w:t xml:space="preserve">                                                                          10</w:t>
      </w:r>
    </w:p>
    <w:p w:rsidR="000C5026" w:rsidRPr="00ED1BC5" w:rsidRDefault="000C5026" w:rsidP="000C5026">
      <w:pPr>
        <w:ind w:left="720"/>
      </w:pPr>
      <w:r w:rsidRPr="00ED1BC5">
        <w:t xml:space="preserve">   1 năm thường = 365 ngày   </w:t>
      </w:r>
      <w:r>
        <w:t xml:space="preserve">                           2 phút</w:t>
      </w:r>
      <w:r w:rsidRPr="00ED1BC5">
        <w:t xml:space="preserve">  = 120 giây</w:t>
      </w:r>
    </w:p>
    <w:p w:rsidR="000C5026" w:rsidRDefault="000C5026" w:rsidP="000C5026">
      <w:pPr>
        <w:spacing w:line="360" w:lineRule="auto"/>
      </w:pPr>
      <w:r>
        <w:lastRenderedPageBreak/>
        <w:t xml:space="preserve">            </w:t>
      </w:r>
    </w:p>
    <w:p w:rsidR="000C5026" w:rsidRPr="004A4D2B" w:rsidRDefault="000C5026" w:rsidP="000C5026">
      <w:pPr>
        <w:spacing w:line="360" w:lineRule="auto"/>
      </w:pPr>
      <w:r>
        <w:t xml:space="preserve">         Câu 2.</w:t>
      </w:r>
      <w:r w:rsidRPr="004A4D2B">
        <w:t>: Viết được đoạn văn theo yêu cầu.</w:t>
      </w:r>
    </w:p>
    <w:p w:rsidR="000C5026" w:rsidRPr="00ED1BC5" w:rsidRDefault="000C5026" w:rsidP="000C5026">
      <w:pPr>
        <w:ind w:left="720"/>
      </w:pPr>
    </w:p>
    <w:p w:rsidR="000C5026" w:rsidRPr="00ED1BC5" w:rsidRDefault="000C5026" w:rsidP="000C5026"/>
    <w:p w:rsidR="000C5026" w:rsidRPr="00ED1BC5" w:rsidRDefault="000C5026" w:rsidP="000C5026">
      <w:pPr>
        <w:ind w:left="2880"/>
      </w:pPr>
    </w:p>
    <w:p w:rsidR="000C5026" w:rsidRPr="00ED1BC5" w:rsidRDefault="000C5026" w:rsidP="000C5026">
      <w:pPr>
        <w:ind w:left="2880"/>
      </w:pPr>
    </w:p>
    <w:p w:rsidR="000C5026" w:rsidRPr="00ED1BC5" w:rsidRDefault="000C5026" w:rsidP="000C5026">
      <w:pPr>
        <w:ind w:left="2880"/>
      </w:pPr>
    </w:p>
    <w:p w:rsidR="000C5026" w:rsidRPr="00ED1BC5" w:rsidRDefault="000C5026" w:rsidP="000C5026">
      <w:pPr>
        <w:ind w:left="2880"/>
      </w:pPr>
    </w:p>
    <w:p w:rsidR="000C5026" w:rsidRPr="00ED1BC5" w:rsidRDefault="000C5026" w:rsidP="000C5026">
      <w:pPr>
        <w:ind w:left="2880"/>
      </w:pPr>
    </w:p>
    <w:p w:rsidR="000C5026" w:rsidRPr="00ED1BC5" w:rsidRDefault="000C5026" w:rsidP="000C5026">
      <w:pPr>
        <w:ind w:left="2880"/>
      </w:pPr>
    </w:p>
    <w:p w:rsidR="000C5026" w:rsidRPr="00ED1BC5" w:rsidRDefault="000C5026" w:rsidP="000C5026">
      <w:pPr>
        <w:ind w:left="2880"/>
      </w:pPr>
    </w:p>
    <w:p w:rsidR="000C5026" w:rsidRPr="00ED1BC5" w:rsidRDefault="000C5026" w:rsidP="000C5026">
      <w:pPr>
        <w:ind w:left="2880"/>
      </w:pPr>
    </w:p>
    <w:p w:rsidR="000C5026" w:rsidRPr="00ED1BC5" w:rsidRDefault="000C5026" w:rsidP="000C5026">
      <w:pPr>
        <w:ind w:left="2880"/>
      </w:pPr>
    </w:p>
    <w:p w:rsidR="000C5026" w:rsidRPr="00ED1BC5" w:rsidRDefault="000C5026" w:rsidP="000C5026">
      <w:pPr>
        <w:ind w:left="2880"/>
      </w:pPr>
    </w:p>
    <w:p w:rsidR="000C5026" w:rsidRPr="00ED1BC5" w:rsidRDefault="000C5026" w:rsidP="000C5026">
      <w:pPr>
        <w:ind w:left="2880"/>
      </w:pPr>
    </w:p>
    <w:p w:rsidR="000C5026" w:rsidRPr="00ED1BC5" w:rsidRDefault="000C5026" w:rsidP="000C5026">
      <w:pPr>
        <w:ind w:left="2880"/>
      </w:pPr>
    </w:p>
    <w:p w:rsidR="000C5026" w:rsidRPr="00ED1BC5" w:rsidRDefault="000C5026" w:rsidP="000C5026">
      <w:pPr>
        <w:ind w:left="2880"/>
      </w:pPr>
    </w:p>
    <w:p w:rsidR="000C5026" w:rsidRPr="00ED1BC5" w:rsidRDefault="000C5026" w:rsidP="000C5026">
      <w:pPr>
        <w:ind w:left="2880"/>
      </w:pPr>
    </w:p>
    <w:p w:rsidR="000C5026" w:rsidRPr="00ED1BC5" w:rsidRDefault="000C5026" w:rsidP="000C5026">
      <w:pPr>
        <w:ind w:left="2880"/>
      </w:pPr>
    </w:p>
    <w:p w:rsidR="000C5026" w:rsidRPr="00ED1BC5" w:rsidRDefault="000C5026" w:rsidP="000C5026">
      <w:pPr>
        <w:ind w:left="5760"/>
        <w:jc w:val="center"/>
        <w:rPr>
          <w:b/>
        </w:rPr>
      </w:pPr>
      <w:r w:rsidRPr="00ED1BC5">
        <w:rPr>
          <w:b/>
        </w:rPr>
        <w:t>HIỆU TRƯỞNG DUYỆT</w:t>
      </w:r>
    </w:p>
    <w:p w:rsidR="000C5026" w:rsidRDefault="000C5026" w:rsidP="000C5026">
      <w:pPr>
        <w:ind w:left="2880"/>
      </w:pPr>
    </w:p>
    <w:p w:rsidR="000C5026" w:rsidRDefault="000C5026" w:rsidP="000C5026">
      <w:pPr>
        <w:ind w:left="2880"/>
      </w:pPr>
    </w:p>
    <w:p w:rsidR="000C5026" w:rsidRDefault="000C5026" w:rsidP="000C5026">
      <w:pPr>
        <w:ind w:left="2880"/>
      </w:pPr>
    </w:p>
    <w:p w:rsidR="000C5026" w:rsidRDefault="000C5026" w:rsidP="000C5026">
      <w:pPr>
        <w:ind w:left="2880"/>
      </w:pPr>
    </w:p>
    <w:p w:rsidR="000C5026" w:rsidRDefault="000C5026" w:rsidP="000C5026">
      <w:pPr>
        <w:ind w:left="2880"/>
      </w:pPr>
    </w:p>
    <w:p w:rsidR="000C5026" w:rsidRDefault="000C5026" w:rsidP="000C5026">
      <w:pPr>
        <w:ind w:left="2880"/>
      </w:pPr>
    </w:p>
    <w:p w:rsidR="000C5026" w:rsidRDefault="000C5026" w:rsidP="000C5026">
      <w:pPr>
        <w:ind w:left="2880"/>
      </w:pPr>
    </w:p>
    <w:p w:rsidR="000C5026" w:rsidRDefault="000C5026" w:rsidP="000C5026">
      <w:pPr>
        <w:ind w:left="2880"/>
      </w:pPr>
    </w:p>
    <w:p w:rsidR="000C5026" w:rsidRPr="00ED1BC5" w:rsidRDefault="000C5026" w:rsidP="000C5026">
      <w:pPr>
        <w:ind w:left="2880"/>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2726"/>
        <w:gridCol w:w="6545"/>
      </w:tblGrid>
      <w:tr w:rsidR="000C5026" w:rsidRPr="00902887" w:rsidTr="00F11DEF">
        <w:tc>
          <w:tcPr>
            <w:tcW w:w="2726" w:type="dxa"/>
          </w:tcPr>
          <w:p w:rsidR="000C5026" w:rsidRPr="00902887" w:rsidRDefault="000C5026" w:rsidP="00F11DEF">
            <w:pPr>
              <w:jc w:val="center"/>
              <w:rPr>
                <w:b/>
              </w:rPr>
            </w:pPr>
            <w:r w:rsidRPr="00902887">
              <w:rPr>
                <w:b/>
              </w:rPr>
              <w:t>TRƯỜNG TH</w:t>
            </w:r>
          </w:p>
          <w:p w:rsidR="000C5026" w:rsidRPr="00902887" w:rsidRDefault="000C5026" w:rsidP="00F11DEF">
            <w:pPr>
              <w:jc w:val="center"/>
              <w:rPr>
                <w:b/>
              </w:rPr>
            </w:pPr>
            <w:r w:rsidRPr="00902887">
              <w:rPr>
                <w:b/>
              </w:rPr>
              <w:t>XUÂN HƯƠNG 1</w:t>
            </w:r>
          </w:p>
        </w:tc>
        <w:tc>
          <w:tcPr>
            <w:tcW w:w="6545" w:type="dxa"/>
            <w:vAlign w:val="center"/>
          </w:tcPr>
          <w:p w:rsidR="000C5026" w:rsidRPr="00902887" w:rsidRDefault="000C5026" w:rsidP="00F11DEF">
            <w:pPr>
              <w:jc w:val="center"/>
              <w:rPr>
                <w:b/>
              </w:rPr>
            </w:pPr>
            <w:r w:rsidRPr="00902887">
              <w:rPr>
                <w:b/>
              </w:rPr>
              <w:t>ĐỀ KHẢO SÁT CHẤT LƯỢNG</w:t>
            </w:r>
          </w:p>
          <w:p w:rsidR="000C5026" w:rsidRPr="00176247" w:rsidRDefault="000C5026" w:rsidP="00F11DEF">
            <w:pPr>
              <w:jc w:val="center"/>
              <w:rPr>
                <w:b/>
              </w:rPr>
            </w:pPr>
            <w:r>
              <w:rPr>
                <w:b/>
              </w:rPr>
              <w:t>NĂM HỌC 2012 – 2013</w:t>
            </w:r>
          </w:p>
          <w:p w:rsidR="000C5026" w:rsidRPr="00902887" w:rsidRDefault="000C5026" w:rsidP="00F11DEF">
            <w:pPr>
              <w:jc w:val="center"/>
              <w:rPr>
                <w:b/>
              </w:rPr>
            </w:pPr>
            <w:r w:rsidRPr="00902887">
              <w:rPr>
                <w:b/>
              </w:rPr>
              <w:t>TUẦN 18  - LỚP 4</w:t>
            </w:r>
          </w:p>
          <w:p w:rsidR="000C5026" w:rsidRPr="00902887" w:rsidRDefault="000C5026" w:rsidP="00F11DEF">
            <w:pPr>
              <w:jc w:val="center"/>
              <w:rPr>
                <w:i/>
              </w:rPr>
            </w:pPr>
            <w:r w:rsidRPr="00902887">
              <w:rPr>
                <w:i/>
              </w:rPr>
              <w:t>Thời gian làm bài 20 phút (không kể thời gian giao đề)</w:t>
            </w:r>
          </w:p>
        </w:tc>
      </w:tr>
    </w:tbl>
    <w:p w:rsidR="000C5026" w:rsidRPr="00902887" w:rsidRDefault="000C5026" w:rsidP="000C5026">
      <w:pPr>
        <w:tabs>
          <w:tab w:val="left" w:leader="dot" w:pos="4488"/>
          <w:tab w:val="left" w:leader="dot" w:pos="5797"/>
        </w:tabs>
        <w:spacing w:before="120" w:after="240"/>
        <w:rPr>
          <w:b/>
        </w:rPr>
      </w:pPr>
      <w:r w:rsidRPr="00902887">
        <w:rPr>
          <w:b/>
        </w:rPr>
        <w:t xml:space="preserve">Học sinh: </w:t>
      </w:r>
      <w:r w:rsidRPr="00902887">
        <w:rPr>
          <w:b/>
        </w:rPr>
        <w:tab/>
        <w:t xml:space="preserve">Lớp: </w:t>
      </w:r>
      <w:r w:rsidRPr="00902887">
        <w:rPr>
          <w:b/>
        </w:rPr>
        <w:tab/>
        <w:t>Trường TH Xuân Hương 1</w:t>
      </w:r>
    </w:p>
    <w:p w:rsidR="000C5026" w:rsidRPr="00902887" w:rsidRDefault="000C5026" w:rsidP="000C5026">
      <w:pPr>
        <w:rPr>
          <w:b/>
          <w:i/>
        </w:rPr>
      </w:pPr>
      <w:r w:rsidRPr="00902887">
        <w:rPr>
          <w:b/>
          <w:i/>
        </w:rPr>
        <w:t>I. Phần trắc nghiệm: ( 4 điểm )</w:t>
      </w:r>
    </w:p>
    <w:p w:rsidR="000C5026" w:rsidRPr="00902887" w:rsidRDefault="000C5026" w:rsidP="000C5026">
      <w:pPr>
        <w:rPr>
          <w:b/>
          <w:i/>
        </w:rPr>
      </w:pPr>
      <w:r w:rsidRPr="00902887">
        <w:rPr>
          <w:b/>
        </w:rPr>
        <w:t>Khoanh vào chữ cái trước mỗi câu trả lời đúng.</w:t>
      </w:r>
    </w:p>
    <w:p w:rsidR="000C5026" w:rsidRPr="00902887" w:rsidRDefault="000C5026" w:rsidP="000C5026">
      <w:r>
        <w:rPr>
          <w:b/>
          <w:bCs/>
        </w:rPr>
        <w:t>C</w:t>
      </w:r>
      <w:r w:rsidRPr="00902887">
        <w:rPr>
          <w:b/>
          <w:bCs/>
        </w:rPr>
        <w:t xml:space="preserve">âu 1(1.5đ): </w:t>
      </w:r>
      <w:r w:rsidRPr="00902887">
        <w:t xml:space="preserve"> Những từ ngữ nào nói về một người có ý chí?</w:t>
      </w:r>
    </w:p>
    <w:p w:rsidR="000C5026" w:rsidRPr="00902887" w:rsidRDefault="000C5026" w:rsidP="000C5026">
      <w:pPr>
        <w:ind w:left="720"/>
      </w:pPr>
      <w:r w:rsidRPr="00902887">
        <w:t xml:space="preserve"> A. quyết chí                         C. vững chí                            E. nhụt chí</w:t>
      </w:r>
    </w:p>
    <w:p w:rsidR="000C5026" w:rsidRPr="00902887" w:rsidRDefault="000C5026" w:rsidP="000C5026">
      <w:pPr>
        <w:ind w:left="720"/>
      </w:pPr>
      <w:r w:rsidRPr="00902887">
        <w:t xml:space="preserve"> B. nản chí                            D. bền chí                               G. chí lớ</w:t>
      </w:r>
    </w:p>
    <w:p w:rsidR="000C5026" w:rsidRPr="00902887" w:rsidRDefault="000C5026" w:rsidP="000C5026">
      <w:r w:rsidRPr="00902887">
        <w:rPr>
          <w:b/>
          <w:bCs/>
        </w:rPr>
        <w:t>Câu 2 ( 1đ)</w:t>
      </w:r>
      <w:r w:rsidRPr="00902887">
        <w:t xml:space="preserve"> :  1 tấn 15 kg = ? kg</w:t>
      </w:r>
    </w:p>
    <w:p w:rsidR="000C5026" w:rsidRPr="00902887" w:rsidRDefault="000C5026" w:rsidP="000C5026">
      <w:pPr>
        <w:ind w:left="720"/>
      </w:pPr>
      <w:r w:rsidRPr="00902887">
        <w:t xml:space="preserve">  A. 115 kg                  B. 1015 kg                         C. 10015 kg</w:t>
      </w:r>
    </w:p>
    <w:p w:rsidR="000C5026" w:rsidRPr="00902887" w:rsidRDefault="000C5026" w:rsidP="000C5026">
      <w:r>
        <w:rPr>
          <w:b/>
          <w:bCs/>
        </w:rPr>
        <w:t>C</w:t>
      </w:r>
      <w:r w:rsidRPr="00902887">
        <w:rPr>
          <w:b/>
          <w:bCs/>
        </w:rPr>
        <w:t xml:space="preserve">âu 3(1.5đ): </w:t>
      </w:r>
      <w:r w:rsidRPr="00902887">
        <w:t xml:space="preserve"> Trong các câu sau, câu nào là câu hỏi?</w:t>
      </w:r>
    </w:p>
    <w:p w:rsidR="000C5026" w:rsidRPr="00902887" w:rsidRDefault="000C5026" w:rsidP="000C5026">
      <w:pPr>
        <w:ind w:left="720"/>
      </w:pPr>
      <w:r w:rsidRPr="00902887">
        <w:t xml:space="preserve">  A. Anh hỏi cô bé sao lại khóc?</w:t>
      </w:r>
    </w:p>
    <w:p w:rsidR="000C5026" w:rsidRPr="00902887" w:rsidRDefault="000C5026" w:rsidP="000C5026">
      <w:pPr>
        <w:ind w:left="720"/>
      </w:pPr>
      <w:r w:rsidRPr="00902887">
        <w:t xml:space="preserve">  B. Anh hỏi cô bé: “ Sao cháu lại khóc?”</w:t>
      </w:r>
    </w:p>
    <w:p w:rsidR="000C5026" w:rsidRPr="00902887" w:rsidRDefault="000C5026" w:rsidP="000C5026">
      <w:pPr>
        <w:ind w:left="720"/>
      </w:pPr>
      <w:r w:rsidRPr="00902887">
        <w:t xml:space="preserve">  C. Anh nói với cô bé: “ Cháu khóc đi”</w:t>
      </w:r>
    </w:p>
    <w:p w:rsidR="000C5026" w:rsidRPr="00902887" w:rsidRDefault="000C5026" w:rsidP="000C5026">
      <w:pPr>
        <w:rPr>
          <w:b/>
          <w:bCs/>
          <w:i/>
          <w:iCs/>
        </w:rPr>
      </w:pPr>
      <w:r w:rsidRPr="00902887">
        <w:rPr>
          <w:b/>
          <w:bCs/>
          <w:i/>
          <w:iCs/>
        </w:rPr>
        <w:lastRenderedPageBreak/>
        <w:t>II. Phần tự luận: ( 6 điểm )</w:t>
      </w:r>
    </w:p>
    <w:p w:rsidR="000C5026" w:rsidRPr="00902887" w:rsidRDefault="000C5026" w:rsidP="000C5026">
      <w:r w:rsidRPr="00902887">
        <w:rPr>
          <w:b/>
          <w:bCs/>
        </w:rPr>
        <w:t>Câu 1( 2đ):</w:t>
      </w:r>
      <w:r w:rsidRPr="00902887">
        <w:t xml:space="preserve">  Đặt tính rồi tính:</w:t>
      </w:r>
    </w:p>
    <w:p w:rsidR="000C5026" w:rsidRPr="00902887" w:rsidRDefault="000C5026" w:rsidP="00AA4E9E">
      <w:pPr>
        <w:numPr>
          <w:ilvl w:val="1"/>
          <w:numId w:val="4"/>
        </w:numPr>
        <w:spacing w:after="0" w:line="240" w:lineRule="auto"/>
      </w:pPr>
      <w:r w:rsidRPr="00902887">
        <w:t>45587 + 21706              c) 746215 - 41 102</w:t>
      </w:r>
    </w:p>
    <w:p w:rsidR="000C5026" w:rsidRPr="00902887" w:rsidRDefault="000C5026" w:rsidP="00AA4E9E">
      <w:pPr>
        <w:numPr>
          <w:ilvl w:val="1"/>
          <w:numId w:val="4"/>
        </w:numPr>
        <w:spacing w:after="0" w:line="240" w:lineRule="auto"/>
      </w:pPr>
      <w:r w:rsidRPr="00902887">
        <w:t>235 x 108                       d) 2520 : 12</w:t>
      </w:r>
    </w:p>
    <w:p w:rsidR="000C5026" w:rsidRPr="00902887" w:rsidRDefault="000C5026" w:rsidP="000C5026">
      <w:pPr>
        <w:tabs>
          <w:tab w:val="left" w:leader="dot" w:pos="8820"/>
        </w:tabs>
        <w:spacing w:line="360" w:lineRule="auto"/>
        <w:ind w:left="150"/>
      </w:pPr>
      <w:r w:rsidRPr="00902887">
        <w:tab/>
      </w:r>
      <w:r w:rsidRPr="00902887">
        <w:tab/>
      </w:r>
      <w:r w:rsidRPr="00902887">
        <w:tab/>
      </w:r>
      <w:r w:rsidRPr="00902887">
        <w:tab/>
      </w:r>
      <w:r w:rsidRPr="00902887">
        <w:tab/>
      </w:r>
    </w:p>
    <w:p w:rsidR="000C5026" w:rsidRPr="00902887" w:rsidRDefault="000C5026" w:rsidP="000C5026">
      <w:r>
        <w:rPr>
          <w:b/>
          <w:bCs/>
        </w:rPr>
        <w:t>Câu 2</w:t>
      </w:r>
      <w:r w:rsidRPr="00902887">
        <w:rPr>
          <w:b/>
          <w:bCs/>
        </w:rPr>
        <w:t>( 2đ):</w:t>
      </w:r>
      <w:r w:rsidRPr="00902887">
        <w:t xml:space="preserve">  Đặt câu:</w:t>
      </w:r>
    </w:p>
    <w:p w:rsidR="000C5026" w:rsidRPr="00902887" w:rsidRDefault="000C5026" w:rsidP="00AA4E9E">
      <w:pPr>
        <w:numPr>
          <w:ilvl w:val="0"/>
          <w:numId w:val="5"/>
        </w:numPr>
        <w:spacing w:after="0" w:line="240" w:lineRule="auto"/>
      </w:pPr>
      <w:r w:rsidRPr="00902887">
        <w:t>Có động từ chỉ hoạt động:</w:t>
      </w:r>
    </w:p>
    <w:p w:rsidR="000C5026" w:rsidRPr="00902887" w:rsidRDefault="000C5026" w:rsidP="000C5026">
      <w:pPr>
        <w:tabs>
          <w:tab w:val="left" w:leader="dot" w:pos="8820"/>
        </w:tabs>
        <w:spacing w:line="360" w:lineRule="auto"/>
        <w:ind w:left="150"/>
      </w:pPr>
      <w:r w:rsidRPr="00902887">
        <w:tab/>
      </w:r>
    </w:p>
    <w:p w:rsidR="000C5026" w:rsidRPr="00902887" w:rsidRDefault="000C5026" w:rsidP="000C5026">
      <w:r w:rsidRPr="00902887">
        <w:t xml:space="preserve">  b)  Có động từ chỉ trạng thái:</w:t>
      </w:r>
    </w:p>
    <w:p w:rsidR="000C5026" w:rsidRPr="00902887" w:rsidRDefault="000C5026" w:rsidP="000C5026">
      <w:pPr>
        <w:tabs>
          <w:tab w:val="left" w:leader="dot" w:pos="8820"/>
        </w:tabs>
        <w:spacing w:line="360" w:lineRule="auto"/>
        <w:ind w:left="150"/>
      </w:pPr>
      <w:r w:rsidRPr="00902887">
        <w:tab/>
        <w:t xml:space="preserve">. . </w:t>
      </w:r>
    </w:p>
    <w:p w:rsidR="000C5026" w:rsidRPr="00902887" w:rsidRDefault="000C5026" w:rsidP="000C5026">
      <w:r w:rsidRPr="00902887">
        <w:rPr>
          <w:b/>
          <w:bCs/>
        </w:rPr>
        <w:t>Câu 3 ( 2đ):</w:t>
      </w:r>
      <w:r w:rsidRPr="00902887">
        <w:t xml:space="preserve">  Một thửa ruộng hình chữ nhật có chu vi 530 mét.Chiều rộng kém chiều dài 47 mét. Tính diện tích thửa ruộng đó?</w:t>
      </w:r>
    </w:p>
    <w:p w:rsidR="000C5026" w:rsidRPr="00902887" w:rsidRDefault="000C5026" w:rsidP="000C5026">
      <w:pPr>
        <w:tabs>
          <w:tab w:val="left" w:leader="dot" w:pos="8820"/>
        </w:tabs>
        <w:jc w:val="center"/>
        <w:rPr>
          <w:b/>
          <w:u w:val="single"/>
        </w:rPr>
      </w:pPr>
      <w:r w:rsidRPr="00902887">
        <w:rPr>
          <w:b/>
          <w:u w:val="single"/>
        </w:rPr>
        <w:t>Bài giải</w:t>
      </w:r>
    </w:p>
    <w:p w:rsidR="000C5026" w:rsidRPr="00902887" w:rsidRDefault="000C5026" w:rsidP="000C5026">
      <w:pPr>
        <w:tabs>
          <w:tab w:val="left" w:leader="dot" w:pos="8820"/>
        </w:tabs>
        <w:spacing w:line="360" w:lineRule="auto"/>
      </w:pPr>
      <w:r w:rsidRPr="00902887">
        <w:tab/>
      </w:r>
      <w:r w:rsidRPr="00902887">
        <w:tab/>
      </w:r>
      <w:r w:rsidRPr="00902887">
        <w:tab/>
      </w:r>
      <w:r w:rsidRPr="00902887">
        <w:tab/>
      </w:r>
      <w:r w:rsidRPr="00902887">
        <w:tab/>
      </w:r>
      <w:r w:rsidRPr="00902887">
        <w:tab/>
      </w:r>
    </w:p>
    <w:p w:rsidR="000C5026" w:rsidRPr="00902887" w:rsidRDefault="000C5026" w:rsidP="000C5026">
      <w:pPr>
        <w:jc w:val="center"/>
      </w:pPr>
      <w:r w:rsidRPr="00902887">
        <w:t>HƯỚNG DẪN CHẤM</w:t>
      </w:r>
    </w:p>
    <w:p w:rsidR="000C5026" w:rsidRPr="00902887" w:rsidRDefault="000C5026" w:rsidP="000C5026">
      <w:pPr>
        <w:rPr>
          <w:b/>
          <w:bCs/>
        </w:rPr>
      </w:pPr>
      <w:r w:rsidRPr="00902887">
        <w:rPr>
          <w:b/>
          <w:bCs/>
        </w:rPr>
        <w:t>I. Phần trắc nghiệm:</w:t>
      </w:r>
    </w:p>
    <w:p w:rsidR="000C5026" w:rsidRPr="00902887" w:rsidRDefault="000C5026" w:rsidP="000C5026">
      <w:pPr>
        <w:ind w:left="720"/>
      </w:pPr>
      <w:r w:rsidRPr="00902887">
        <w:t>Câu 1: A; C; D</w:t>
      </w:r>
    </w:p>
    <w:p w:rsidR="000C5026" w:rsidRPr="00902887" w:rsidRDefault="000C5026" w:rsidP="000C5026">
      <w:pPr>
        <w:ind w:left="720"/>
      </w:pPr>
      <w:r w:rsidRPr="00902887">
        <w:t>Câu 2: B</w:t>
      </w:r>
    </w:p>
    <w:p w:rsidR="000C5026" w:rsidRPr="00902887" w:rsidRDefault="000C5026" w:rsidP="000C5026">
      <w:pPr>
        <w:ind w:left="720"/>
      </w:pPr>
      <w:r w:rsidRPr="00902887">
        <w:t>Câu 3: A</w:t>
      </w:r>
    </w:p>
    <w:p w:rsidR="000C5026" w:rsidRPr="00902887" w:rsidRDefault="000C5026" w:rsidP="000C5026">
      <w:pPr>
        <w:rPr>
          <w:b/>
          <w:bCs/>
        </w:rPr>
      </w:pPr>
    </w:p>
    <w:p w:rsidR="000C5026" w:rsidRPr="00902887" w:rsidRDefault="000C5026" w:rsidP="000C5026">
      <w:pPr>
        <w:rPr>
          <w:b/>
          <w:bCs/>
        </w:rPr>
      </w:pPr>
      <w:r w:rsidRPr="00902887">
        <w:rPr>
          <w:b/>
          <w:bCs/>
        </w:rPr>
        <w:lastRenderedPageBreak/>
        <w:t xml:space="preserve">II. Phần tự luận: </w:t>
      </w:r>
    </w:p>
    <w:p w:rsidR="000C5026" w:rsidRPr="00902887" w:rsidRDefault="000C5026" w:rsidP="000C5026">
      <w:pPr>
        <w:ind w:left="720"/>
      </w:pPr>
      <w:r w:rsidRPr="00902887">
        <w:t>Câu 1 :</w:t>
      </w:r>
    </w:p>
    <w:p w:rsidR="000C5026" w:rsidRPr="00902887" w:rsidRDefault="000C5026" w:rsidP="00AA4E9E">
      <w:pPr>
        <w:numPr>
          <w:ilvl w:val="0"/>
          <w:numId w:val="6"/>
        </w:numPr>
        <w:tabs>
          <w:tab w:val="num" w:pos="1080"/>
        </w:tabs>
        <w:spacing w:after="0" w:line="240" w:lineRule="auto"/>
        <w:ind w:left="1440"/>
      </w:pPr>
      <w:r w:rsidRPr="00902887">
        <w:t xml:space="preserve">67293            </w:t>
      </w:r>
    </w:p>
    <w:p w:rsidR="000C5026" w:rsidRPr="00902887" w:rsidRDefault="000C5026" w:rsidP="00AA4E9E">
      <w:pPr>
        <w:numPr>
          <w:ilvl w:val="0"/>
          <w:numId w:val="6"/>
        </w:numPr>
        <w:tabs>
          <w:tab w:val="num" w:pos="1080"/>
        </w:tabs>
        <w:spacing w:after="0" w:line="240" w:lineRule="auto"/>
        <w:ind w:left="1440"/>
      </w:pPr>
      <w:r w:rsidRPr="00902887">
        <w:t>25380</w:t>
      </w:r>
    </w:p>
    <w:p w:rsidR="000C5026" w:rsidRPr="00902887" w:rsidRDefault="000C5026" w:rsidP="00AA4E9E">
      <w:pPr>
        <w:numPr>
          <w:ilvl w:val="0"/>
          <w:numId w:val="6"/>
        </w:numPr>
        <w:tabs>
          <w:tab w:val="num" w:pos="1080"/>
        </w:tabs>
        <w:spacing w:after="0" w:line="240" w:lineRule="auto"/>
        <w:ind w:left="1440"/>
      </w:pPr>
      <w:r w:rsidRPr="00902887">
        <w:t>742113</w:t>
      </w:r>
    </w:p>
    <w:p w:rsidR="000C5026" w:rsidRPr="00902887" w:rsidRDefault="000C5026" w:rsidP="00AA4E9E">
      <w:pPr>
        <w:numPr>
          <w:ilvl w:val="0"/>
          <w:numId w:val="6"/>
        </w:numPr>
        <w:tabs>
          <w:tab w:val="num" w:pos="1080"/>
        </w:tabs>
        <w:spacing w:after="0" w:line="240" w:lineRule="auto"/>
        <w:ind w:left="1440"/>
      </w:pPr>
      <w:r w:rsidRPr="00902887">
        <w:t>210</w:t>
      </w:r>
    </w:p>
    <w:p w:rsidR="000C5026" w:rsidRPr="00902887" w:rsidRDefault="000C5026" w:rsidP="000C5026">
      <w:pPr>
        <w:ind w:left="720"/>
      </w:pPr>
      <w:r w:rsidRPr="00902887">
        <w:t>Câu 2 : Đặt mỗi câu đúng cho 1 điểm.</w:t>
      </w:r>
    </w:p>
    <w:p w:rsidR="000C5026" w:rsidRPr="00902887" w:rsidRDefault="000C5026" w:rsidP="000C5026">
      <w:r w:rsidRPr="00902887">
        <w:tab/>
        <w:t>C</w:t>
      </w:r>
      <w:r>
        <w:t>âu</w:t>
      </w:r>
      <w:r w:rsidRPr="00902887">
        <w:t xml:space="preserve"> 3 :                                  </w:t>
      </w:r>
    </w:p>
    <w:p w:rsidR="000C5026" w:rsidRPr="00902887" w:rsidRDefault="000C5026" w:rsidP="000C5026">
      <w:pPr>
        <w:jc w:val="center"/>
        <w:rPr>
          <w:b/>
          <w:u w:val="single"/>
        </w:rPr>
      </w:pPr>
      <w:r w:rsidRPr="00902887">
        <w:rPr>
          <w:b/>
          <w:u w:val="single"/>
        </w:rPr>
        <w:t>Bài giải</w:t>
      </w:r>
    </w:p>
    <w:p w:rsidR="000C5026" w:rsidRPr="00902887" w:rsidRDefault="000C5026" w:rsidP="000C5026">
      <w:pPr>
        <w:jc w:val="center"/>
      </w:pPr>
      <w:r w:rsidRPr="00902887">
        <w:t>Nửa chu vi thửa ruộng hình chữ nhật là:</w:t>
      </w:r>
    </w:p>
    <w:p w:rsidR="000C5026" w:rsidRPr="00902887" w:rsidRDefault="000C5026" w:rsidP="000C5026">
      <w:pPr>
        <w:jc w:val="center"/>
      </w:pPr>
      <w:r w:rsidRPr="00902887">
        <w:t>530 : 2 = 265 ( m )</w:t>
      </w:r>
    </w:p>
    <w:p w:rsidR="000C5026" w:rsidRPr="00902887" w:rsidRDefault="000C5026" w:rsidP="000C5026">
      <w:pPr>
        <w:jc w:val="center"/>
      </w:pPr>
      <w:r w:rsidRPr="00902887">
        <w:t>Chiều rộng thửa ruộng là:</w:t>
      </w:r>
    </w:p>
    <w:p w:rsidR="000C5026" w:rsidRPr="00902887" w:rsidRDefault="000C5026" w:rsidP="000C5026">
      <w:pPr>
        <w:jc w:val="center"/>
      </w:pPr>
      <w:r w:rsidRPr="00902887">
        <w:t>( 265 - 47 ) : 2 = 109 ( m )</w:t>
      </w:r>
    </w:p>
    <w:p w:rsidR="000C5026" w:rsidRPr="00902887" w:rsidRDefault="000C5026" w:rsidP="000C5026">
      <w:pPr>
        <w:jc w:val="center"/>
      </w:pPr>
      <w:r w:rsidRPr="00902887">
        <w:t>Chiều dài thửa ruộng là:</w:t>
      </w:r>
    </w:p>
    <w:p w:rsidR="000C5026" w:rsidRPr="00902887" w:rsidRDefault="000C5026" w:rsidP="000C5026">
      <w:pPr>
        <w:jc w:val="center"/>
      </w:pPr>
      <w:r w:rsidRPr="00902887">
        <w:t>265 - 109 = 156 ( m )</w:t>
      </w:r>
    </w:p>
    <w:p w:rsidR="000C5026" w:rsidRPr="00902887" w:rsidRDefault="000C5026" w:rsidP="000C5026">
      <w:pPr>
        <w:jc w:val="center"/>
      </w:pPr>
      <w:r w:rsidRPr="00902887">
        <w:t>Diện tích thửa ruộng là:</w:t>
      </w:r>
    </w:p>
    <w:p w:rsidR="000C5026" w:rsidRPr="00902887" w:rsidRDefault="000C5026" w:rsidP="000C5026">
      <w:pPr>
        <w:jc w:val="center"/>
      </w:pPr>
      <w:r w:rsidRPr="00902887">
        <w:t>156 x 109 = 17 004 ( m</w:t>
      </w:r>
      <w:r w:rsidRPr="00902887">
        <w:fldChar w:fldCharType="begin"/>
      </w:r>
      <w:r w:rsidRPr="00902887">
        <w:instrText>eq \l(\o\ac(</w:instrText>
      </w:r>
      <w:r w:rsidRPr="00902887">
        <w:rPr>
          <w:vertAlign w:val="superscript"/>
        </w:rPr>
        <w:instrText>2</w:instrText>
      </w:r>
      <w:r w:rsidRPr="00902887">
        <w:instrText>,</w:instrText>
      </w:r>
      <w:r w:rsidRPr="00902887">
        <w:rPr>
          <w:vertAlign w:val="subscript"/>
        </w:rPr>
        <w:instrText xml:space="preserve"> </w:instrText>
      </w:r>
      <w:r w:rsidRPr="00902887">
        <w:instrText>))</w:instrText>
      </w:r>
      <w:r w:rsidRPr="00902887">
        <w:fldChar w:fldCharType="end"/>
      </w:r>
      <w:r w:rsidRPr="00902887">
        <w:t xml:space="preserve"> )</w:t>
      </w:r>
    </w:p>
    <w:p w:rsidR="000C5026" w:rsidRPr="00902887" w:rsidRDefault="000C5026" w:rsidP="000C5026">
      <w:pPr>
        <w:ind w:left="2160"/>
        <w:jc w:val="center"/>
      </w:pPr>
      <w:r w:rsidRPr="00902887">
        <w:t>Đáp số: 17 004 ( m</w:t>
      </w:r>
      <w:r w:rsidRPr="00902887">
        <w:fldChar w:fldCharType="begin"/>
      </w:r>
      <w:r w:rsidRPr="00902887">
        <w:instrText>eq \l(\o\ac(</w:instrText>
      </w:r>
      <w:r w:rsidRPr="00902887">
        <w:rPr>
          <w:vertAlign w:val="superscript"/>
        </w:rPr>
        <w:instrText>2</w:instrText>
      </w:r>
      <w:r w:rsidRPr="00902887">
        <w:instrText>,</w:instrText>
      </w:r>
      <w:r w:rsidRPr="00902887">
        <w:rPr>
          <w:vertAlign w:val="subscript"/>
        </w:rPr>
        <w:instrText xml:space="preserve"> </w:instrText>
      </w:r>
      <w:r w:rsidRPr="00902887">
        <w:instrText>))</w:instrText>
      </w:r>
      <w:r w:rsidRPr="00902887">
        <w:fldChar w:fldCharType="end"/>
      </w:r>
      <w:r w:rsidRPr="00902887">
        <w:t xml:space="preserve"> )</w:t>
      </w:r>
    </w:p>
    <w:p w:rsidR="000C5026" w:rsidRDefault="000C5026" w:rsidP="000C5026">
      <w:pPr>
        <w:ind w:left="5760"/>
        <w:jc w:val="center"/>
        <w:rPr>
          <w:b/>
        </w:rPr>
      </w:pPr>
    </w:p>
    <w:p w:rsidR="000C5026" w:rsidRDefault="000C5026" w:rsidP="000C5026">
      <w:pPr>
        <w:ind w:left="5760"/>
        <w:jc w:val="center"/>
        <w:rPr>
          <w:b/>
        </w:rPr>
      </w:pPr>
    </w:p>
    <w:p w:rsidR="000C5026" w:rsidRDefault="000C5026" w:rsidP="000C5026">
      <w:pPr>
        <w:ind w:left="5760"/>
        <w:jc w:val="center"/>
        <w:rPr>
          <w:b/>
        </w:rPr>
      </w:pPr>
    </w:p>
    <w:p w:rsidR="000C5026" w:rsidRPr="00902887" w:rsidRDefault="000C5026" w:rsidP="000C5026">
      <w:pPr>
        <w:ind w:left="5760"/>
        <w:jc w:val="center"/>
        <w:rPr>
          <w:b/>
        </w:rPr>
      </w:pPr>
    </w:p>
    <w:p w:rsidR="000C5026" w:rsidRPr="00902887" w:rsidRDefault="000C5026" w:rsidP="000C5026">
      <w:pPr>
        <w:ind w:left="5760"/>
        <w:jc w:val="center"/>
        <w:rPr>
          <w:b/>
        </w:rPr>
      </w:pPr>
    </w:p>
    <w:p w:rsidR="000C5026" w:rsidRPr="00902887" w:rsidRDefault="000C5026" w:rsidP="000C5026">
      <w:pPr>
        <w:ind w:left="5760"/>
        <w:jc w:val="center"/>
        <w:rPr>
          <w:b/>
        </w:rPr>
      </w:pPr>
    </w:p>
    <w:p w:rsidR="000C5026" w:rsidRDefault="000C5026" w:rsidP="000C5026">
      <w:pPr>
        <w:ind w:left="5760"/>
        <w:jc w:val="center"/>
        <w:rPr>
          <w:b/>
        </w:rPr>
      </w:pPr>
      <w:r w:rsidRPr="00902887">
        <w:rPr>
          <w:b/>
        </w:rPr>
        <w:lastRenderedPageBreak/>
        <w:t>HIỆU TRƯỞNG DUYỆT</w:t>
      </w:r>
    </w:p>
    <w:p w:rsidR="000C5026" w:rsidRDefault="000C5026" w:rsidP="000C5026">
      <w:pPr>
        <w:ind w:left="5760"/>
        <w:jc w:val="center"/>
        <w:rPr>
          <w:b/>
        </w:rPr>
      </w:pPr>
    </w:p>
    <w:p w:rsidR="000C5026" w:rsidRDefault="000C5026" w:rsidP="000C5026">
      <w:pPr>
        <w:ind w:left="5760"/>
        <w:jc w:val="center"/>
        <w:rPr>
          <w:b/>
        </w:rPr>
      </w:pPr>
    </w:p>
    <w:p w:rsidR="000C5026" w:rsidRDefault="000C5026" w:rsidP="000C5026">
      <w:pPr>
        <w:ind w:left="5760"/>
        <w:jc w:val="center"/>
        <w:rPr>
          <w:b/>
        </w:rPr>
      </w:pPr>
    </w:p>
    <w:p w:rsidR="000C5026" w:rsidRDefault="000C5026" w:rsidP="000C5026">
      <w:pPr>
        <w:ind w:left="5760"/>
        <w:jc w:val="center"/>
        <w:rPr>
          <w:b/>
        </w:rPr>
      </w:pPr>
    </w:p>
    <w:p w:rsidR="000C5026" w:rsidRDefault="000C5026" w:rsidP="000C5026">
      <w:pPr>
        <w:ind w:left="5760"/>
        <w:jc w:val="center"/>
        <w:rPr>
          <w:b/>
        </w:rPr>
      </w:pPr>
    </w:p>
    <w:p w:rsidR="000C5026" w:rsidRPr="00902887" w:rsidRDefault="000C5026" w:rsidP="000C5026">
      <w:pPr>
        <w:ind w:left="5760"/>
        <w:jc w:val="center"/>
        <w:rPr>
          <w:b/>
        </w:rPr>
      </w:pPr>
    </w:p>
    <w:p w:rsidR="000C5026" w:rsidRPr="00902887" w:rsidRDefault="000C5026" w:rsidP="000C5026"/>
    <w:tbl>
      <w:tblPr>
        <w:tblStyle w:val="TableGrid"/>
        <w:tblW w:w="916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2726"/>
        <w:gridCol w:w="6437"/>
      </w:tblGrid>
      <w:tr w:rsidR="000C5026" w:rsidRPr="00B824B1" w:rsidTr="00F11DEF">
        <w:tc>
          <w:tcPr>
            <w:tcW w:w="2726" w:type="dxa"/>
          </w:tcPr>
          <w:p w:rsidR="000C5026" w:rsidRPr="00B824B1" w:rsidRDefault="000C5026" w:rsidP="00F11DEF">
            <w:pPr>
              <w:jc w:val="center"/>
              <w:rPr>
                <w:b/>
                <w:bCs/>
              </w:rPr>
            </w:pPr>
            <w:r w:rsidRPr="00B824B1">
              <w:rPr>
                <w:b/>
                <w:bCs/>
              </w:rPr>
              <w:t>TRƯỜNG TH</w:t>
            </w:r>
          </w:p>
          <w:p w:rsidR="000C5026" w:rsidRPr="00B824B1" w:rsidRDefault="000C5026" w:rsidP="00F11DEF">
            <w:pPr>
              <w:jc w:val="center"/>
              <w:rPr>
                <w:b/>
                <w:bCs/>
              </w:rPr>
            </w:pPr>
            <w:r w:rsidRPr="00B824B1">
              <w:rPr>
                <w:b/>
                <w:bCs/>
              </w:rPr>
              <w:t>XUÂN HƯƠNG 1</w:t>
            </w:r>
          </w:p>
        </w:tc>
        <w:tc>
          <w:tcPr>
            <w:tcW w:w="6437" w:type="dxa"/>
            <w:vAlign w:val="center"/>
          </w:tcPr>
          <w:p w:rsidR="000C5026" w:rsidRPr="00B824B1" w:rsidRDefault="000C5026" w:rsidP="00F11DEF">
            <w:pPr>
              <w:jc w:val="center"/>
              <w:rPr>
                <w:b/>
                <w:bCs/>
              </w:rPr>
            </w:pPr>
            <w:r w:rsidRPr="00B824B1">
              <w:rPr>
                <w:b/>
                <w:bCs/>
              </w:rPr>
              <w:t>ĐỀ KHẢO SÁT CHẤT LƯỢNG</w:t>
            </w:r>
          </w:p>
          <w:p w:rsidR="000C5026" w:rsidRPr="00B824B1" w:rsidRDefault="000C5026" w:rsidP="00F11DEF">
            <w:pPr>
              <w:jc w:val="center"/>
              <w:rPr>
                <w:b/>
                <w:bCs/>
              </w:rPr>
            </w:pPr>
            <w:r>
              <w:rPr>
                <w:b/>
                <w:bCs/>
              </w:rPr>
              <w:t>NĂM HỌC 2012 – 2013</w:t>
            </w:r>
          </w:p>
          <w:p w:rsidR="000C5026" w:rsidRPr="00B824B1" w:rsidRDefault="000C5026" w:rsidP="00F11DEF">
            <w:pPr>
              <w:jc w:val="center"/>
              <w:rPr>
                <w:b/>
                <w:bCs/>
              </w:rPr>
            </w:pPr>
            <w:r w:rsidRPr="00B824B1">
              <w:rPr>
                <w:b/>
                <w:bCs/>
              </w:rPr>
              <w:t>TUẦN 19  - LỚP 4</w:t>
            </w:r>
          </w:p>
          <w:p w:rsidR="000C5026" w:rsidRPr="00B824B1" w:rsidRDefault="000C5026" w:rsidP="00F11DEF">
            <w:pPr>
              <w:jc w:val="center"/>
              <w:rPr>
                <w:i/>
                <w:iCs/>
              </w:rPr>
            </w:pPr>
            <w:r w:rsidRPr="00B824B1">
              <w:rPr>
                <w:i/>
                <w:iCs/>
              </w:rPr>
              <w:t>Thời gian làm bài 20 phút (không kể thời gian giao đề)</w:t>
            </w:r>
          </w:p>
        </w:tc>
      </w:tr>
    </w:tbl>
    <w:p w:rsidR="000C5026" w:rsidRPr="00B824B1" w:rsidRDefault="000C5026" w:rsidP="000C5026">
      <w:pPr>
        <w:tabs>
          <w:tab w:val="left" w:leader="dot" w:pos="4488"/>
          <w:tab w:val="left" w:leader="dot" w:pos="5797"/>
        </w:tabs>
        <w:spacing w:before="120" w:after="240"/>
        <w:rPr>
          <w:b/>
          <w:bCs/>
        </w:rPr>
      </w:pPr>
      <w:r w:rsidRPr="00B824B1">
        <w:rPr>
          <w:b/>
          <w:bCs/>
        </w:rPr>
        <w:t xml:space="preserve">Học sinh: </w:t>
      </w:r>
      <w:r w:rsidRPr="00B824B1">
        <w:rPr>
          <w:b/>
          <w:bCs/>
        </w:rPr>
        <w:tab/>
        <w:t xml:space="preserve">Lớp: </w:t>
      </w:r>
      <w:r w:rsidRPr="00B824B1">
        <w:rPr>
          <w:b/>
          <w:bCs/>
        </w:rPr>
        <w:tab/>
        <w:t>Trường TH Xuân Hương 1</w:t>
      </w:r>
    </w:p>
    <w:p w:rsidR="000C5026" w:rsidRPr="00B824B1" w:rsidRDefault="000C5026" w:rsidP="000C5026"/>
    <w:p w:rsidR="000C5026" w:rsidRPr="00B824B1" w:rsidRDefault="000C5026" w:rsidP="000C5026">
      <w:pPr>
        <w:rPr>
          <w:b/>
          <w:u w:val="single"/>
        </w:rPr>
      </w:pPr>
      <w:r w:rsidRPr="00B824B1">
        <w:t xml:space="preserve">I/ </w:t>
      </w:r>
      <w:r w:rsidRPr="00B824B1">
        <w:rPr>
          <w:b/>
          <w:u w:val="single"/>
        </w:rPr>
        <w:t>Phần trắc nghiệm: Khoanh vào chữ đăt trước câu trả lời đúng:</w:t>
      </w:r>
    </w:p>
    <w:p w:rsidR="000C5026" w:rsidRPr="006D5678" w:rsidRDefault="000C5026" w:rsidP="000C5026">
      <w:pPr>
        <w:spacing w:line="360" w:lineRule="auto"/>
        <w:jc w:val="both"/>
      </w:pPr>
      <w:r>
        <w:t xml:space="preserve">    </w:t>
      </w:r>
      <w:r w:rsidRPr="006D5678">
        <w:t>Câu 1.</w:t>
      </w:r>
      <w:r w:rsidRPr="006D5678">
        <w:rPr>
          <w:b/>
        </w:rPr>
        <w:t xml:space="preserve"> </w:t>
      </w:r>
      <w:r w:rsidRPr="006D5678">
        <w:t>Số thích hợp để viết vào chỗ chấm của 6 km</w:t>
      </w:r>
      <w:r w:rsidRPr="006D5678">
        <w:rPr>
          <w:vertAlign w:val="superscript"/>
        </w:rPr>
        <w:t>2</w:t>
      </w:r>
      <w:r w:rsidRPr="006D5678">
        <w:t xml:space="preserve"> = ……………m </w:t>
      </w:r>
      <w:r w:rsidRPr="006D5678">
        <w:rPr>
          <w:vertAlign w:val="superscript"/>
        </w:rPr>
        <w:t>2</w:t>
      </w:r>
      <w:r w:rsidRPr="006D5678">
        <w:t xml:space="preserve"> là:</w:t>
      </w:r>
    </w:p>
    <w:p w:rsidR="000C5026" w:rsidRPr="006D5678" w:rsidRDefault="000C5026" w:rsidP="000C5026">
      <w:pPr>
        <w:spacing w:line="360" w:lineRule="auto"/>
        <w:jc w:val="both"/>
      </w:pPr>
      <w:r w:rsidRPr="006D5678">
        <w:tab/>
        <w:t>A. 6000</w:t>
      </w:r>
      <w:r w:rsidRPr="006D5678">
        <w:tab/>
      </w:r>
      <w:r w:rsidRPr="006D5678">
        <w:tab/>
        <w:t>B. 60 000</w:t>
      </w:r>
      <w:r w:rsidRPr="006D5678">
        <w:tab/>
      </w:r>
      <w:r w:rsidRPr="006D5678">
        <w:tab/>
        <w:t>C. 600 000</w:t>
      </w:r>
      <w:r w:rsidRPr="006D5678">
        <w:tab/>
      </w:r>
      <w:r w:rsidRPr="006D5678">
        <w:tab/>
        <w:t>D. 6 000 000</w:t>
      </w:r>
    </w:p>
    <w:p w:rsidR="000C5026" w:rsidRPr="00B824B1"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t xml:space="preserve">     </w:t>
      </w:r>
      <w:r w:rsidRPr="00B824B1">
        <w:t>Câu 2: Số nào chia hết cho 3 nhưng không chia hết cho 9?</w:t>
      </w:r>
    </w:p>
    <w:p w:rsidR="000C5026" w:rsidRPr="00B824B1"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B824B1">
        <w:t>a/ 126</w:t>
      </w:r>
      <w:r w:rsidRPr="00B824B1">
        <w:tab/>
      </w:r>
      <w:r w:rsidRPr="00B824B1">
        <w:tab/>
        <w:t>b/ 855</w:t>
      </w:r>
      <w:r w:rsidRPr="00B824B1">
        <w:tab/>
      </w:r>
      <w:r w:rsidRPr="00B824B1">
        <w:tab/>
        <w:t>c/ 940</w:t>
      </w:r>
      <w:r w:rsidRPr="00B824B1">
        <w:tab/>
      </w:r>
      <w:r w:rsidRPr="00B824B1">
        <w:tab/>
        <w:t>d/ 120</w:t>
      </w:r>
    </w:p>
    <w:p w:rsidR="000C5026" w:rsidRPr="00B824B1"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t xml:space="preserve">     </w:t>
      </w:r>
      <w:r w:rsidRPr="00B824B1">
        <w:t>Câu 3: Chủ ngữ trong câu “ Trong rừng, chim chóc hót ríu rít.’’ là:</w:t>
      </w:r>
    </w:p>
    <w:p w:rsidR="000C5026" w:rsidRPr="00B824B1"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B824B1">
        <w:t>A. trong rừng</w:t>
      </w:r>
      <w:r w:rsidRPr="00B824B1">
        <w:tab/>
        <w:t>B. hót ríu rít</w:t>
      </w:r>
      <w:r w:rsidRPr="00B824B1">
        <w:tab/>
      </w:r>
      <w:r w:rsidRPr="00B824B1">
        <w:tab/>
        <w:t>C. Chim</w:t>
      </w:r>
      <w:r w:rsidRPr="00B824B1">
        <w:tab/>
        <w:t>D. chim chóc</w:t>
      </w:r>
    </w:p>
    <w:p w:rsidR="000C5026" w:rsidRPr="00B824B1"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jc w:val="both"/>
      </w:pPr>
      <w:r>
        <w:t xml:space="preserve">     </w:t>
      </w:r>
      <w:r w:rsidRPr="00B824B1">
        <w:t>Câu 4: Từ nào chứa tiếng “tài” có nghĩa là “ có khả năng cao hơn người bình thường”?</w:t>
      </w:r>
    </w:p>
    <w:p w:rsidR="000C5026" w:rsidRPr="00B824B1" w:rsidRDefault="000C5026" w:rsidP="000C5026">
      <w:pPr>
        <w:tabs>
          <w:tab w:val="left" w:pos="1440"/>
          <w:tab w:val="left" w:pos="2160"/>
          <w:tab w:val="left" w:pos="2880"/>
          <w:tab w:val="left" w:pos="3600"/>
          <w:tab w:val="left" w:pos="4320"/>
          <w:tab w:val="left" w:pos="5040"/>
          <w:tab w:val="left" w:pos="5760"/>
          <w:tab w:val="left" w:pos="6480"/>
          <w:tab w:val="left" w:pos="7200"/>
          <w:tab w:val="left" w:pos="7920"/>
          <w:tab w:val="right" w:pos="9072"/>
        </w:tabs>
        <w:ind w:left="360"/>
      </w:pPr>
      <w:r>
        <w:lastRenderedPageBreak/>
        <w:t>A. tài sản</w:t>
      </w:r>
      <w:r>
        <w:tab/>
      </w:r>
      <w:r>
        <w:tab/>
        <w:t>B. tài lộc</w:t>
      </w:r>
      <w:r>
        <w:tab/>
      </w:r>
      <w:r>
        <w:tab/>
        <w:t>C. t</w:t>
      </w:r>
      <w:r w:rsidRPr="00B824B1">
        <w:t>ài hoa</w:t>
      </w:r>
      <w:r w:rsidRPr="00B824B1">
        <w:tab/>
      </w:r>
      <w:r w:rsidRPr="00B824B1">
        <w:tab/>
        <w:t>D. tài trợ</w:t>
      </w:r>
    </w:p>
    <w:p w:rsidR="000C5026" w:rsidRPr="00B824B1"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B824B1">
        <w:rPr>
          <w:b/>
          <w:u w:val="single"/>
        </w:rPr>
        <w:t xml:space="preserve"> II/ Phần tự luận:</w:t>
      </w:r>
    </w:p>
    <w:p w:rsidR="000C5026" w:rsidRPr="00B824B1"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t xml:space="preserve">      </w:t>
      </w:r>
      <w:r w:rsidRPr="00B824B1">
        <w:t>Câu 1: Một mảnh bìa hình bình hành có độ dài đáy là 14cm và chiều cao là 7cm. Tính diện tích của mảnh bìa đó.</w:t>
      </w:r>
    </w:p>
    <w:p w:rsidR="000C5026" w:rsidRPr="00B824B1"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spacing w:line="360" w:lineRule="auto"/>
      </w:pPr>
      <w:r w:rsidRPr="00B824B1">
        <w:t>…………………………………………………………………………………….</w:t>
      </w:r>
    </w:p>
    <w:p w:rsidR="000C5026" w:rsidRPr="00B824B1"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spacing w:line="360" w:lineRule="auto"/>
      </w:pPr>
      <w:r w:rsidRPr="00B824B1">
        <w:t>…………………………………………………………………………………….</w:t>
      </w:r>
    </w:p>
    <w:p w:rsidR="000C5026" w:rsidRPr="00B824B1"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spacing w:line="360" w:lineRule="auto"/>
      </w:pPr>
      <w:r w:rsidRPr="00B824B1">
        <w:t>…………………………………………………………………………………….…………………………………………………………………………………….</w:t>
      </w:r>
    </w:p>
    <w:p w:rsidR="000C5026" w:rsidRPr="00B824B1"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spacing w:line="360" w:lineRule="auto"/>
      </w:pPr>
      <w:r w:rsidRPr="00B824B1">
        <w:t>…………………………………………………………………………………….</w:t>
      </w:r>
    </w:p>
    <w:p w:rsidR="000C5026" w:rsidRPr="00B824B1"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spacing w:line="360" w:lineRule="auto"/>
      </w:pPr>
      <w:r>
        <w:t xml:space="preserve">     </w:t>
      </w:r>
      <w:r w:rsidRPr="00B824B1">
        <w:t>Câu 2: Đặt 3 câu kể  Ai làm gì? …………………………………………………………………………………….</w:t>
      </w:r>
    </w:p>
    <w:p w:rsidR="000C5026" w:rsidRPr="00B824B1"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spacing w:line="360" w:lineRule="auto"/>
      </w:pPr>
      <w:r w:rsidRPr="00B824B1">
        <w:t>…………………………………………………………………………………….</w:t>
      </w:r>
    </w:p>
    <w:p w:rsidR="000C5026" w:rsidRPr="00B824B1"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spacing w:line="360" w:lineRule="auto"/>
      </w:pPr>
      <w:r w:rsidRPr="00B824B1">
        <w:t>…………………………………………………………………………………….</w:t>
      </w:r>
    </w:p>
    <w:p w:rsidR="000C5026" w:rsidRPr="00B824B1"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spacing w:line="360" w:lineRule="auto"/>
      </w:pPr>
      <w:r w:rsidRPr="00B824B1">
        <w:t>…………………………………………………………………………………….</w:t>
      </w:r>
    </w:p>
    <w:p w:rsidR="000C5026" w:rsidRPr="00B824B1"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jc w:val="center"/>
        <w:rPr>
          <w:b/>
          <w:u w:val="single"/>
        </w:rPr>
      </w:pPr>
    </w:p>
    <w:p w:rsidR="000C5026" w:rsidRPr="00B824B1"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jc w:val="center"/>
        <w:rPr>
          <w:b/>
          <w:u w:val="single"/>
        </w:rPr>
      </w:pPr>
    </w:p>
    <w:p w:rsidR="000C5026" w:rsidRPr="00B824B1"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jc w:val="center"/>
        <w:rPr>
          <w:b/>
          <w:u w:val="single"/>
        </w:rPr>
      </w:pPr>
    </w:p>
    <w:p w:rsidR="000C5026" w:rsidRPr="00B824B1"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jc w:val="center"/>
        <w:rPr>
          <w:b/>
          <w:u w:val="single"/>
        </w:rPr>
      </w:pPr>
    </w:p>
    <w:p w:rsidR="000C5026" w:rsidRPr="00B824B1"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jc w:val="center"/>
        <w:rPr>
          <w:b/>
          <w:u w:val="single"/>
        </w:rPr>
      </w:pPr>
    </w:p>
    <w:p w:rsidR="000C5026" w:rsidRPr="00B824B1"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jc w:val="center"/>
        <w:rPr>
          <w:b/>
          <w:u w:val="single"/>
        </w:rPr>
      </w:pPr>
    </w:p>
    <w:p w:rsidR="000C5026" w:rsidRPr="00B824B1"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jc w:val="center"/>
        <w:rPr>
          <w:b/>
          <w:u w:val="single"/>
        </w:rPr>
      </w:pPr>
    </w:p>
    <w:p w:rsidR="000C5026" w:rsidRPr="00B824B1"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jc w:val="center"/>
        <w:rPr>
          <w:b/>
          <w:u w:val="single"/>
        </w:rPr>
      </w:pPr>
    </w:p>
    <w:p w:rsidR="000C5026" w:rsidRPr="00B824B1"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jc w:val="center"/>
        <w:rPr>
          <w:b/>
          <w:u w:val="single"/>
        </w:rPr>
      </w:pPr>
    </w:p>
    <w:p w:rsidR="000C5026" w:rsidRPr="00B824B1"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jc w:val="center"/>
        <w:rPr>
          <w:b/>
          <w:u w:val="single"/>
        </w:rPr>
      </w:pPr>
    </w:p>
    <w:p w:rsidR="000C5026" w:rsidRPr="00B824B1"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jc w:val="center"/>
        <w:rPr>
          <w:b/>
          <w:u w:val="single"/>
        </w:rPr>
      </w:pPr>
      <w:r w:rsidRPr="00B824B1">
        <w:rPr>
          <w:b/>
          <w:u w:val="single"/>
        </w:rPr>
        <w:t>Hướng dẫn chấm</w:t>
      </w:r>
    </w:p>
    <w:p w:rsidR="000C5026" w:rsidRPr="00B824B1"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B824B1">
        <w:t>I/ Phần trắc nghiệm:</w:t>
      </w:r>
    </w:p>
    <w:p w:rsidR="000C5026" w:rsidRPr="00B824B1"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B824B1">
        <w:t xml:space="preserve">Câu 1: ( 1 điểm): </w:t>
      </w:r>
      <w:r>
        <w:t>D</w:t>
      </w:r>
      <w:r w:rsidRPr="00B824B1">
        <w:tab/>
      </w:r>
    </w:p>
    <w:p w:rsidR="000C5026" w:rsidRPr="00B824B1"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B824B1">
        <w:t>Câu 2:( 1 điểm): D</w:t>
      </w:r>
    </w:p>
    <w:p w:rsidR="000C5026" w:rsidRPr="00B824B1"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B824B1">
        <w:t>Câu 3: (1 điểm):Khoanh vào D</w:t>
      </w:r>
      <w:r w:rsidRPr="00B824B1">
        <w:tab/>
      </w:r>
      <w:r w:rsidRPr="00B824B1">
        <w:tab/>
      </w:r>
    </w:p>
    <w:p w:rsidR="000C5026" w:rsidRPr="00B824B1"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B824B1">
        <w:t>Câu 4: (1 điểm): Khoanh vào C.</w:t>
      </w:r>
    </w:p>
    <w:p w:rsidR="000C5026" w:rsidRPr="00B824B1"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B824B1">
        <w:t>II/ Phần tự luận:</w:t>
      </w:r>
    </w:p>
    <w:p w:rsidR="000C5026" w:rsidRPr="00B824B1"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B824B1">
        <w:t>Câu 1: ( 3 điểm).</w:t>
      </w:r>
    </w:p>
    <w:p w:rsidR="000C5026" w:rsidRPr="00B824B1"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B824B1">
        <w:t>Câu 2: 3 điểm: Đặt đúng 1 câu : 1 điểm.</w:t>
      </w:r>
    </w:p>
    <w:p w:rsidR="000C5026" w:rsidRPr="00B824B1"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p>
    <w:p w:rsidR="000C5026" w:rsidRPr="00B824B1" w:rsidRDefault="000C5026" w:rsidP="000C5026"/>
    <w:p w:rsidR="000C5026" w:rsidRDefault="000C5026" w:rsidP="000C5026">
      <w:pPr>
        <w:rPr>
          <w:b/>
        </w:rPr>
      </w:pPr>
    </w:p>
    <w:p w:rsidR="000C5026" w:rsidRDefault="000C5026" w:rsidP="000C5026">
      <w:pPr>
        <w:rPr>
          <w:b/>
        </w:rPr>
      </w:pPr>
    </w:p>
    <w:p w:rsidR="000C5026" w:rsidRDefault="000C5026" w:rsidP="000C5026">
      <w:pPr>
        <w:rPr>
          <w:b/>
        </w:rPr>
      </w:pPr>
    </w:p>
    <w:p w:rsidR="000C5026" w:rsidRDefault="000C5026" w:rsidP="000C5026">
      <w:pPr>
        <w:rPr>
          <w:b/>
        </w:rPr>
      </w:pPr>
    </w:p>
    <w:p w:rsidR="000C5026" w:rsidRDefault="000C5026" w:rsidP="000C5026">
      <w:pPr>
        <w:rPr>
          <w:b/>
        </w:rPr>
      </w:pPr>
    </w:p>
    <w:p w:rsidR="000C5026" w:rsidRDefault="000C5026" w:rsidP="000C5026">
      <w:pPr>
        <w:rPr>
          <w:b/>
        </w:rPr>
      </w:pPr>
    </w:p>
    <w:p w:rsidR="000C5026" w:rsidRDefault="000C5026" w:rsidP="000C5026">
      <w:pPr>
        <w:rPr>
          <w:b/>
        </w:rPr>
      </w:pPr>
    </w:p>
    <w:p w:rsidR="000C5026" w:rsidRDefault="000C5026" w:rsidP="000C5026">
      <w:pPr>
        <w:rPr>
          <w:b/>
        </w:rPr>
      </w:pPr>
    </w:p>
    <w:p w:rsidR="000C5026" w:rsidRPr="00B824B1" w:rsidRDefault="000C5026" w:rsidP="000C5026">
      <w:pPr>
        <w:rPr>
          <w:b/>
        </w:rPr>
      </w:pPr>
      <w:r>
        <w:rPr>
          <w:b/>
        </w:rPr>
        <w:tab/>
      </w:r>
      <w:r>
        <w:rPr>
          <w:b/>
        </w:rPr>
        <w:tab/>
      </w:r>
      <w:r>
        <w:rPr>
          <w:b/>
        </w:rPr>
        <w:tab/>
      </w:r>
      <w:r>
        <w:rPr>
          <w:b/>
        </w:rPr>
        <w:tab/>
      </w:r>
      <w:r>
        <w:rPr>
          <w:b/>
        </w:rPr>
        <w:tab/>
      </w:r>
      <w:r>
        <w:rPr>
          <w:b/>
        </w:rPr>
        <w:tab/>
      </w:r>
      <w:r>
        <w:rPr>
          <w:b/>
        </w:rPr>
        <w:tab/>
      </w:r>
      <w:r w:rsidRPr="00B824B1">
        <w:rPr>
          <w:b/>
        </w:rPr>
        <w:t>HIỆU TRƯỞNG DUYỆT</w:t>
      </w:r>
    </w:p>
    <w:p w:rsidR="000C5026" w:rsidRPr="00902887" w:rsidRDefault="000C5026" w:rsidP="000C5026"/>
    <w:p w:rsidR="000C5026" w:rsidRPr="00902887" w:rsidRDefault="000C5026" w:rsidP="000C5026"/>
    <w:p w:rsidR="000C5026" w:rsidRPr="00902887" w:rsidRDefault="000C5026" w:rsidP="000C5026">
      <w:pPr>
        <w:jc w:val="center"/>
      </w:pPr>
    </w:p>
    <w:p w:rsidR="000C5026" w:rsidRPr="00902887" w:rsidRDefault="000C5026" w:rsidP="000C5026"/>
    <w:p w:rsidR="000C5026" w:rsidRPr="00902887" w:rsidRDefault="000C5026" w:rsidP="000C5026"/>
    <w:p w:rsidR="000C5026" w:rsidRPr="00902887" w:rsidRDefault="000C5026" w:rsidP="000C5026"/>
    <w:p w:rsidR="000C5026" w:rsidRPr="00ED1BC5" w:rsidRDefault="000C5026" w:rsidP="000C5026">
      <w:pPr>
        <w:ind w:left="2880"/>
      </w:pPr>
    </w:p>
    <w:p w:rsidR="000C5026" w:rsidRPr="00ED1BC5" w:rsidRDefault="000C5026" w:rsidP="000C5026">
      <w:pPr>
        <w:ind w:left="2880"/>
      </w:pPr>
    </w:p>
    <w:p w:rsidR="000C5026" w:rsidRPr="00ED1BC5" w:rsidRDefault="000C5026" w:rsidP="000C5026">
      <w:pPr>
        <w:ind w:left="2880"/>
      </w:pPr>
    </w:p>
    <w:p w:rsidR="000C5026" w:rsidRPr="00ED1BC5" w:rsidRDefault="000C5026" w:rsidP="000C5026">
      <w:pPr>
        <w:ind w:left="2880"/>
      </w:pPr>
    </w:p>
    <w:p w:rsidR="000C5026" w:rsidRPr="00ED1BC5" w:rsidRDefault="000C5026" w:rsidP="000C5026">
      <w:pPr>
        <w:ind w:left="2880"/>
      </w:pPr>
    </w:p>
    <w:p w:rsidR="000C5026" w:rsidRPr="00ED1BC5" w:rsidRDefault="000C5026" w:rsidP="000C5026"/>
    <w:p w:rsidR="000C5026" w:rsidRPr="001A3ACF" w:rsidRDefault="000C5026" w:rsidP="000C5026">
      <w:pPr>
        <w:jc w:val="center"/>
        <w:rPr>
          <w:b/>
        </w:rPr>
      </w:pPr>
    </w:p>
    <w:p w:rsidR="000C5026" w:rsidRPr="001A3ACF" w:rsidRDefault="000C5026" w:rsidP="000C5026">
      <w:pPr>
        <w:jc w:val="center"/>
        <w:rPr>
          <w:b/>
        </w:rPr>
      </w:pPr>
    </w:p>
    <w:p w:rsidR="000C5026" w:rsidRPr="001A3ACF" w:rsidRDefault="000C5026" w:rsidP="000C5026">
      <w:pPr>
        <w:jc w:val="center"/>
        <w:rPr>
          <w:b/>
        </w:rPr>
      </w:pPr>
    </w:p>
    <w:p w:rsidR="000C5026" w:rsidRPr="001A3ACF" w:rsidRDefault="000C5026" w:rsidP="000C5026">
      <w:pPr>
        <w:jc w:val="center"/>
        <w:rPr>
          <w:b/>
        </w:rPr>
      </w:pPr>
    </w:p>
    <w:p w:rsidR="000C5026" w:rsidRPr="001A3ACF" w:rsidRDefault="000C5026" w:rsidP="000C5026">
      <w:pPr>
        <w:jc w:val="center"/>
        <w:rPr>
          <w:b/>
        </w:rPr>
      </w:pPr>
    </w:p>
    <w:tbl>
      <w:tblPr>
        <w:tblStyle w:val="TableGrid"/>
        <w:tblW w:w="916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2726"/>
        <w:gridCol w:w="6437"/>
      </w:tblGrid>
      <w:tr w:rsidR="000C5026" w:rsidRPr="0092260A" w:rsidTr="00F11DEF">
        <w:tc>
          <w:tcPr>
            <w:tcW w:w="2726" w:type="dxa"/>
          </w:tcPr>
          <w:p w:rsidR="000C5026" w:rsidRPr="0092260A" w:rsidRDefault="000C5026" w:rsidP="00F11DEF">
            <w:pPr>
              <w:jc w:val="center"/>
              <w:rPr>
                <w:b/>
                <w:bCs/>
              </w:rPr>
            </w:pPr>
            <w:r w:rsidRPr="0092260A">
              <w:rPr>
                <w:b/>
                <w:bCs/>
              </w:rPr>
              <w:t>TRƯỜNG TH</w:t>
            </w:r>
          </w:p>
          <w:p w:rsidR="000C5026" w:rsidRPr="0092260A" w:rsidRDefault="000C5026" w:rsidP="00F11DEF">
            <w:pPr>
              <w:jc w:val="center"/>
              <w:rPr>
                <w:b/>
                <w:bCs/>
              </w:rPr>
            </w:pPr>
            <w:r w:rsidRPr="0092260A">
              <w:rPr>
                <w:b/>
                <w:bCs/>
              </w:rPr>
              <w:t>XUÂN HƯƠNG 1</w:t>
            </w:r>
          </w:p>
        </w:tc>
        <w:tc>
          <w:tcPr>
            <w:tcW w:w="6437" w:type="dxa"/>
            <w:vAlign w:val="center"/>
          </w:tcPr>
          <w:p w:rsidR="000C5026" w:rsidRPr="0092260A" w:rsidRDefault="000C5026" w:rsidP="00F11DEF">
            <w:pPr>
              <w:jc w:val="center"/>
              <w:rPr>
                <w:b/>
                <w:bCs/>
              </w:rPr>
            </w:pPr>
            <w:r w:rsidRPr="0092260A">
              <w:rPr>
                <w:b/>
                <w:bCs/>
              </w:rPr>
              <w:t>ĐỀ KHẢO SÁT CHẤT LƯỢNG</w:t>
            </w:r>
          </w:p>
          <w:p w:rsidR="000C5026" w:rsidRPr="0092260A" w:rsidRDefault="000C5026" w:rsidP="00F11DEF">
            <w:pPr>
              <w:jc w:val="center"/>
              <w:rPr>
                <w:b/>
                <w:bCs/>
              </w:rPr>
            </w:pPr>
            <w:r>
              <w:rPr>
                <w:b/>
                <w:bCs/>
              </w:rPr>
              <w:t>NĂM HỌC 2012 – 2013</w:t>
            </w:r>
          </w:p>
          <w:p w:rsidR="000C5026" w:rsidRPr="0092260A" w:rsidRDefault="000C5026" w:rsidP="00F11DEF">
            <w:pPr>
              <w:jc w:val="center"/>
              <w:rPr>
                <w:b/>
                <w:bCs/>
              </w:rPr>
            </w:pPr>
            <w:r w:rsidRPr="0092260A">
              <w:rPr>
                <w:b/>
                <w:bCs/>
              </w:rPr>
              <w:t>TUẦN 20  - LỚP 4</w:t>
            </w:r>
          </w:p>
          <w:p w:rsidR="000C5026" w:rsidRPr="0092260A" w:rsidRDefault="000C5026" w:rsidP="00F11DEF">
            <w:pPr>
              <w:jc w:val="center"/>
              <w:rPr>
                <w:i/>
                <w:iCs/>
              </w:rPr>
            </w:pPr>
            <w:r w:rsidRPr="0092260A">
              <w:rPr>
                <w:i/>
                <w:iCs/>
              </w:rPr>
              <w:t>Thời gian làm bài 20 phút (không kể thời gian giao đề)</w:t>
            </w:r>
          </w:p>
        </w:tc>
      </w:tr>
    </w:tbl>
    <w:p w:rsidR="000C5026" w:rsidRPr="0092260A" w:rsidRDefault="000C5026" w:rsidP="000C5026">
      <w:pPr>
        <w:tabs>
          <w:tab w:val="left" w:leader="dot" w:pos="4488"/>
          <w:tab w:val="left" w:leader="dot" w:pos="5797"/>
        </w:tabs>
        <w:spacing w:before="120" w:after="240"/>
        <w:rPr>
          <w:b/>
          <w:bCs/>
        </w:rPr>
      </w:pPr>
      <w:r w:rsidRPr="0092260A">
        <w:rPr>
          <w:b/>
          <w:bCs/>
        </w:rPr>
        <w:t xml:space="preserve">Học sinh: </w:t>
      </w:r>
      <w:r w:rsidRPr="0092260A">
        <w:rPr>
          <w:b/>
          <w:bCs/>
        </w:rPr>
        <w:tab/>
        <w:t xml:space="preserve">Lớp: </w:t>
      </w:r>
      <w:r w:rsidRPr="0092260A">
        <w:rPr>
          <w:b/>
          <w:bCs/>
        </w:rPr>
        <w:tab/>
        <w:t>Trường TH Xuân Hương 1</w:t>
      </w:r>
    </w:p>
    <w:p w:rsidR="000C5026" w:rsidRPr="0092260A"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92260A">
        <w:t xml:space="preserve"> </w:t>
      </w:r>
    </w:p>
    <w:p w:rsidR="000C5026" w:rsidRPr="0092260A" w:rsidRDefault="000C5026" w:rsidP="000C5026">
      <w:pPr>
        <w:rPr>
          <w:b/>
          <w:u w:val="single"/>
        </w:rPr>
      </w:pPr>
      <w:r w:rsidRPr="0092260A">
        <w:t xml:space="preserve">I/ </w:t>
      </w:r>
      <w:r w:rsidRPr="0092260A">
        <w:rPr>
          <w:b/>
          <w:u w:val="single"/>
        </w:rPr>
        <w:t xml:space="preserve">Phần trắc nghiệm: </w:t>
      </w:r>
    </w:p>
    <w:p w:rsidR="000C5026" w:rsidRPr="0092260A" w:rsidRDefault="000C5026" w:rsidP="000C5026">
      <w:r w:rsidRPr="0092260A">
        <w:lastRenderedPageBreak/>
        <w:t>Câu 1: Viết phân số thích hợp vào chỗ chấm:</w:t>
      </w:r>
    </w:p>
    <w:p w:rsidR="000C5026" w:rsidRPr="0092260A" w:rsidRDefault="000C5026" w:rsidP="000C5026">
      <w:r w:rsidRPr="0092260A">
        <w:rPr>
          <w:noProof/>
        </w:rPr>
        <w:pict>
          <v:line id="_x0000_s4668" style="position:absolute;z-index:251668480" from="116.85pt,15.2pt" to="116.85pt,51.2pt"/>
        </w:pict>
      </w:r>
      <w:r w:rsidRPr="0092260A">
        <w:rPr>
          <w:noProof/>
        </w:rPr>
        <w:pict>
          <v:line id="_x0000_s4670" style="position:absolute;z-index:251670528" from="248.55pt,15.2pt" to="248.55pt,51.2pt"/>
        </w:pict>
      </w:r>
      <w:r w:rsidRPr="0092260A">
        <w:rPr>
          <w:noProof/>
        </w:rPr>
        <w:pict>
          <v:rect id="_x0000_s4669" style="position:absolute;margin-left:182.4pt;margin-top:15.2pt;width:131.1pt;height:36pt;z-index:251669504"/>
        </w:pict>
      </w:r>
      <w:r w:rsidRPr="0092260A">
        <w:rPr>
          <w:noProof/>
          <w:color w:val="000000"/>
        </w:rPr>
        <w:pict>
          <v:rect id="_x0000_s4667" style="position:absolute;margin-left:51.3pt;margin-top:15.2pt;width:131.1pt;height:36pt;z-index:251667456" fillcolor="navy"/>
        </w:pict>
      </w:r>
    </w:p>
    <w:p w:rsidR="000C5026" w:rsidRPr="0092260A" w:rsidRDefault="000C5026" w:rsidP="000C5026"/>
    <w:p w:rsidR="000C5026" w:rsidRPr="0092260A" w:rsidRDefault="000C5026" w:rsidP="000C5026"/>
    <w:p w:rsidR="000C5026" w:rsidRPr="0092260A" w:rsidRDefault="000C5026" w:rsidP="000C5026"/>
    <w:p w:rsidR="000C5026" w:rsidRPr="0092260A" w:rsidRDefault="000C5026" w:rsidP="000C5026">
      <w:r w:rsidRPr="0092260A">
        <w:t>Đã tô màu vào ...... hình vuông.</w:t>
      </w:r>
    </w:p>
    <w:p w:rsidR="000C5026" w:rsidRPr="0092260A"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p>
    <w:p w:rsidR="000C5026" w:rsidRPr="0092260A"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92260A">
        <w:t xml:space="preserve">Câu 2: Khoanh vào những phân số bằng </w:t>
      </w:r>
      <w:r w:rsidRPr="0092260A">
        <w:rPr>
          <w:position w:val="-24"/>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0.75pt" o:ole="">
            <v:imagedata r:id="rId10" o:title=""/>
          </v:shape>
          <o:OLEObject Type="Embed" ProgID="Equation.3" ShapeID="_x0000_i1025" DrawAspect="Content" ObjectID="_1617807743" r:id="rId11"/>
        </w:object>
      </w:r>
      <w:r w:rsidRPr="0092260A">
        <w:t>?</w:t>
      </w:r>
    </w:p>
    <w:p w:rsidR="000C5026" w:rsidRPr="0092260A"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92260A">
        <w:t xml:space="preserve">A. </w:t>
      </w:r>
      <w:r w:rsidRPr="0092260A">
        <w:rPr>
          <w:position w:val="-24"/>
        </w:rPr>
        <w:object w:dxaOrig="220" w:dyaOrig="620">
          <v:shape id="_x0000_i1026" type="#_x0000_t75" style="width:11.25pt;height:30.75pt" o:ole="">
            <v:imagedata r:id="rId12" o:title=""/>
          </v:shape>
          <o:OLEObject Type="Embed" ProgID="Equation.3" ShapeID="_x0000_i1026" DrawAspect="Content" ObjectID="_1617807744" r:id="rId13"/>
        </w:object>
      </w:r>
      <w:r w:rsidRPr="0092260A">
        <w:tab/>
      </w:r>
      <w:r w:rsidRPr="0092260A">
        <w:tab/>
        <w:t>B.</w:t>
      </w:r>
      <w:r w:rsidRPr="0092260A">
        <w:rPr>
          <w:position w:val="-24"/>
        </w:rPr>
        <w:object w:dxaOrig="320" w:dyaOrig="620">
          <v:shape id="_x0000_i1027" type="#_x0000_t75" style="width:15.75pt;height:33pt" o:ole="">
            <v:imagedata r:id="rId14" o:title=""/>
          </v:shape>
          <o:OLEObject Type="Embed" ProgID="Equation.3" ShapeID="_x0000_i1027" DrawAspect="Content" ObjectID="_1617807745" r:id="rId15"/>
        </w:object>
      </w:r>
      <w:r w:rsidRPr="0092260A">
        <w:tab/>
      </w:r>
      <w:r w:rsidRPr="0092260A">
        <w:tab/>
        <w:t xml:space="preserve">C. </w:t>
      </w:r>
      <w:r w:rsidRPr="0092260A">
        <w:rPr>
          <w:position w:val="-24"/>
        </w:rPr>
        <w:object w:dxaOrig="360" w:dyaOrig="620">
          <v:shape id="_x0000_i1028" type="#_x0000_t75" style="width:18pt;height:30.75pt" o:ole="">
            <v:imagedata r:id="rId16" o:title=""/>
          </v:shape>
          <o:OLEObject Type="Embed" ProgID="Equation.3" ShapeID="_x0000_i1028" DrawAspect="Content" ObjectID="_1617807746" r:id="rId17"/>
        </w:object>
      </w:r>
    </w:p>
    <w:p w:rsidR="000C5026" w:rsidRPr="0092260A"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92260A">
        <w:t>Câu 3: Chủ ngữ trong câu “ Trên boong tàu, các chiến sĩ quây quần ca hát.” là:</w:t>
      </w:r>
    </w:p>
    <w:p w:rsidR="000C5026" w:rsidRPr="0092260A"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92260A">
        <w:t>A. trên boong tàu</w:t>
      </w:r>
      <w:r w:rsidRPr="0092260A">
        <w:tab/>
      </w:r>
      <w:r w:rsidRPr="0092260A">
        <w:tab/>
        <w:t>B. ca hát</w:t>
      </w:r>
      <w:r w:rsidRPr="0092260A">
        <w:tab/>
        <w:t>C. các chiến sĩ</w:t>
      </w:r>
      <w:r w:rsidRPr="0092260A">
        <w:tab/>
        <w:t>D. quây quần</w:t>
      </w:r>
    </w:p>
    <w:p w:rsidR="000C5026" w:rsidRPr="0092260A"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92260A">
        <w:t>Câu 4: Từ nào chỉ hoạt động có lợi cho sức khỏe?</w:t>
      </w:r>
    </w:p>
    <w:p w:rsidR="000C5026" w:rsidRPr="0092260A" w:rsidRDefault="000C5026" w:rsidP="000C5026">
      <w:pPr>
        <w:tabs>
          <w:tab w:val="left" w:pos="1440"/>
          <w:tab w:val="left" w:pos="2160"/>
          <w:tab w:val="left" w:pos="2880"/>
          <w:tab w:val="left" w:pos="3600"/>
          <w:tab w:val="left" w:pos="4320"/>
          <w:tab w:val="left" w:pos="5040"/>
          <w:tab w:val="left" w:pos="5760"/>
          <w:tab w:val="left" w:pos="6480"/>
          <w:tab w:val="left" w:pos="7200"/>
          <w:tab w:val="left" w:pos="7920"/>
          <w:tab w:val="right" w:pos="9072"/>
        </w:tabs>
        <w:ind w:left="360"/>
      </w:pPr>
      <w:r w:rsidRPr="0092260A">
        <w:t>A. săn chắc</w:t>
      </w:r>
      <w:r w:rsidRPr="0092260A">
        <w:tab/>
        <w:t>B. dẻo dai</w:t>
      </w:r>
      <w:r w:rsidRPr="0092260A">
        <w:tab/>
      </w:r>
      <w:r w:rsidRPr="0092260A">
        <w:tab/>
        <w:t>C. ăn uống điều độ</w:t>
      </w:r>
      <w:r w:rsidRPr="0092260A">
        <w:tab/>
      </w:r>
      <w:r w:rsidRPr="0092260A">
        <w:tab/>
        <w:t>D. hút thuốc.</w:t>
      </w:r>
    </w:p>
    <w:p w:rsidR="000C5026" w:rsidRPr="0092260A"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92260A">
        <w:rPr>
          <w:b/>
          <w:u w:val="single"/>
        </w:rPr>
        <w:t xml:space="preserve"> II/ Phần tự luận:</w:t>
      </w:r>
    </w:p>
    <w:p w:rsidR="000C5026" w:rsidRPr="0092260A"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92260A">
        <w:t>Câu 1: Chia đều 9 lít nước mắm vào 12 chai. Hỏi mỗi chai có bao nhiêu lít nước mắm?</w:t>
      </w:r>
    </w:p>
    <w:p w:rsidR="000C5026" w:rsidRPr="0092260A"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spacing w:line="360" w:lineRule="auto"/>
      </w:pPr>
      <w:r w:rsidRPr="0092260A">
        <w:t>…………………………………………………………………………………….</w:t>
      </w:r>
    </w:p>
    <w:p w:rsidR="000C5026" w:rsidRPr="0092260A"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spacing w:line="360" w:lineRule="auto"/>
      </w:pPr>
      <w:r w:rsidRPr="0092260A">
        <w:t>…………………………………………………………………………………….…………………………………………………………………………………….</w:t>
      </w:r>
    </w:p>
    <w:p w:rsidR="000C5026" w:rsidRPr="0092260A"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spacing w:line="360" w:lineRule="auto"/>
      </w:pPr>
      <w:r w:rsidRPr="0092260A">
        <w:t>…………………………………………………………………………………….</w:t>
      </w:r>
    </w:p>
    <w:p w:rsidR="000C5026" w:rsidRPr="0092260A"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92260A">
        <w:t>Câu 2: Viết đoạn văn từ 5-7 câu giới thiệu về địa phương em.</w:t>
      </w:r>
    </w:p>
    <w:p w:rsidR="000C5026" w:rsidRPr="0092260A"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spacing w:line="360" w:lineRule="auto"/>
      </w:pPr>
      <w:r w:rsidRPr="0092260A">
        <w:lastRenderedPageBreak/>
        <w:t>…………………………………………………………………………………….</w:t>
      </w:r>
    </w:p>
    <w:p w:rsidR="000C5026" w:rsidRPr="0092260A"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spacing w:line="360" w:lineRule="auto"/>
      </w:pPr>
      <w:r w:rsidRPr="0092260A">
        <w:t>…………………………………………………………………………………….</w:t>
      </w:r>
    </w:p>
    <w:p w:rsidR="000C5026" w:rsidRPr="0092260A"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spacing w:line="360" w:lineRule="auto"/>
      </w:pPr>
      <w:r w:rsidRPr="0092260A">
        <w:t>…………………………………………………………………………………….…………………………………………………………………………………….</w:t>
      </w:r>
    </w:p>
    <w:p w:rsidR="000C5026" w:rsidRPr="0092260A"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spacing w:line="360" w:lineRule="auto"/>
      </w:pPr>
      <w:r w:rsidRPr="0092260A">
        <w:t>…………………………………………………………………………………….</w:t>
      </w:r>
    </w:p>
    <w:p w:rsidR="000C5026" w:rsidRPr="0092260A"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jc w:val="center"/>
        <w:rPr>
          <w:b/>
          <w:u w:val="single"/>
        </w:rPr>
      </w:pPr>
    </w:p>
    <w:p w:rsidR="000C5026" w:rsidRPr="0092260A"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jc w:val="center"/>
        <w:rPr>
          <w:b/>
          <w:u w:val="single"/>
        </w:rPr>
      </w:pPr>
    </w:p>
    <w:p w:rsidR="000C5026" w:rsidRPr="0092260A"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jc w:val="center"/>
        <w:rPr>
          <w:b/>
          <w:u w:val="single"/>
        </w:rPr>
      </w:pPr>
    </w:p>
    <w:p w:rsidR="000C5026" w:rsidRPr="0092260A"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jc w:val="center"/>
        <w:rPr>
          <w:b/>
          <w:u w:val="single"/>
        </w:rPr>
      </w:pPr>
    </w:p>
    <w:p w:rsidR="000C5026" w:rsidRPr="0092260A"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jc w:val="center"/>
        <w:rPr>
          <w:b/>
          <w:u w:val="single"/>
        </w:rPr>
      </w:pPr>
      <w:r w:rsidRPr="0092260A">
        <w:rPr>
          <w:b/>
          <w:u w:val="single"/>
        </w:rPr>
        <w:t>Hướng dẫn chấm</w:t>
      </w:r>
    </w:p>
    <w:p w:rsidR="000C5026" w:rsidRPr="0092260A"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92260A">
        <w:t>I/ Phần trắc nghiệm:</w:t>
      </w:r>
    </w:p>
    <w:p w:rsidR="000C5026" w:rsidRPr="0092260A"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92260A">
        <w:t>Câu 1: ( 1 điểm): ½.</w:t>
      </w:r>
    </w:p>
    <w:p w:rsidR="000C5026" w:rsidRPr="0092260A"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92260A">
        <w:t>Câu 2:( 1 điểm): B</w:t>
      </w:r>
    </w:p>
    <w:p w:rsidR="000C5026" w:rsidRPr="0092260A"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92260A">
        <w:t>Câu 3: (1 điểm):</w:t>
      </w:r>
      <w:r>
        <w:t xml:space="preserve"> </w:t>
      </w:r>
      <w:r w:rsidRPr="0092260A">
        <w:t>Khoanh vào C</w:t>
      </w:r>
    </w:p>
    <w:p w:rsidR="000C5026" w:rsidRPr="0092260A"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92260A">
        <w:t>Câu 4: (1 điểm): Khoanh vào C.</w:t>
      </w:r>
    </w:p>
    <w:p w:rsidR="000C5026" w:rsidRPr="0092260A"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92260A">
        <w:t>II/ Phần tự luận:</w:t>
      </w:r>
    </w:p>
    <w:p w:rsidR="000C5026" w:rsidRPr="0092260A"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92260A">
        <w:t>Câu 1: ( 3 điểm).</w:t>
      </w:r>
    </w:p>
    <w:p w:rsidR="000C5026" w:rsidRPr="0092260A"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92260A">
        <w:t>Câu 2: 3 điểm: Đặt đúng 1 câu : 1 điểm</w:t>
      </w:r>
    </w:p>
    <w:p w:rsidR="000C5026" w:rsidRPr="0092260A"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p>
    <w:p w:rsidR="000C5026" w:rsidRPr="0092260A" w:rsidRDefault="000C5026" w:rsidP="000C5026"/>
    <w:p w:rsidR="000C5026" w:rsidRDefault="000C5026" w:rsidP="000C5026">
      <w:pPr>
        <w:rPr>
          <w:b/>
        </w:rPr>
      </w:pPr>
    </w:p>
    <w:p w:rsidR="000C5026" w:rsidRDefault="000C5026" w:rsidP="000C5026">
      <w:pPr>
        <w:rPr>
          <w:b/>
        </w:rPr>
      </w:pPr>
    </w:p>
    <w:p w:rsidR="000C5026" w:rsidRDefault="000C5026" w:rsidP="000C5026">
      <w:pPr>
        <w:rPr>
          <w:b/>
        </w:rPr>
      </w:pPr>
    </w:p>
    <w:p w:rsidR="000C5026" w:rsidRDefault="000C5026" w:rsidP="000C5026">
      <w:pPr>
        <w:rPr>
          <w:b/>
        </w:rPr>
      </w:pPr>
    </w:p>
    <w:p w:rsidR="000C5026" w:rsidRDefault="000C5026" w:rsidP="000C5026">
      <w:pPr>
        <w:rPr>
          <w:b/>
        </w:rPr>
      </w:pPr>
    </w:p>
    <w:p w:rsidR="000C5026" w:rsidRDefault="000C5026" w:rsidP="000C5026">
      <w:pPr>
        <w:rPr>
          <w:b/>
        </w:rPr>
      </w:pPr>
    </w:p>
    <w:p w:rsidR="000C5026" w:rsidRDefault="000C5026" w:rsidP="000C5026">
      <w:pPr>
        <w:rPr>
          <w:b/>
        </w:rPr>
      </w:pPr>
    </w:p>
    <w:p w:rsidR="000C5026" w:rsidRPr="0092260A" w:rsidRDefault="000C5026" w:rsidP="000C5026">
      <w:pPr>
        <w:rPr>
          <w:b/>
        </w:rPr>
      </w:pPr>
      <w:r>
        <w:rPr>
          <w:b/>
        </w:rPr>
        <w:tab/>
      </w:r>
      <w:r>
        <w:rPr>
          <w:b/>
        </w:rPr>
        <w:tab/>
      </w:r>
      <w:r>
        <w:rPr>
          <w:b/>
        </w:rPr>
        <w:tab/>
      </w:r>
      <w:r>
        <w:rPr>
          <w:b/>
        </w:rPr>
        <w:tab/>
      </w:r>
      <w:r>
        <w:rPr>
          <w:b/>
        </w:rPr>
        <w:tab/>
      </w:r>
      <w:r>
        <w:rPr>
          <w:b/>
        </w:rPr>
        <w:tab/>
      </w:r>
      <w:r>
        <w:rPr>
          <w:b/>
        </w:rPr>
        <w:tab/>
      </w:r>
      <w:r w:rsidRPr="0092260A">
        <w:rPr>
          <w:b/>
        </w:rPr>
        <w:t>HIỆU TRƯỞNG DUYỆT</w:t>
      </w:r>
    </w:p>
    <w:p w:rsidR="000C5026" w:rsidRPr="0092260A" w:rsidRDefault="000C5026" w:rsidP="000C5026"/>
    <w:p w:rsidR="000C5026" w:rsidRPr="0092260A" w:rsidRDefault="000C5026" w:rsidP="000C5026"/>
    <w:p w:rsidR="000C5026" w:rsidRPr="0092260A" w:rsidRDefault="000C5026" w:rsidP="000C5026"/>
    <w:p w:rsidR="000C5026" w:rsidRPr="0092260A" w:rsidRDefault="000C5026" w:rsidP="000C5026"/>
    <w:p w:rsidR="000C5026" w:rsidRPr="0092260A" w:rsidRDefault="000C5026" w:rsidP="000C5026"/>
    <w:p w:rsidR="000C5026" w:rsidRPr="0092260A" w:rsidRDefault="000C5026" w:rsidP="000C5026"/>
    <w:p w:rsidR="000C5026" w:rsidRPr="0092260A" w:rsidRDefault="000C5026" w:rsidP="000C5026"/>
    <w:p w:rsidR="000C5026" w:rsidRPr="0092260A" w:rsidRDefault="000C5026" w:rsidP="000C5026"/>
    <w:p w:rsidR="000C5026" w:rsidRPr="0092260A" w:rsidRDefault="000C5026" w:rsidP="000C5026"/>
    <w:p w:rsidR="000C5026" w:rsidRPr="0092260A" w:rsidRDefault="000C5026" w:rsidP="000C5026"/>
    <w:p w:rsidR="000C5026" w:rsidRPr="0092260A" w:rsidRDefault="000C5026" w:rsidP="000C5026"/>
    <w:p w:rsidR="000C5026" w:rsidRPr="0092260A" w:rsidRDefault="000C5026" w:rsidP="000C5026"/>
    <w:p w:rsidR="000C5026" w:rsidRPr="0092260A" w:rsidRDefault="000C5026" w:rsidP="000C5026"/>
    <w:p w:rsidR="000C5026" w:rsidRPr="0092260A" w:rsidRDefault="000C5026" w:rsidP="000C5026"/>
    <w:p w:rsidR="000C5026" w:rsidRPr="001A3ACF" w:rsidRDefault="000C5026" w:rsidP="000C5026"/>
    <w:p w:rsidR="000C5026" w:rsidRPr="00583AD6" w:rsidRDefault="000C5026" w:rsidP="000C5026">
      <w:pPr>
        <w:jc w:val="center"/>
        <w:rPr>
          <w:b/>
        </w:rPr>
      </w:pPr>
    </w:p>
    <w:p w:rsidR="000C5026" w:rsidRPr="00583AD6" w:rsidRDefault="000C5026" w:rsidP="000C5026">
      <w:pPr>
        <w:ind w:left="360"/>
        <w:jc w:val="center"/>
        <w:rPr>
          <w:b/>
        </w:rPr>
      </w:pPr>
    </w:p>
    <w:p w:rsidR="000C5026" w:rsidRPr="00583AD6" w:rsidRDefault="000C5026" w:rsidP="000C5026">
      <w:pPr>
        <w:ind w:left="360"/>
        <w:jc w:val="center"/>
        <w:rPr>
          <w:b/>
        </w:rPr>
      </w:pPr>
    </w:p>
    <w:p w:rsidR="000C5026" w:rsidRPr="00583AD6" w:rsidRDefault="000C5026" w:rsidP="000C5026">
      <w:pPr>
        <w:ind w:left="360"/>
        <w:jc w:val="center"/>
        <w:rPr>
          <w:b/>
        </w:rPr>
      </w:pPr>
    </w:p>
    <w:p w:rsidR="000C5026" w:rsidRDefault="000C5026" w:rsidP="000C5026"/>
    <w:tbl>
      <w:tblPr>
        <w:tblStyle w:val="TableGrid"/>
        <w:tblW w:w="916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2726"/>
        <w:gridCol w:w="6437"/>
      </w:tblGrid>
      <w:tr w:rsidR="000C5026" w:rsidRPr="00A30D97" w:rsidTr="00F11DEF">
        <w:tc>
          <w:tcPr>
            <w:tcW w:w="2726" w:type="dxa"/>
          </w:tcPr>
          <w:p w:rsidR="000C5026" w:rsidRPr="00A30D97" w:rsidRDefault="000C5026" w:rsidP="00F11DEF">
            <w:pPr>
              <w:jc w:val="center"/>
              <w:rPr>
                <w:b/>
                <w:bCs/>
              </w:rPr>
            </w:pPr>
            <w:r w:rsidRPr="00A30D97">
              <w:rPr>
                <w:b/>
                <w:bCs/>
              </w:rPr>
              <w:t>TRƯỜNG TH</w:t>
            </w:r>
          </w:p>
          <w:p w:rsidR="000C5026" w:rsidRPr="00A30D97" w:rsidRDefault="000C5026" w:rsidP="00F11DEF">
            <w:pPr>
              <w:jc w:val="center"/>
              <w:rPr>
                <w:b/>
                <w:bCs/>
              </w:rPr>
            </w:pPr>
            <w:r w:rsidRPr="00A30D97">
              <w:rPr>
                <w:b/>
                <w:bCs/>
              </w:rPr>
              <w:t>XUÂN HƯƠNG 1</w:t>
            </w:r>
          </w:p>
        </w:tc>
        <w:tc>
          <w:tcPr>
            <w:tcW w:w="6437" w:type="dxa"/>
            <w:vAlign w:val="center"/>
          </w:tcPr>
          <w:p w:rsidR="000C5026" w:rsidRPr="00A30D97" w:rsidRDefault="000C5026" w:rsidP="00F11DEF">
            <w:pPr>
              <w:jc w:val="center"/>
              <w:rPr>
                <w:b/>
                <w:bCs/>
              </w:rPr>
            </w:pPr>
            <w:r w:rsidRPr="00A30D97">
              <w:rPr>
                <w:b/>
                <w:bCs/>
              </w:rPr>
              <w:t>ĐỀ KHẢO SÁT CHẤT LƯỢNG</w:t>
            </w:r>
          </w:p>
          <w:p w:rsidR="000C5026" w:rsidRPr="00A30D97" w:rsidRDefault="000C5026" w:rsidP="00F11DEF">
            <w:pPr>
              <w:jc w:val="center"/>
              <w:rPr>
                <w:b/>
                <w:bCs/>
              </w:rPr>
            </w:pPr>
            <w:r>
              <w:rPr>
                <w:b/>
                <w:bCs/>
              </w:rPr>
              <w:t>NĂM HỌC 2012 – 2013</w:t>
            </w:r>
          </w:p>
          <w:p w:rsidR="000C5026" w:rsidRPr="00A30D97" w:rsidRDefault="000C5026" w:rsidP="00F11DEF">
            <w:pPr>
              <w:jc w:val="center"/>
              <w:rPr>
                <w:b/>
                <w:bCs/>
              </w:rPr>
            </w:pPr>
            <w:r w:rsidRPr="00A30D97">
              <w:rPr>
                <w:b/>
                <w:bCs/>
              </w:rPr>
              <w:t>TUẦN 21  - LỚP 4</w:t>
            </w:r>
          </w:p>
          <w:p w:rsidR="000C5026" w:rsidRPr="00A30D97" w:rsidRDefault="000C5026" w:rsidP="00F11DEF">
            <w:pPr>
              <w:jc w:val="center"/>
              <w:rPr>
                <w:i/>
                <w:iCs/>
              </w:rPr>
            </w:pPr>
            <w:r w:rsidRPr="00A30D97">
              <w:rPr>
                <w:i/>
                <w:iCs/>
              </w:rPr>
              <w:t>Thời gian làm bài 20 phút (không kể thời gian giao đề)</w:t>
            </w:r>
          </w:p>
        </w:tc>
      </w:tr>
    </w:tbl>
    <w:p w:rsidR="000C5026" w:rsidRPr="00A30D97" w:rsidRDefault="000C5026" w:rsidP="000C5026">
      <w:pPr>
        <w:tabs>
          <w:tab w:val="left" w:leader="dot" w:pos="4488"/>
          <w:tab w:val="left" w:leader="dot" w:pos="5797"/>
        </w:tabs>
        <w:spacing w:before="120" w:after="240"/>
        <w:rPr>
          <w:b/>
          <w:bCs/>
        </w:rPr>
      </w:pPr>
      <w:r w:rsidRPr="00A30D97">
        <w:rPr>
          <w:b/>
          <w:bCs/>
        </w:rPr>
        <w:t xml:space="preserve">Học sinh: </w:t>
      </w:r>
      <w:r w:rsidRPr="00A30D97">
        <w:rPr>
          <w:b/>
          <w:bCs/>
        </w:rPr>
        <w:tab/>
        <w:t xml:space="preserve">Lớp: </w:t>
      </w:r>
      <w:r w:rsidRPr="00A30D97">
        <w:rPr>
          <w:b/>
          <w:bCs/>
        </w:rPr>
        <w:tab/>
        <w:t>Trường TH Xuân Hương 1</w:t>
      </w:r>
    </w:p>
    <w:p w:rsidR="000C5026" w:rsidRPr="00A30D97"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A30D97">
        <w:t xml:space="preserve"> </w:t>
      </w:r>
    </w:p>
    <w:p w:rsidR="000C5026" w:rsidRPr="00A30D97" w:rsidRDefault="000C5026" w:rsidP="000C5026">
      <w:pPr>
        <w:rPr>
          <w:b/>
          <w:u w:val="single"/>
        </w:rPr>
      </w:pPr>
      <w:r w:rsidRPr="00A30D97">
        <w:t xml:space="preserve">I/ </w:t>
      </w:r>
      <w:r w:rsidRPr="00A30D97">
        <w:rPr>
          <w:b/>
          <w:u w:val="single"/>
        </w:rPr>
        <w:t xml:space="preserve">Phần trắc nghiệm: </w:t>
      </w:r>
    </w:p>
    <w:p w:rsidR="000C5026" w:rsidRPr="00A30D97" w:rsidRDefault="000C5026" w:rsidP="000C5026">
      <w:r w:rsidRPr="00A30D97">
        <w:t xml:space="preserve">Câu 1: Trong các phân số </w:t>
      </w:r>
      <w:r w:rsidRPr="00A30D97">
        <w:rPr>
          <w:position w:val="-24"/>
        </w:rPr>
        <w:object w:dxaOrig="220" w:dyaOrig="620">
          <v:shape id="_x0000_i1029" type="#_x0000_t75" style="width:11.25pt;height:30.75pt" o:ole="">
            <v:imagedata r:id="rId18" o:title=""/>
          </v:shape>
          <o:OLEObject Type="Embed" ProgID="Equation.3" ShapeID="_x0000_i1029" DrawAspect="Content" ObjectID="_1617807747" r:id="rId19"/>
        </w:object>
      </w:r>
      <w:r w:rsidRPr="00A30D97">
        <w:t>,</w:t>
      </w:r>
      <w:r w:rsidRPr="00A30D97">
        <w:rPr>
          <w:position w:val="-24"/>
        </w:rPr>
        <w:object w:dxaOrig="320" w:dyaOrig="620">
          <v:shape id="_x0000_i1030" type="#_x0000_t75" style="width:15.75pt;height:30.75pt" o:ole="">
            <v:imagedata r:id="rId20" o:title=""/>
          </v:shape>
          <o:OLEObject Type="Embed" ProgID="Equation.3" ShapeID="_x0000_i1030" DrawAspect="Content" ObjectID="_1617807748" r:id="rId21"/>
        </w:object>
      </w:r>
      <w:r w:rsidRPr="00A30D97">
        <w:t>,</w:t>
      </w:r>
      <w:r w:rsidRPr="00A30D97">
        <w:rPr>
          <w:position w:val="-24"/>
        </w:rPr>
        <w:object w:dxaOrig="340" w:dyaOrig="620">
          <v:shape id="_x0000_i1031" type="#_x0000_t75" style="width:17.25pt;height:30.75pt" o:ole="">
            <v:imagedata r:id="rId22" o:title=""/>
          </v:shape>
          <o:OLEObject Type="Embed" ProgID="Equation.3" ShapeID="_x0000_i1031" DrawAspect="Content" ObjectID="_1617807749" r:id="rId23"/>
        </w:object>
      </w:r>
      <w:r w:rsidRPr="00A30D97">
        <w:t xml:space="preserve">, </w:t>
      </w:r>
      <w:r w:rsidRPr="00A30D97">
        <w:rPr>
          <w:position w:val="-24"/>
        </w:rPr>
        <w:object w:dxaOrig="240" w:dyaOrig="620">
          <v:shape id="_x0000_i1032" type="#_x0000_t75" style="width:12pt;height:30.75pt" o:ole="">
            <v:imagedata r:id="rId24" o:title=""/>
          </v:shape>
          <o:OLEObject Type="Embed" ProgID="Equation.3" ShapeID="_x0000_i1032" DrawAspect="Content" ObjectID="_1617807750" r:id="rId25"/>
        </w:object>
      </w:r>
      <w:r w:rsidRPr="00A30D97">
        <w:t>, phân số tối giản là:</w:t>
      </w:r>
    </w:p>
    <w:p w:rsidR="000C5026" w:rsidRPr="00A30D97" w:rsidRDefault="000C5026" w:rsidP="000C5026">
      <w:r w:rsidRPr="00A30D97">
        <w:t xml:space="preserve">A. </w:t>
      </w:r>
      <w:r w:rsidRPr="00A30D97">
        <w:rPr>
          <w:position w:val="-24"/>
        </w:rPr>
        <w:object w:dxaOrig="220" w:dyaOrig="620">
          <v:shape id="_x0000_i1033" type="#_x0000_t75" style="width:11.25pt;height:30.75pt" o:ole="">
            <v:imagedata r:id="rId18" o:title=""/>
          </v:shape>
          <o:OLEObject Type="Embed" ProgID="Equation.3" ShapeID="_x0000_i1033" DrawAspect="Content" ObjectID="_1617807751" r:id="rId26"/>
        </w:object>
      </w:r>
      <w:r w:rsidRPr="00A30D97">
        <w:tab/>
      </w:r>
      <w:r w:rsidRPr="00A30D97">
        <w:tab/>
        <w:t xml:space="preserve">B. </w:t>
      </w:r>
      <w:r w:rsidRPr="00A30D97">
        <w:rPr>
          <w:position w:val="-24"/>
        </w:rPr>
        <w:object w:dxaOrig="320" w:dyaOrig="620">
          <v:shape id="_x0000_i1034" type="#_x0000_t75" style="width:15.75pt;height:30.75pt" o:ole="">
            <v:imagedata r:id="rId27" o:title=""/>
          </v:shape>
          <o:OLEObject Type="Embed" ProgID="Equation.3" ShapeID="_x0000_i1034" DrawAspect="Content" ObjectID="_1617807752" r:id="rId28"/>
        </w:object>
      </w:r>
      <w:r w:rsidRPr="00A30D97">
        <w:tab/>
      </w:r>
      <w:r w:rsidRPr="00A30D97">
        <w:tab/>
        <w:t xml:space="preserve">C. </w:t>
      </w:r>
      <w:r w:rsidRPr="00A30D97">
        <w:rPr>
          <w:position w:val="-24"/>
        </w:rPr>
        <w:object w:dxaOrig="340" w:dyaOrig="620">
          <v:shape id="_x0000_i1035" type="#_x0000_t75" style="width:17.25pt;height:30.75pt" o:ole="">
            <v:imagedata r:id="rId29" o:title=""/>
          </v:shape>
          <o:OLEObject Type="Embed" ProgID="Equation.3" ShapeID="_x0000_i1035" DrawAspect="Content" ObjectID="_1617807753" r:id="rId30"/>
        </w:object>
      </w:r>
      <w:r w:rsidRPr="00A30D97">
        <w:tab/>
      </w:r>
      <w:r w:rsidRPr="00A30D97">
        <w:tab/>
        <w:t xml:space="preserve">D. </w:t>
      </w:r>
      <w:r w:rsidRPr="00A30D97">
        <w:rPr>
          <w:position w:val="-24"/>
        </w:rPr>
        <w:object w:dxaOrig="240" w:dyaOrig="620">
          <v:shape id="_x0000_i1036" type="#_x0000_t75" style="width:12pt;height:30.75pt" o:ole="">
            <v:imagedata r:id="rId24" o:title=""/>
          </v:shape>
          <o:OLEObject Type="Embed" ProgID="Equation.3" ShapeID="_x0000_i1036" DrawAspect="Content" ObjectID="_1617807754" r:id="rId31"/>
        </w:object>
      </w:r>
    </w:p>
    <w:p w:rsidR="000C5026" w:rsidRPr="00A30D97"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A30D97">
        <w:t xml:space="preserve">Câu 2: Khoanh vào những phân số bằng </w:t>
      </w:r>
      <w:r w:rsidRPr="00A30D97">
        <w:rPr>
          <w:position w:val="-24"/>
        </w:rPr>
        <w:object w:dxaOrig="240" w:dyaOrig="620">
          <v:shape id="_x0000_i1037" type="#_x0000_t75" style="width:12pt;height:30.75pt" o:ole="">
            <v:imagedata r:id="rId10" o:title=""/>
          </v:shape>
          <o:OLEObject Type="Embed" ProgID="Equation.3" ShapeID="_x0000_i1037" DrawAspect="Content" ObjectID="_1617807755" r:id="rId32"/>
        </w:object>
      </w:r>
      <w:r w:rsidRPr="00A30D97">
        <w:t>?</w:t>
      </w:r>
    </w:p>
    <w:p w:rsidR="000C5026" w:rsidRPr="00A30D97"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A30D97">
        <w:t xml:space="preserve">A. </w:t>
      </w:r>
      <w:r w:rsidRPr="00A30D97">
        <w:rPr>
          <w:position w:val="-24"/>
        </w:rPr>
        <w:object w:dxaOrig="220" w:dyaOrig="620">
          <v:shape id="_x0000_i1038" type="#_x0000_t75" style="width:11.25pt;height:30.75pt" o:ole="">
            <v:imagedata r:id="rId12" o:title=""/>
          </v:shape>
          <o:OLEObject Type="Embed" ProgID="Equation.3" ShapeID="_x0000_i1038" DrawAspect="Content" ObjectID="_1617807756" r:id="rId33"/>
        </w:object>
      </w:r>
      <w:r w:rsidRPr="00A30D97">
        <w:tab/>
      </w:r>
      <w:r w:rsidRPr="00A30D97">
        <w:tab/>
        <w:t>B.</w:t>
      </w:r>
      <w:r w:rsidRPr="00A30D97">
        <w:rPr>
          <w:position w:val="-24"/>
        </w:rPr>
        <w:object w:dxaOrig="320" w:dyaOrig="620">
          <v:shape id="_x0000_i1039" type="#_x0000_t75" style="width:15.75pt;height:33pt" o:ole="">
            <v:imagedata r:id="rId14" o:title=""/>
          </v:shape>
          <o:OLEObject Type="Embed" ProgID="Equation.3" ShapeID="_x0000_i1039" DrawAspect="Content" ObjectID="_1617807757" r:id="rId34"/>
        </w:object>
      </w:r>
      <w:r w:rsidRPr="00A30D97">
        <w:tab/>
      </w:r>
      <w:r w:rsidRPr="00A30D97">
        <w:tab/>
        <w:t xml:space="preserve">C. </w:t>
      </w:r>
      <w:r w:rsidRPr="00A30D97">
        <w:rPr>
          <w:position w:val="-24"/>
        </w:rPr>
        <w:object w:dxaOrig="360" w:dyaOrig="620">
          <v:shape id="_x0000_i1040" type="#_x0000_t75" style="width:18pt;height:30.75pt" o:ole="">
            <v:imagedata r:id="rId16" o:title=""/>
          </v:shape>
          <o:OLEObject Type="Embed" ProgID="Equation.3" ShapeID="_x0000_i1040" DrawAspect="Content" ObjectID="_1617807758" r:id="rId35"/>
        </w:object>
      </w:r>
    </w:p>
    <w:p w:rsidR="000C5026" w:rsidRPr="00A30D97"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A30D97">
        <w:t>Câu 3: Câu nào là câu kể Ai thế nào?</w:t>
      </w:r>
    </w:p>
    <w:p w:rsidR="000C5026" w:rsidRPr="00A30D97"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A30D97">
        <w:t>A. Trong rừng, chim chóc hót ríu rít.</w:t>
      </w:r>
    </w:p>
    <w:p w:rsidR="000C5026" w:rsidRPr="00A30D97"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A30D97">
        <w:t>B. Cô giáo em rất hiền.</w:t>
      </w:r>
    </w:p>
    <w:p w:rsidR="000C5026" w:rsidRPr="00A30D97"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A30D97">
        <w:t>C. Trường em là trường Tiểu học Xuân Hương 1.</w:t>
      </w:r>
    </w:p>
    <w:p w:rsidR="000C5026" w:rsidRPr="00A30D97"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A30D97">
        <w:t>Câu 4: Gạch dưới vị ngữ của câu sau: “</w:t>
      </w:r>
      <w:r w:rsidRPr="00A30D97">
        <w:rPr>
          <w:b/>
          <w:i/>
        </w:rPr>
        <w:t>Thân cây rất sần sùi và cứng.</w:t>
      </w:r>
      <w:r w:rsidRPr="00A30D97">
        <w:t>”</w:t>
      </w:r>
    </w:p>
    <w:p w:rsidR="000C5026" w:rsidRPr="00A30D97"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A30D97">
        <w:rPr>
          <w:b/>
          <w:u w:val="single"/>
        </w:rPr>
        <w:t xml:space="preserve"> II/ Phần tự luận:</w:t>
      </w:r>
    </w:p>
    <w:p w:rsidR="000C5026" w:rsidRPr="00A30D97"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A30D97">
        <w:t>Câu 1: Quy dồng mẫu số các phân số:</w:t>
      </w:r>
    </w:p>
    <w:p w:rsidR="000C5026" w:rsidRPr="00A30D97"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spacing w:line="360" w:lineRule="auto"/>
      </w:pPr>
      <w:r w:rsidRPr="00A30D97">
        <w:lastRenderedPageBreak/>
        <w:t xml:space="preserve">a/ </w:t>
      </w:r>
      <w:r w:rsidRPr="00A30D97">
        <w:rPr>
          <w:position w:val="-24"/>
        </w:rPr>
        <w:object w:dxaOrig="240" w:dyaOrig="620">
          <v:shape id="_x0000_i1041" type="#_x0000_t75" style="width:12pt;height:30.75pt" o:ole="">
            <v:imagedata r:id="rId36" o:title=""/>
          </v:shape>
          <o:OLEObject Type="Embed" ProgID="Equation.3" ShapeID="_x0000_i1041" DrawAspect="Content" ObjectID="_1617807759" r:id="rId37"/>
        </w:object>
      </w:r>
      <w:r w:rsidRPr="00A30D97">
        <w:t>và</w:t>
      </w:r>
      <w:r w:rsidRPr="00A30D97">
        <w:rPr>
          <w:position w:val="-24"/>
        </w:rPr>
        <w:object w:dxaOrig="220" w:dyaOrig="620">
          <v:shape id="_x0000_i1042" type="#_x0000_t75" style="width:11.25pt;height:30.75pt" o:ole="">
            <v:imagedata r:id="rId38" o:title=""/>
          </v:shape>
          <o:OLEObject Type="Embed" ProgID="Equation.3" ShapeID="_x0000_i1042" DrawAspect="Content" ObjectID="_1617807760" r:id="rId39"/>
        </w:object>
      </w:r>
    </w:p>
    <w:p w:rsidR="000C5026" w:rsidRPr="00A30D97"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spacing w:line="360" w:lineRule="auto"/>
      </w:pPr>
      <w:r w:rsidRPr="00A30D97">
        <w:t>…………………………………………………………………………………….…………………………………………………………………………………….</w:t>
      </w:r>
    </w:p>
    <w:p w:rsidR="000C5026" w:rsidRPr="00A30D97"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spacing w:line="360" w:lineRule="auto"/>
      </w:pPr>
      <w:r w:rsidRPr="00A30D97">
        <w:t xml:space="preserve">…………………………………………………………………………………….b/ </w:t>
      </w:r>
      <w:r w:rsidRPr="00A30D97">
        <w:rPr>
          <w:position w:val="-24"/>
        </w:rPr>
        <w:object w:dxaOrig="220" w:dyaOrig="620">
          <v:shape id="_x0000_i1043" type="#_x0000_t75" style="width:11.25pt;height:30.75pt" o:ole="">
            <v:imagedata r:id="rId18" o:title=""/>
          </v:shape>
          <o:OLEObject Type="Embed" ProgID="Equation.3" ShapeID="_x0000_i1043" DrawAspect="Content" ObjectID="_1617807761" r:id="rId40"/>
        </w:object>
      </w:r>
      <w:r w:rsidRPr="00A30D97">
        <w:t xml:space="preserve">và </w:t>
      </w:r>
      <w:r w:rsidRPr="00A30D97">
        <w:rPr>
          <w:position w:val="-24"/>
        </w:rPr>
        <w:object w:dxaOrig="240" w:dyaOrig="620">
          <v:shape id="_x0000_i1044" type="#_x0000_t75" style="width:12pt;height:30.75pt" o:ole="">
            <v:imagedata r:id="rId41" o:title=""/>
          </v:shape>
          <o:OLEObject Type="Embed" ProgID="Equation.3" ShapeID="_x0000_i1044" DrawAspect="Content" ObjectID="_1617807762" r:id="rId42"/>
        </w:object>
      </w:r>
    </w:p>
    <w:p w:rsidR="000C5026" w:rsidRPr="00A30D97"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spacing w:line="360" w:lineRule="auto"/>
      </w:pPr>
      <w:r w:rsidRPr="00A30D97">
        <w:t>…………………………………………………………………………………….</w:t>
      </w:r>
    </w:p>
    <w:p w:rsidR="000C5026" w:rsidRPr="00A30D97"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spacing w:line="360" w:lineRule="auto"/>
      </w:pPr>
      <w:r w:rsidRPr="00A30D97">
        <w:t>…………………………………………………………………………………….…………………………………………………………………………………….</w:t>
      </w:r>
    </w:p>
    <w:p w:rsidR="000C5026" w:rsidRPr="00A30D97"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spacing w:line="360" w:lineRule="auto"/>
      </w:pPr>
      <w:r w:rsidRPr="00A30D97">
        <w:t>Câu 2: Thêm vị ngữ vào chỗ chấm để tạo thành câu kể Ai thế nào?</w:t>
      </w:r>
    </w:p>
    <w:p w:rsidR="000C5026" w:rsidRPr="00A30D97"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spacing w:line="360" w:lineRule="auto"/>
      </w:pPr>
      <w:r w:rsidRPr="00A30D97">
        <w:t>A. Cảnh vật .............................................................................................................</w:t>
      </w:r>
    </w:p>
    <w:p w:rsidR="000C5026" w:rsidRPr="00A30D97"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spacing w:line="360" w:lineRule="auto"/>
      </w:pPr>
      <w:r w:rsidRPr="00A30D97">
        <w:t>B. Bông hoa này .....................................................................................................</w:t>
      </w:r>
    </w:p>
    <w:p w:rsidR="000C5026" w:rsidRPr="00A30D97"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spacing w:line="360" w:lineRule="auto"/>
      </w:pPr>
      <w:r w:rsidRPr="00A30D97">
        <w:t>C. Mẹ em ................................................................................................................</w:t>
      </w:r>
    </w:p>
    <w:p w:rsidR="000C5026" w:rsidRPr="00A30D97"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jc w:val="center"/>
        <w:rPr>
          <w:b/>
          <w:u w:val="single"/>
        </w:rPr>
      </w:pPr>
    </w:p>
    <w:p w:rsidR="000C5026" w:rsidRPr="00A30D97"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jc w:val="center"/>
        <w:rPr>
          <w:b/>
          <w:u w:val="single"/>
        </w:rPr>
      </w:pPr>
    </w:p>
    <w:p w:rsidR="000C5026"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jc w:val="center"/>
        <w:rPr>
          <w:b/>
          <w:u w:val="single"/>
        </w:rPr>
      </w:pPr>
    </w:p>
    <w:p w:rsidR="000C5026" w:rsidRPr="00A30D97"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jc w:val="center"/>
        <w:rPr>
          <w:b/>
          <w:u w:val="single"/>
        </w:rPr>
      </w:pPr>
      <w:r w:rsidRPr="00A30D97">
        <w:rPr>
          <w:b/>
          <w:u w:val="single"/>
        </w:rPr>
        <w:t>Hướng dẫn chấm</w:t>
      </w:r>
    </w:p>
    <w:p w:rsidR="000C5026" w:rsidRPr="00A30D97"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p>
    <w:p w:rsidR="000C5026" w:rsidRPr="00A30D97"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A30D97">
        <w:t>I/ Phần trắc nghiệm:</w:t>
      </w:r>
    </w:p>
    <w:p w:rsidR="000C5026" w:rsidRPr="00A30D97"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A30D97">
        <w:t>Câu 1: ( 1 điểm): B</w:t>
      </w:r>
      <w:r w:rsidRPr="00A30D97">
        <w:tab/>
      </w:r>
    </w:p>
    <w:p w:rsidR="000C5026" w:rsidRPr="00A30D97"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A30D97">
        <w:t>Câu 2:( 1 điểm): B</w:t>
      </w:r>
    </w:p>
    <w:p w:rsidR="000C5026" w:rsidRPr="00A30D97"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A30D97">
        <w:lastRenderedPageBreak/>
        <w:t>Câu 3: (1 điểm):Khoanh vào B</w:t>
      </w:r>
      <w:r w:rsidRPr="00A30D97">
        <w:tab/>
      </w:r>
    </w:p>
    <w:p w:rsidR="000C5026" w:rsidRPr="00A30D97"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A30D97">
        <w:t>Câu 4: (1 điểm): rất sần sùi và cứng.</w:t>
      </w:r>
    </w:p>
    <w:p w:rsidR="000C5026" w:rsidRPr="00A30D97"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A30D97">
        <w:t>II/ Phần tự luận:</w:t>
      </w:r>
    </w:p>
    <w:p w:rsidR="000C5026" w:rsidRPr="00A30D97"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A30D97">
        <w:t>Câu 1: ( 3 điểm). Mối phần 1,5 điểm.</w:t>
      </w:r>
    </w:p>
    <w:p w:rsidR="000C5026" w:rsidRPr="00A30D97"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A30D97">
        <w:t>Câu 2: 3 điểm:  đúng 1 câu : 1 điểm.</w:t>
      </w:r>
    </w:p>
    <w:p w:rsidR="000C5026" w:rsidRPr="00A30D97" w:rsidRDefault="000C5026" w:rsidP="000C5026">
      <w:pPr>
        <w:rPr>
          <w:b/>
        </w:rPr>
      </w:pPr>
    </w:p>
    <w:p w:rsidR="000C5026" w:rsidRPr="00A30D97" w:rsidRDefault="000C5026" w:rsidP="000C5026">
      <w:pPr>
        <w:rPr>
          <w:b/>
        </w:rPr>
      </w:pPr>
    </w:p>
    <w:p w:rsidR="000C5026" w:rsidRPr="00A30D97" w:rsidRDefault="000C5026" w:rsidP="000C5026">
      <w:pPr>
        <w:rPr>
          <w:b/>
        </w:rPr>
      </w:pPr>
    </w:p>
    <w:p w:rsidR="000C5026" w:rsidRPr="00A30D97" w:rsidRDefault="000C5026" w:rsidP="000C5026">
      <w:pPr>
        <w:rPr>
          <w:b/>
        </w:rPr>
      </w:pPr>
    </w:p>
    <w:p w:rsidR="000C5026" w:rsidRPr="00A30D97" w:rsidRDefault="000C5026" w:rsidP="000C5026">
      <w:pPr>
        <w:rPr>
          <w:b/>
        </w:rPr>
      </w:pPr>
    </w:p>
    <w:p w:rsidR="000C5026" w:rsidRPr="00A30D97" w:rsidRDefault="000C5026" w:rsidP="000C5026">
      <w:pPr>
        <w:rPr>
          <w:b/>
        </w:rPr>
      </w:pPr>
    </w:p>
    <w:p w:rsidR="000C5026" w:rsidRPr="00A30D97" w:rsidRDefault="000C5026" w:rsidP="000C5026">
      <w:pPr>
        <w:rPr>
          <w:b/>
        </w:rPr>
      </w:pPr>
    </w:p>
    <w:p w:rsidR="000C5026" w:rsidRPr="00A30D97" w:rsidRDefault="000C5026" w:rsidP="000C5026">
      <w:pPr>
        <w:rPr>
          <w:b/>
        </w:rPr>
      </w:pPr>
    </w:p>
    <w:p w:rsidR="000C5026" w:rsidRPr="00A30D97" w:rsidRDefault="000C5026" w:rsidP="000C5026">
      <w:pPr>
        <w:rPr>
          <w:b/>
        </w:rPr>
      </w:pPr>
    </w:p>
    <w:p w:rsidR="000C5026" w:rsidRPr="00A30D97" w:rsidRDefault="000C5026" w:rsidP="000C5026">
      <w:pPr>
        <w:rPr>
          <w:b/>
        </w:rPr>
      </w:pPr>
    </w:p>
    <w:p w:rsidR="000C5026" w:rsidRPr="00A30D97" w:rsidRDefault="000C5026" w:rsidP="000C5026">
      <w:pPr>
        <w:rPr>
          <w:b/>
        </w:rPr>
      </w:pPr>
      <w:r w:rsidRPr="00A30D97">
        <w:rPr>
          <w:b/>
        </w:rPr>
        <w:tab/>
      </w:r>
      <w:r w:rsidRPr="00A30D97">
        <w:rPr>
          <w:b/>
        </w:rPr>
        <w:tab/>
      </w:r>
      <w:r w:rsidRPr="00A30D97">
        <w:rPr>
          <w:b/>
        </w:rPr>
        <w:tab/>
      </w:r>
      <w:r w:rsidRPr="00A30D97">
        <w:rPr>
          <w:b/>
        </w:rPr>
        <w:tab/>
      </w:r>
      <w:r w:rsidRPr="00A30D97">
        <w:rPr>
          <w:b/>
        </w:rPr>
        <w:tab/>
      </w:r>
      <w:r w:rsidRPr="00A30D97">
        <w:rPr>
          <w:b/>
        </w:rPr>
        <w:tab/>
      </w:r>
      <w:r w:rsidRPr="00A30D97">
        <w:rPr>
          <w:b/>
        </w:rPr>
        <w:tab/>
        <w:t>HIỆU TRƯỞNG DUYỆT</w:t>
      </w:r>
    </w:p>
    <w:p w:rsidR="000C5026" w:rsidRDefault="000C5026" w:rsidP="000C5026"/>
    <w:p w:rsidR="000C5026" w:rsidRPr="00B43827" w:rsidRDefault="000C5026" w:rsidP="000C5026"/>
    <w:p w:rsidR="000C5026" w:rsidRPr="00B43827" w:rsidRDefault="000C5026" w:rsidP="000C5026"/>
    <w:p w:rsidR="000C5026" w:rsidRPr="00B43827" w:rsidRDefault="000C5026" w:rsidP="000C5026"/>
    <w:p w:rsidR="000C5026" w:rsidRPr="00B43827" w:rsidRDefault="000C5026" w:rsidP="000C5026"/>
    <w:p w:rsidR="000C5026" w:rsidRPr="00B43827" w:rsidRDefault="000C5026" w:rsidP="000C5026"/>
    <w:p w:rsidR="000C5026" w:rsidRPr="00B43827" w:rsidRDefault="000C5026" w:rsidP="000C5026"/>
    <w:p w:rsidR="000C5026" w:rsidRPr="00B43827" w:rsidRDefault="000C5026" w:rsidP="000C5026"/>
    <w:p w:rsidR="000C5026" w:rsidRPr="00B43827" w:rsidRDefault="000C5026" w:rsidP="000C5026"/>
    <w:p w:rsidR="000C5026" w:rsidRPr="00B43827" w:rsidRDefault="000C5026" w:rsidP="000C5026"/>
    <w:p w:rsidR="000C5026" w:rsidRPr="00B43827" w:rsidRDefault="000C5026" w:rsidP="000C5026"/>
    <w:p w:rsidR="000C5026" w:rsidRPr="00B43827" w:rsidRDefault="000C5026" w:rsidP="000C5026"/>
    <w:p w:rsidR="000C5026" w:rsidRPr="00B43827" w:rsidRDefault="000C5026" w:rsidP="000C5026"/>
    <w:p w:rsidR="000C5026" w:rsidRPr="00B43827" w:rsidRDefault="000C5026" w:rsidP="000C5026"/>
    <w:p w:rsidR="000C5026" w:rsidRPr="00B43827" w:rsidRDefault="000C5026" w:rsidP="000C5026"/>
    <w:p w:rsidR="000C5026" w:rsidRDefault="000C5026" w:rsidP="000C5026"/>
    <w:p w:rsidR="000C5026" w:rsidRDefault="000C5026" w:rsidP="000C5026"/>
    <w:p w:rsidR="000C5026" w:rsidRDefault="000C5026" w:rsidP="000C5026"/>
    <w:tbl>
      <w:tblPr>
        <w:tblStyle w:val="TableGrid"/>
        <w:tblW w:w="916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2726"/>
        <w:gridCol w:w="6437"/>
      </w:tblGrid>
      <w:tr w:rsidR="000C5026" w:rsidRPr="00BB25BE" w:rsidTr="00F11DEF">
        <w:tc>
          <w:tcPr>
            <w:tcW w:w="2726" w:type="dxa"/>
          </w:tcPr>
          <w:p w:rsidR="000C5026" w:rsidRPr="00BB25BE" w:rsidRDefault="000C5026" w:rsidP="00F11DEF">
            <w:pPr>
              <w:jc w:val="center"/>
              <w:rPr>
                <w:b/>
                <w:bCs/>
              </w:rPr>
            </w:pPr>
            <w:r w:rsidRPr="00BB25BE">
              <w:rPr>
                <w:b/>
                <w:bCs/>
              </w:rPr>
              <w:t>TRƯỜNG TH</w:t>
            </w:r>
          </w:p>
          <w:p w:rsidR="000C5026" w:rsidRPr="00BB25BE" w:rsidRDefault="000C5026" w:rsidP="00F11DEF">
            <w:pPr>
              <w:jc w:val="center"/>
              <w:rPr>
                <w:b/>
                <w:bCs/>
              </w:rPr>
            </w:pPr>
            <w:r w:rsidRPr="00BB25BE">
              <w:rPr>
                <w:b/>
                <w:bCs/>
              </w:rPr>
              <w:t>XUÂN HƯƠNG 1</w:t>
            </w:r>
          </w:p>
        </w:tc>
        <w:tc>
          <w:tcPr>
            <w:tcW w:w="6437" w:type="dxa"/>
            <w:vAlign w:val="center"/>
          </w:tcPr>
          <w:p w:rsidR="000C5026" w:rsidRPr="00BB25BE" w:rsidRDefault="000C5026" w:rsidP="00F11DEF">
            <w:pPr>
              <w:jc w:val="center"/>
              <w:rPr>
                <w:b/>
                <w:bCs/>
              </w:rPr>
            </w:pPr>
            <w:r w:rsidRPr="00BB25BE">
              <w:rPr>
                <w:b/>
                <w:bCs/>
              </w:rPr>
              <w:t>ĐỀ KHẢO SÁT CHẤT LƯỢNG</w:t>
            </w:r>
          </w:p>
          <w:p w:rsidR="000C5026" w:rsidRPr="00BB25BE" w:rsidRDefault="000C5026" w:rsidP="00F11DEF">
            <w:pPr>
              <w:jc w:val="center"/>
              <w:rPr>
                <w:b/>
                <w:bCs/>
              </w:rPr>
            </w:pPr>
            <w:r>
              <w:rPr>
                <w:b/>
                <w:bCs/>
              </w:rPr>
              <w:t>NĂM HỌC 2012 – 2013</w:t>
            </w:r>
          </w:p>
          <w:p w:rsidR="000C5026" w:rsidRPr="00BB25BE" w:rsidRDefault="000C5026" w:rsidP="00F11DEF">
            <w:pPr>
              <w:jc w:val="center"/>
              <w:rPr>
                <w:b/>
                <w:bCs/>
              </w:rPr>
            </w:pPr>
            <w:r w:rsidRPr="00BB25BE">
              <w:rPr>
                <w:b/>
                <w:bCs/>
              </w:rPr>
              <w:t>TUẦN 22  - LỚP 4</w:t>
            </w:r>
          </w:p>
          <w:p w:rsidR="000C5026" w:rsidRPr="00BB25BE" w:rsidRDefault="000C5026" w:rsidP="00F11DEF">
            <w:pPr>
              <w:jc w:val="center"/>
              <w:rPr>
                <w:i/>
                <w:iCs/>
              </w:rPr>
            </w:pPr>
            <w:r w:rsidRPr="00BB25BE">
              <w:rPr>
                <w:i/>
                <w:iCs/>
              </w:rPr>
              <w:t>Thời gian làm bài 20 phút (không kể thời gian giao đề)</w:t>
            </w:r>
          </w:p>
        </w:tc>
      </w:tr>
    </w:tbl>
    <w:p w:rsidR="000C5026" w:rsidRPr="00BB25BE" w:rsidRDefault="000C5026" w:rsidP="000C5026">
      <w:pPr>
        <w:tabs>
          <w:tab w:val="left" w:leader="dot" w:pos="4488"/>
          <w:tab w:val="left" w:leader="dot" w:pos="5797"/>
        </w:tabs>
        <w:spacing w:before="120" w:after="240"/>
        <w:rPr>
          <w:b/>
          <w:bCs/>
        </w:rPr>
      </w:pPr>
      <w:r w:rsidRPr="00BB25BE">
        <w:rPr>
          <w:b/>
          <w:bCs/>
        </w:rPr>
        <w:t xml:space="preserve">Học sinh: </w:t>
      </w:r>
      <w:r w:rsidRPr="00BB25BE">
        <w:rPr>
          <w:b/>
          <w:bCs/>
        </w:rPr>
        <w:tab/>
        <w:t xml:space="preserve">Lớp: </w:t>
      </w:r>
      <w:r w:rsidRPr="00BB25BE">
        <w:rPr>
          <w:b/>
          <w:bCs/>
        </w:rPr>
        <w:tab/>
        <w:t>Trường TH Xuân Hương 1</w:t>
      </w:r>
    </w:p>
    <w:p w:rsidR="000C5026" w:rsidRPr="00BB25BE"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BB25BE">
        <w:t xml:space="preserve"> </w:t>
      </w:r>
    </w:p>
    <w:p w:rsidR="000C5026" w:rsidRPr="00BB25BE" w:rsidRDefault="000C5026" w:rsidP="000C5026">
      <w:pPr>
        <w:rPr>
          <w:b/>
          <w:u w:val="single"/>
        </w:rPr>
      </w:pPr>
      <w:r w:rsidRPr="00BB25BE">
        <w:t xml:space="preserve">I/ </w:t>
      </w:r>
      <w:r w:rsidRPr="00BB25BE">
        <w:rPr>
          <w:b/>
          <w:u w:val="single"/>
        </w:rPr>
        <w:t xml:space="preserve">Phần trắc nghiệm: </w:t>
      </w:r>
    </w:p>
    <w:p w:rsidR="000C5026" w:rsidRPr="00BB25BE" w:rsidRDefault="000C5026" w:rsidP="000C5026">
      <w:r w:rsidRPr="00BB25BE">
        <w:t>Câu 1: Đúng ghi Đ, sai ghi S:</w:t>
      </w:r>
    </w:p>
    <w:p w:rsidR="000C5026" w:rsidRPr="00BB25BE" w:rsidRDefault="000C5026" w:rsidP="000C5026">
      <w:r w:rsidRPr="00BB25BE">
        <w:rPr>
          <w:noProof/>
        </w:rPr>
        <w:pict>
          <v:rect id="_x0000_s4672" style="position:absolute;margin-left:293.55pt;margin-top:6.2pt;width:34.2pt;height:18pt;z-index:251672576"/>
        </w:pict>
      </w:r>
      <w:r w:rsidRPr="00BB25BE">
        <w:rPr>
          <w:noProof/>
        </w:rPr>
        <w:pict>
          <v:rect id="_x0000_s4671" style="position:absolute;margin-left:74.1pt;margin-top:6.2pt;width:34.2pt;height:18pt;z-index:251671552"/>
        </w:pict>
      </w:r>
      <w:r w:rsidRPr="00BB25BE">
        <w:t xml:space="preserve">a/ </w:t>
      </w:r>
      <w:r w:rsidRPr="00BB25BE">
        <w:rPr>
          <w:position w:val="-24"/>
        </w:rPr>
        <w:object w:dxaOrig="220" w:dyaOrig="620">
          <v:shape id="_x0000_i1045" type="#_x0000_t75" style="width:11.25pt;height:30.75pt" o:ole="">
            <v:imagedata r:id="rId18" o:title=""/>
          </v:shape>
          <o:OLEObject Type="Embed" ProgID="Equation.3" ShapeID="_x0000_i1045" DrawAspect="Content" ObjectID="_1617807763" r:id="rId43"/>
        </w:object>
      </w:r>
      <w:r w:rsidRPr="00BB25BE">
        <w:t xml:space="preserve">  &gt;   </w:t>
      </w:r>
      <w:r w:rsidRPr="00BB25BE">
        <w:rPr>
          <w:position w:val="-24"/>
        </w:rPr>
        <w:object w:dxaOrig="240" w:dyaOrig="620">
          <v:shape id="_x0000_i1046" type="#_x0000_t75" style="width:12pt;height:30.75pt" o:ole="">
            <v:imagedata r:id="rId44" o:title=""/>
          </v:shape>
          <o:OLEObject Type="Embed" ProgID="Equation.3" ShapeID="_x0000_i1046" DrawAspect="Content" ObjectID="_1617807764" r:id="rId45"/>
        </w:object>
      </w:r>
      <w:r w:rsidRPr="00BB25BE">
        <w:tab/>
      </w:r>
      <w:r w:rsidRPr="00BB25BE">
        <w:tab/>
      </w:r>
      <w:r w:rsidRPr="00BB25BE">
        <w:tab/>
      </w:r>
      <w:r w:rsidRPr="00BB25BE">
        <w:tab/>
      </w:r>
      <w:r w:rsidRPr="00BB25BE">
        <w:tab/>
        <w:t xml:space="preserve">b/ </w:t>
      </w:r>
      <w:r w:rsidRPr="00BB25BE">
        <w:rPr>
          <w:position w:val="-24"/>
        </w:rPr>
        <w:object w:dxaOrig="240" w:dyaOrig="620">
          <v:shape id="_x0000_i1047" type="#_x0000_t75" style="width:12pt;height:30.75pt" o:ole="">
            <v:imagedata r:id="rId46" o:title=""/>
          </v:shape>
          <o:OLEObject Type="Embed" ProgID="Equation.3" ShapeID="_x0000_i1047" DrawAspect="Content" ObjectID="_1617807765" r:id="rId47"/>
        </w:object>
      </w:r>
      <w:r w:rsidRPr="00BB25BE">
        <w:t xml:space="preserve">   &lt; </w:t>
      </w:r>
      <w:r w:rsidRPr="00BB25BE">
        <w:rPr>
          <w:position w:val="-24"/>
        </w:rPr>
        <w:object w:dxaOrig="220" w:dyaOrig="620">
          <v:shape id="_x0000_i1048" type="#_x0000_t75" style="width:11.25pt;height:30.75pt" o:ole="">
            <v:imagedata r:id="rId48" o:title=""/>
          </v:shape>
          <o:OLEObject Type="Embed" ProgID="Equation.3" ShapeID="_x0000_i1048" DrawAspect="Content" ObjectID="_1617807766" r:id="rId49"/>
        </w:object>
      </w:r>
    </w:p>
    <w:p w:rsidR="000C5026" w:rsidRPr="00BB25BE"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BB25BE">
        <w:t>Câu 2: Khoanh vào chữ cái đặt trước phân số lớn nhất?</w:t>
      </w:r>
    </w:p>
    <w:p w:rsidR="000C5026" w:rsidRPr="00BB25BE"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BB25BE">
        <w:t xml:space="preserve">A. </w:t>
      </w:r>
      <w:r w:rsidRPr="00BB25BE">
        <w:rPr>
          <w:position w:val="-24"/>
        </w:rPr>
        <w:object w:dxaOrig="220" w:dyaOrig="620">
          <v:shape id="_x0000_i1049" type="#_x0000_t75" style="width:11.25pt;height:30.75pt" o:ole="">
            <v:imagedata r:id="rId18" o:title=""/>
          </v:shape>
          <o:OLEObject Type="Embed" ProgID="Equation.3" ShapeID="_x0000_i1049" DrawAspect="Content" ObjectID="_1617807767" r:id="rId50"/>
        </w:object>
      </w:r>
      <w:r w:rsidRPr="00BB25BE">
        <w:tab/>
      </w:r>
      <w:r w:rsidRPr="00BB25BE">
        <w:tab/>
        <w:t xml:space="preserve">B. </w:t>
      </w:r>
      <w:r w:rsidRPr="00BB25BE">
        <w:rPr>
          <w:position w:val="-24"/>
        </w:rPr>
        <w:object w:dxaOrig="240" w:dyaOrig="620">
          <v:shape id="_x0000_i1050" type="#_x0000_t75" style="width:12pt;height:30.75pt" o:ole="">
            <v:imagedata r:id="rId44" o:title=""/>
          </v:shape>
          <o:OLEObject Type="Embed" ProgID="Equation.3" ShapeID="_x0000_i1050" DrawAspect="Content" ObjectID="_1617807768" r:id="rId51"/>
        </w:object>
      </w:r>
      <w:r w:rsidRPr="00BB25BE">
        <w:tab/>
      </w:r>
      <w:r w:rsidRPr="00BB25BE">
        <w:tab/>
        <w:t>C.</w:t>
      </w:r>
      <w:r w:rsidRPr="00BB25BE">
        <w:rPr>
          <w:position w:val="-24"/>
        </w:rPr>
        <w:object w:dxaOrig="240" w:dyaOrig="620">
          <v:shape id="_x0000_i1051" type="#_x0000_t75" style="width:12pt;height:30.75pt" o:ole="">
            <v:imagedata r:id="rId52" o:title=""/>
          </v:shape>
          <o:OLEObject Type="Embed" ProgID="Equation.3" ShapeID="_x0000_i1051" DrawAspect="Content" ObjectID="_1617807769" r:id="rId53"/>
        </w:object>
      </w:r>
      <w:r w:rsidRPr="00BB25BE">
        <w:tab/>
      </w:r>
      <w:r w:rsidRPr="00BB25BE">
        <w:tab/>
        <w:t xml:space="preserve">D. </w:t>
      </w:r>
      <w:r w:rsidRPr="00BB25BE">
        <w:rPr>
          <w:position w:val="-24"/>
        </w:rPr>
        <w:object w:dxaOrig="240" w:dyaOrig="620">
          <v:shape id="_x0000_i1052" type="#_x0000_t75" style="width:12pt;height:30.75pt" o:ole="">
            <v:imagedata r:id="rId54" o:title=""/>
          </v:shape>
          <o:OLEObject Type="Embed" ProgID="Equation.3" ShapeID="_x0000_i1052" DrawAspect="Content" ObjectID="_1617807770" r:id="rId55"/>
        </w:object>
      </w:r>
    </w:p>
    <w:p w:rsidR="000C5026" w:rsidRPr="00BB25BE"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BB25BE">
        <w:lastRenderedPageBreak/>
        <w:t>Câu 3: Chủ ngữ trong câu “Hà Nội bát ngát cờ và hoa” là:</w:t>
      </w:r>
    </w:p>
    <w:p w:rsidR="000C5026" w:rsidRPr="00BB25BE"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BB25BE">
        <w:t>A. Hà Nội</w:t>
      </w:r>
      <w:r w:rsidRPr="00BB25BE">
        <w:tab/>
      </w:r>
      <w:r w:rsidRPr="00BB25BE">
        <w:tab/>
        <w:t>B. bát ngát</w:t>
      </w:r>
      <w:r w:rsidRPr="00BB25BE">
        <w:tab/>
      </w:r>
      <w:r w:rsidRPr="00BB25BE">
        <w:tab/>
        <w:t>C. cờ</w:t>
      </w:r>
      <w:r w:rsidRPr="00BB25BE">
        <w:tab/>
      </w:r>
      <w:r w:rsidRPr="00BB25BE">
        <w:tab/>
        <w:t>D. Hoa</w:t>
      </w:r>
    </w:p>
    <w:p w:rsidR="000C5026" w:rsidRPr="00BB25BE"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BB25BE">
        <w:t>Câu 4: Từ nào chỉ vẻ đẹp bên trong tâm hồn, tính cách của con người?</w:t>
      </w:r>
    </w:p>
    <w:p w:rsidR="000C5026" w:rsidRPr="00BB25BE" w:rsidRDefault="000C5026" w:rsidP="000C5026">
      <w:pPr>
        <w:tabs>
          <w:tab w:val="left" w:pos="1440"/>
          <w:tab w:val="left" w:pos="2160"/>
          <w:tab w:val="left" w:pos="2880"/>
          <w:tab w:val="left" w:pos="3600"/>
          <w:tab w:val="left" w:pos="4320"/>
          <w:tab w:val="left" w:pos="5040"/>
          <w:tab w:val="left" w:pos="5760"/>
          <w:tab w:val="left" w:pos="6480"/>
          <w:tab w:val="left" w:pos="7200"/>
          <w:tab w:val="left" w:pos="7920"/>
          <w:tab w:val="right" w:pos="9072"/>
        </w:tabs>
        <w:ind w:left="360"/>
      </w:pPr>
      <w:r w:rsidRPr="00BB25BE">
        <w:t>A. tươi tỉnh</w:t>
      </w:r>
      <w:r w:rsidRPr="00BB25BE">
        <w:tab/>
      </w:r>
      <w:r w:rsidRPr="00BB25BE">
        <w:tab/>
        <w:t>B. dịu hiền</w:t>
      </w:r>
      <w:r w:rsidRPr="00BB25BE">
        <w:tab/>
      </w:r>
      <w:r w:rsidRPr="00BB25BE">
        <w:tab/>
        <w:t>C. lộng lẫy</w:t>
      </w:r>
      <w:r w:rsidRPr="00BB25BE">
        <w:tab/>
      </w:r>
      <w:r w:rsidRPr="00BB25BE">
        <w:tab/>
        <w:t>D. xinh xẻo</w:t>
      </w:r>
    </w:p>
    <w:p w:rsidR="000C5026" w:rsidRPr="00BB25BE"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BB25BE">
        <w:rPr>
          <w:b/>
          <w:u w:val="single"/>
        </w:rPr>
        <w:t xml:space="preserve"> II/ Phần tự luận:</w:t>
      </w:r>
    </w:p>
    <w:p w:rsidR="000C5026" w:rsidRPr="00BB25BE"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BB25BE">
        <w:t>Câu 1: So sánh hai phân số:</w:t>
      </w:r>
    </w:p>
    <w:p w:rsidR="000C5026" w:rsidRPr="00BB25BE"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BB25BE">
        <w:t xml:space="preserve">a/ </w:t>
      </w:r>
      <w:r w:rsidRPr="00BB25BE">
        <w:rPr>
          <w:position w:val="-24"/>
        </w:rPr>
        <w:object w:dxaOrig="320" w:dyaOrig="620">
          <v:shape id="_x0000_i1053" type="#_x0000_t75" style="width:15.75pt;height:30.75pt" o:ole="">
            <v:imagedata r:id="rId56" o:title=""/>
          </v:shape>
          <o:OLEObject Type="Embed" ProgID="Equation.3" ShapeID="_x0000_i1053" DrawAspect="Content" ObjectID="_1617807771" r:id="rId57"/>
        </w:object>
      </w:r>
      <w:r w:rsidRPr="00BB25BE">
        <w:t xml:space="preserve"> và  </w:t>
      </w:r>
      <w:r w:rsidRPr="00BB25BE">
        <w:rPr>
          <w:position w:val="-24"/>
        </w:rPr>
        <w:object w:dxaOrig="220" w:dyaOrig="620">
          <v:shape id="_x0000_i1054" type="#_x0000_t75" style="width:11.25pt;height:30.75pt" o:ole="">
            <v:imagedata r:id="rId58" o:title=""/>
          </v:shape>
          <o:OLEObject Type="Embed" ProgID="Equation.3" ShapeID="_x0000_i1054" DrawAspect="Content" ObjectID="_1617807772" r:id="rId59"/>
        </w:object>
      </w:r>
      <w:r w:rsidRPr="00BB25BE">
        <w:tab/>
      </w:r>
      <w:r w:rsidRPr="00BB25BE">
        <w:tab/>
      </w:r>
      <w:r w:rsidRPr="00BB25BE">
        <w:tab/>
        <w:t xml:space="preserve">b/ </w:t>
      </w:r>
      <w:r w:rsidRPr="00BB25BE">
        <w:rPr>
          <w:position w:val="-24"/>
        </w:rPr>
        <w:object w:dxaOrig="360" w:dyaOrig="620">
          <v:shape id="_x0000_i1055" type="#_x0000_t75" style="width:18pt;height:30.75pt" o:ole="">
            <v:imagedata r:id="rId60" o:title=""/>
          </v:shape>
          <o:OLEObject Type="Embed" ProgID="Equation.3" ShapeID="_x0000_i1055" DrawAspect="Content" ObjectID="_1617807773" r:id="rId61"/>
        </w:object>
      </w:r>
      <w:r w:rsidRPr="00BB25BE">
        <w:t xml:space="preserve">và </w:t>
      </w:r>
      <w:r w:rsidRPr="00BB25BE">
        <w:rPr>
          <w:position w:val="-24"/>
        </w:rPr>
        <w:object w:dxaOrig="240" w:dyaOrig="620">
          <v:shape id="_x0000_i1056" type="#_x0000_t75" style="width:12pt;height:30.75pt" o:ole="">
            <v:imagedata r:id="rId62" o:title=""/>
          </v:shape>
          <o:OLEObject Type="Embed" ProgID="Equation.3" ShapeID="_x0000_i1056" DrawAspect="Content" ObjectID="_1617807774" r:id="rId63"/>
        </w:object>
      </w:r>
    </w:p>
    <w:p w:rsidR="000C5026" w:rsidRPr="00BB25BE"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spacing w:line="360" w:lineRule="auto"/>
      </w:pPr>
      <w:r w:rsidRPr="00BB25BE">
        <w:t>…………………………………………………………………………………….</w:t>
      </w:r>
    </w:p>
    <w:p w:rsidR="000C5026" w:rsidRPr="00BB25BE"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spacing w:line="360" w:lineRule="auto"/>
      </w:pPr>
      <w:r w:rsidRPr="00BB25BE">
        <w:t>…………………………………………………………………………………….…………………………………………………………………………………….</w:t>
      </w:r>
    </w:p>
    <w:p w:rsidR="000C5026" w:rsidRPr="00BB25BE"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spacing w:line="360" w:lineRule="auto"/>
      </w:pPr>
      <w:r w:rsidRPr="00BB25BE">
        <w:t>…………………………………………………………………………………….</w:t>
      </w:r>
    </w:p>
    <w:p w:rsidR="000C5026" w:rsidRPr="00BB25BE"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BB25BE">
        <w:t>Câu 2: Viết đoạn văn từ 4-5 câu có sử dụng câu kể Ai thế nào?</w:t>
      </w:r>
    </w:p>
    <w:p w:rsidR="000C5026" w:rsidRPr="00BB25BE"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spacing w:line="360" w:lineRule="auto"/>
      </w:pPr>
      <w:r w:rsidRPr="00BB25BE">
        <w:t>…………………………………………………………………………………….</w:t>
      </w:r>
    </w:p>
    <w:p w:rsidR="000C5026" w:rsidRPr="00BB25BE"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spacing w:line="360" w:lineRule="auto"/>
      </w:pPr>
      <w:r w:rsidRPr="00BB25BE">
        <w:t>…………………………………………………………………………………….</w:t>
      </w:r>
    </w:p>
    <w:p w:rsidR="000C5026" w:rsidRPr="00BB25BE"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spacing w:line="360" w:lineRule="auto"/>
      </w:pPr>
      <w:r w:rsidRPr="00BB25BE">
        <w:t>…………………………………………………………………………………….</w:t>
      </w:r>
    </w:p>
    <w:p w:rsidR="000C5026" w:rsidRPr="00BB25BE"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spacing w:line="360" w:lineRule="auto"/>
      </w:pPr>
      <w:r w:rsidRPr="00BB25BE">
        <w:t>…………………………………………………………………………………….</w:t>
      </w:r>
    </w:p>
    <w:p w:rsidR="000C5026" w:rsidRPr="00BB25BE"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jc w:val="center"/>
        <w:rPr>
          <w:b/>
          <w:u w:val="single"/>
        </w:rPr>
      </w:pPr>
    </w:p>
    <w:p w:rsidR="000C5026" w:rsidRPr="00BB25BE"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jc w:val="center"/>
        <w:rPr>
          <w:b/>
          <w:u w:val="single"/>
        </w:rPr>
      </w:pPr>
    </w:p>
    <w:p w:rsidR="000C5026" w:rsidRPr="00BB25BE"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jc w:val="center"/>
        <w:rPr>
          <w:b/>
          <w:u w:val="single"/>
        </w:rPr>
      </w:pPr>
    </w:p>
    <w:p w:rsidR="000C5026" w:rsidRPr="00BB25BE"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jc w:val="center"/>
        <w:rPr>
          <w:b/>
          <w:u w:val="single"/>
        </w:rPr>
      </w:pPr>
    </w:p>
    <w:p w:rsidR="000C5026" w:rsidRPr="00BB25BE"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jc w:val="center"/>
        <w:rPr>
          <w:b/>
          <w:u w:val="single"/>
        </w:rPr>
      </w:pPr>
    </w:p>
    <w:p w:rsidR="000C5026" w:rsidRPr="00BB25BE"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jc w:val="center"/>
        <w:rPr>
          <w:b/>
          <w:u w:val="single"/>
        </w:rPr>
      </w:pPr>
    </w:p>
    <w:p w:rsidR="000C5026" w:rsidRPr="00BB25BE"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jc w:val="center"/>
        <w:rPr>
          <w:b/>
          <w:u w:val="single"/>
        </w:rPr>
      </w:pPr>
    </w:p>
    <w:p w:rsidR="000C5026" w:rsidRPr="00BB25BE"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jc w:val="center"/>
        <w:rPr>
          <w:b/>
          <w:u w:val="single"/>
        </w:rPr>
      </w:pPr>
    </w:p>
    <w:p w:rsidR="000C5026" w:rsidRPr="00BB25BE"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jc w:val="center"/>
        <w:rPr>
          <w:b/>
          <w:u w:val="single"/>
        </w:rPr>
      </w:pPr>
    </w:p>
    <w:p w:rsidR="000C5026" w:rsidRPr="00BB25BE"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jc w:val="center"/>
        <w:rPr>
          <w:b/>
          <w:u w:val="single"/>
        </w:rPr>
      </w:pPr>
    </w:p>
    <w:p w:rsidR="000C5026"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jc w:val="center"/>
        <w:rPr>
          <w:b/>
          <w:u w:val="single"/>
        </w:rPr>
      </w:pPr>
    </w:p>
    <w:p w:rsidR="000C5026" w:rsidRPr="00BB25BE"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jc w:val="center"/>
        <w:rPr>
          <w:b/>
          <w:u w:val="single"/>
        </w:rPr>
      </w:pPr>
      <w:r w:rsidRPr="00BB25BE">
        <w:rPr>
          <w:b/>
          <w:u w:val="single"/>
        </w:rPr>
        <w:t>Hướng dẫn chấm</w:t>
      </w:r>
    </w:p>
    <w:p w:rsidR="000C5026" w:rsidRPr="00BB25BE"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BB25BE">
        <w:t>I/ Phần trắc nghiệm:</w:t>
      </w:r>
    </w:p>
    <w:p w:rsidR="000C5026" w:rsidRPr="00BB25BE"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BB25BE">
        <w:t>Câu 1: ( 1 điểm): a, S</w:t>
      </w:r>
      <w:r w:rsidRPr="00BB25BE">
        <w:tab/>
        <w:t>b/ S</w:t>
      </w:r>
      <w:r w:rsidRPr="00BB25BE">
        <w:tab/>
      </w:r>
    </w:p>
    <w:p w:rsidR="000C5026" w:rsidRPr="00BB25BE"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BB25BE">
        <w:t>Câu 2:( 1 điểm): D</w:t>
      </w:r>
    </w:p>
    <w:p w:rsidR="000C5026" w:rsidRPr="00BB25BE"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BB25BE">
        <w:t>Câu 3: (1 điểm):Khoanh vào A</w:t>
      </w:r>
      <w:r w:rsidRPr="00BB25BE">
        <w:tab/>
      </w:r>
    </w:p>
    <w:p w:rsidR="000C5026" w:rsidRPr="00BB25BE"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BB25BE">
        <w:t>Câu 4: (1 điểm): Khoanh vào B.</w:t>
      </w:r>
    </w:p>
    <w:p w:rsidR="000C5026" w:rsidRPr="00BB25BE"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BB25BE">
        <w:t>II/ Phần tự luận:</w:t>
      </w:r>
    </w:p>
    <w:p w:rsidR="000C5026" w:rsidRPr="00BB25BE"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BB25BE">
        <w:t>Câu 1: ( 3 điểm). Mỗi phần 1,5 đ</w:t>
      </w:r>
    </w:p>
    <w:p w:rsidR="000C5026" w:rsidRPr="00BB25BE"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BB25BE">
        <w:t>Câu 2: 3 điểm.</w:t>
      </w:r>
    </w:p>
    <w:p w:rsidR="000C5026" w:rsidRPr="00BB25BE"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rPr>
          <w:b/>
        </w:rPr>
      </w:pPr>
    </w:p>
    <w:p w:rsidR="000C5026" w:rsidRPr="00BB25BE"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rPr>
          <w:b/>
        </w:rPr>
      </w:pPr>
    </w:p>
    <w:p w:rsidR="000C5026" w:rsidRPr="00BB25BE"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rPr>
          <w:b/>
        </w:rPr>
      </w:pPr>
    </w:p>
    <w:p w:rsidR="000C5026" w:rsidRPr="00BB25BE"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rPr>
          <w:b/>
        </w:rPr>
      </w:pPr>
    </w:p>
    <w:p w:rsidR="000C5026" w:rsidRPr="00BB25BE"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rPr>
          <w:b/>
        </w:rPr>
      </w:pPr>
    </w:p>
    <w:p w:rsidR="000C5026" w:rsidRPr="00BB25BE"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rPr>
          <w:b/>
        </w:rPr>
      </w:pPr>
    </w:p>
    <w:p w:rsidR="000C5026" w:rsidRPr="00BB25BE"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rPr>
          <w:b/>
        </w:rPr>
      </w:pPr>
    </w:p>
    <w:p w:rsidR="000C5026" w:rsidRPr="00BB25BE"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rPr>
          <w:b/>
        </w:rPr>
      </w:pPr>
    </w:p>
    <w:p w:rsidR="000C5026" w:rsidRPr="00BB25BE"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rPr>
          <w:b/>
        </w:rPr>
      </w:pPr>
    </w:p>
    <w:p w:rsidR="000C5026" w:rsidRPr="00BB25BE"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rPr>
          <w:b/>
        </w:rPr>
      </w:pPr>
      <w:r w:rsidRPr="00BB25BE">
        <w:rPr>
          <w:b/>
        </w:rPr>
        <w:tab/>
      </w:r>
      <w:r w:rsidRPr="00BB25BE">
        <w:rPr>
          <w:b/>
        </w:rPr>
        <w:tab/>
      </w:r>
      <w:r w:rsidRPr="00BB25BE">
        <w:rPr>
          <w:b/>
        </w:rPr>
        <w:tab/>
      </w:r>
      <w:r w:rsidRPr="00BB25BE">
        <w:rPr>
          <w:b/>
        </w:rPr>
        <w:tab/>
      </w:r>
      <w:r w:rsidRPr="00BB25BE">
        <w:rPr>
          <w:b/>
        </w:rPr>
        <w:tab/>
      </w:r>
      <w:r w:rsidRPr="00BB25BE">
        <w:rPr>
          <w:b/>
        </w:rPr>
        <w:tab/>
      </w:r>
      <w:r w:rsidRPr="00BB25BE">
        <w:rPr>
          <w:b/>
        </w:rPr>
        <w:tab/>
        <w:t>HIỆU TRƯỞNG DUYỆT</w:t>
      </w:r>
    </w:p>
    <w:p w:rsidR="000C5026" w:rsidRDefault="000C5026" w:rsidP="000C5026"/>
    <w:p w:rsidR="000C5026" w:rsidRPr="00C4169A" w:rsidRDefault="000C5026" w:rsidP="000C5026"/>
    <w:p w:rsidR="000C5026" w:rsidRDefault="000C5026" w:rsidP="000C5026"/>
    <w:p w:rsidR="000C5026" w:rsidRDefault="000C5026" w:rsidP="000C5026"/>
    <w:tbl>
      <w:tblPr>
        <w:tblStyle w:val="TableGrid"/>
        <w:tblW w:w="916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2726"/>
        <w:gridCol w:w="6437"/>
      </w:tblGrid>
      <w:tr w:rsidR="000C5026" w:rsidRPr="001F5165" w:rsidTr="00F11DEF">
        <w:tc>
          <w:tcPr>
            <w:tcW w:w="2726" w:type="dxa"/>
          </w:tcPr>
          <w:p w:rsidR="000C5026" w:rsidRPr="001F5165" w:rsidRDefault="000C5026" w:rsidP="00F11DEF">
            <w:pPr>
              <w:jc w:val="center"/>
              <w:rPr>
                <w:b/>
                <w:bCs/>
              </w:rPr>
            </w:pPr>
            <w:r w:rsidRPr="001F5165">
              <w:rPr>
                <w:b/>
                <w:bCs/>
              </w:rPr>
              <w:t>TRƯỜNG TH</w:t>
            </w:r>
          </w:p>
          <w:p w:rsidR="000C5026" w:rsidRPr="001F5165" w:rsidRDefault="000C5026" w:rsidP="00F11DEF">
            <w:pPr>
              <w:jc w:val="center"/>
              <w:rPr>
                <w:b/>
                <w:bCs/>
              </w:rPr>
            </w:pPr>
            <w:r w:rsidRPr="001F5165">
              <w:rPr>
                <w:b/>
                <w:bCs/>
              </w:rPr>
              <w:t>XUÂN HƯƠNG 1</w:t>
            </w:r>
          </w:p>
        </w:tc>
        <w:tc>
          <w:tcPr>
            <w:tcW w:w="6437" w:type="dxa"/>
            <w:vAlign w:val="center"/>
          </w:tcPr>
          <w:p w:rsidR="000C5026" w:rsidRPr="001F5165" w:rsidRDefault="000C5026" w:rsidP="00F11DEF">
            <w:pPr>
              <w:jc w:val="center"/>
              <w:rPr>
                <w:b/>
                <w:bCs/>
              </w:rPr>
            </w:pPr>
            <w:r w:rsidRPr="001F5165">
              <w:rPr>
                <w:b/>
                <w:bCs/>
              </w:rPr>
              <w:t>ĐỀ KHẢO SÁT CHẤT LƯỢNG</w:t>
            </w:r>
          </w:p>
          <w:p w:rsidR="000C5026" w:rsidRPr="001F5165" w:rsidRDefault="000C5026" w:rsidP="00F11DEF">
            <w:pPr>
              <w:jc w:val="center"/>
              <w:rPr>
                <w:b/>
                <w:bCs/>
              </w:rPr>
            </w:pPr>
            <w:r>
              <w:rPr>
                <w:b/>
                <w:bCs/>
              </w:rPr>
              <w:t>NĂM HỌC 2012 – 2013</w:t>
            </w:r>
          </w:p>
          <w:p w:rsidR="000C5026" w:rsidRPr="001F5165" w:rsidRDefault="000C5026" w:rsidP="00F11DEF">
            <w:pPr>
              <w:jc w:val="center"/>
              <w:rPr>
                <w:b/>
                <w:bCs/>
              </w:rPr>
            </w:pPr>
            <w:r w:rsidRPr="001F5165">
              <w:rPr>
                <w:b/>
                <w:bCs/>
              </w:rPr>
              <w:t>TUẦN 23  - LỚP 4</w:t>
            </w:r>
          </w:p>
          <w:p w:rsidR="000C5026" w:rsidRPr="001F5165" w:rsidRDefault="000C5026" w:rsidP="00F11DEF">
            <w:pPr>
              <w:jc w:val="center"/>
              <w:rPr>
                <w:i/>
                <w:iCs/>
              </w:rPr>
            </w:pPr>
            <w:r w:rsidRPr="001F5165">
              <w:rPr>
                <w:i/>
                <w:iCs/>
              </w:rPr>
              <w:t>Thời gian làm bài 20 phút (không kể thời gian giao đề)</w:t>
            </w:r>
          </w:p>
        </w:tc>
      </w:tr>
    </w:tbl>
    <w:p w:rsidR="000C5026" w:rsidRPr="001F5165" w:rsidRDefault="000C5026" w:rsidP="000C5026">
      <w:pPr>
        <w:tabs>
          <w:tab w:val="left" w:leader="dot" w:pos="4488"/>
          <w:tab w:val="left" w:leader="dot" w:pos="5797"/>
        </w:tabs>
        <w:spacing w:before="120" w:after="240"/>
        <w:rPr>
          <w:b/>
          <w:bCs/>
        </w:rPr>
      </w:pPr>
      <w:r w:rsidRPr="001F5165">
        <w:rPr>
          <w:b/>
          <w:bCs/>
        </w:rPr>
        <w:t xml:space="preserve">Học sinh: </w:t>
      </w:r>
      <w:r w:rsidRPr="001F5165">
        <w:rPr>
          <w:b/>
          <w:bCs/>
        </w:rPr>
        <w:tab/>
        <w:t xml:space="preserve">Lớp: </w:t>
      </w:r>
      <w:r w:rsidRPr="001F5165">
        <w:rPr>
          <w:b/>
          <w:bCs/>
        </w:rPr>
        <w:tab/>
        <w:t>Trường TH Xuân Hương 1</w:t>
      </w:r>
    </w:p>
    <w:p w:rsidR="000C5026" w:rsidRPr="001F5165" w:rsidRDefault="000C5026" w:rsidP="000C5026"/>
    <w:p w:rsidR="000C5026" w:rsidRPr="001F5165" w:rsidRDefault="000C5026" w:rsidP="000C5026">
      <w:pPr>
        <w:rPr>
          <w:b/>
          <w:u w:val="single"/>
        </w:rPr>
      </w:pPr>
      <w:r w:rsidRPr="001F5165">
        <w:t xml:space="preserve">I/ </w:t>
      </w:r>
      <w:r w:rsidRPr="001F5165">
        <w:rPr>
          <w:b/>
          <w:u w:val="single"/>
        </w:rPr>
        <w:t xml:space="preserve">Phần trắc nghiệm: </w:t>
      </w:r>
    </w:p>
    <w:p w:rsidR="000C5026" w:rsidRPr="001F516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1F5165">
        <w:t>Câu 1: Khoanh vào chữ cái đặt trước phân số lớn nhất?</w:t>
      </w:r>
    </w:p>
    <w:p w:rsidR="000C5026" w:rsidRPr="001F516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1F5165">
        <w:t xml:space="preserve">A. </w:t>
      </w:r>
      <w:r w:rsidRPr="001F5165">
        <w:rPr>
          <w:position w:val="-24"/>
        </w:rPr>
        <w:object w:dxaOrig="220" w:dyaOrig="620">
          <v:shape id="_x0000_i1057" type="#_x0000_t75" style="width:11.25pt;height:30.75pt" o:ole="">
            <v:imagedata r:id="rId18" o:title=""/>
          </v:shape>
          <o:OLEObject Type="Embed" ProgID="Equation.3" ShapeID="_x0000_i1057" DrawAspect="Content" ObjectID="_1617807775" r:id="rId64"/>
        </w:object>
      </w:r>
      <w:r w:rsidRPr="001F5165">
        <w:tab/>
      </w:r>
      <w:r w:rsidRPr="001F5165">
        <w:tab/>
        <w:t xml:space="preserve">B. </w:t>
      </w:r>
      <w:r w:rsidRPr="001F5165">
        <w:rPr>
          <w:position w:val="-24"/>
        </w:rPr>
        <w:object w:dxaOrig="240" w:dyaOrig="620">
          <v:shape id="_x0000_i1058" type="#_x0000_t75" style="width:12pt;height:30.75pt" o:ole="">
            <v:imagedata r:id="rId44" o:title=""/>
          </v:shape>
          <o:OLEObject Type="Embed" ProgID="Equation.3" ShapeID="_x0000_i1058" DrawAspect="Content" ObjectID="_1617807776" r:id="rId65"/>
        </w:object>
      </w:r>
      <w:r w:rsidRPr="001F5165">
        <w:tab/>
      </w:r>
      <w:r w:rsidRPr="001F5165">
        <w:tab/>
        <w:t>C.</w:t>
      </w:r>
      <w:r w:rsidRPr="001F5165">
        <w:rPr>
          <w:position w:val="-24"/>
        </w:rPr>
        <w:object w:dxaOrig="240" w:dyaOrig="620">
          <v:shape id="_x0000_i1059" type="#_x0000_t75" style="width:12pt;height:30.75pt" o:ole="">
            <v:imagedata r:id="rId52" o:title=""/>
          </v:shape>
          <o:OLEObject Type="Embed" ProgID="Equation.3" ShapeID="_x0000_i1059" DrawAspect="Content" ObjectID="_1617807777" r:id="rId66"/>
        </w:object>
      </w:r>
      <w:r w:rsidRPr="001F5165">
        <w:tab/>
      </w:r>
      <w:r w:rsidRPr="001F5165">
        <w:tab/>
        <w:t xml:space="preserve">D. </w:t>
      </w:r>
      <w:r w:rsidRPr="001F5165">
        <w:rPr>
          <w:position w:val="-24"/>
        </w:rPr>
        <w:object w:dxaOrig="240" w:dyaOrig="620">
          <v:shape id="_x0000_i1060" type="#_x0000_t75" style="width:12pt;height:30.75pt" o:ole="">
            <v:imagedata r:id="rId54" o:title=""/>
          </v:shape>
          <o:OLEObject Type="Embed" ProgID="Equation.3" ShapeID="_x0000_i1060" DrawAspect="Content" ObjectID="_1617807778" r:id="rId67"/>
        </w:object>
      </w:r>
    </w:p>
    <w:p w:rsidR="000C5026" w:rsidRPr="001F5165" w:rsidRDefault="000C5026" w:rsidP="000C5026">
      <w:r w:rsidRPr="001F5165">
        <w:t>Câu 2: Đúng ghi Đ, sai ghi S:</w:t>
      </w:r>
    </w:p>
    <w:p w:rsidR="000C5026" w:rsidRPr="001F5165" w:rsidRDefault="000C5026" w:rsidP="000C5026">
      <w:r w:rsidRPr="001F5165">
        <w:rPr>
          <w:noProof/>
        </w:rPr>
        <w:pict>
          <v:rect id="_x0000_s4674" style="position:absolute;margin-left:330.6pt;margin-top:4.1pt;width:34.2pt;height:18pt;z-index:251674624"/>
        </w:pict>
      </w:r>
      <w:r w:rsidRPr="001F5165">
        <w:rPr>
          <w:noProof/>
        </w:rPr>
        <w:pict>
          <v:rect id="_x0000_s4673" style="position:absolute;margin-left:102.6pt;margin-top:13.1pt;width:34.2pt;height:18pt;z-index:251673600"/>
        </w:pict>
      </w:r>
      <w:r w:rsidRPr="001F5165">
        <w:t xml:space="preserve">a/ </w:t>
      </w:r>
      <w:r w:rsidRPr="001F5165">
        <w:rPr>
          <w:position w:val="-24"/>
        </w:rPr>
        <w:object w:dxaOrig="220" w:dyaOrig="620">
          <v:shape id="_x0000_i1061" type="#_x0000_t75" style="width:11.25pt;height:30.75pt" o:ole="">
            <v:imagedata r:id="rId18" o:title=""/>
          </v:shape>
          <o:OLEObject Type="Embed" ProgID="Equation.3" ShapeID="_x0000_i1061" DrawAspect="Content" ObjectID="_1617807779" r:id="rId68"/>
        </w:object>
      </w:r>
      <w:r w:rsidRPr="001F5165">
        <w:t xml:space="preserve">+ </w:t>
      </w:r>
      <w:r w:rsidRPr="001F5165">
        <w:rPr>
          <w:position w:val="-24"/>
        </w:rPr>
        <w:object w:dxaOrig="220" w:dyaOrig="620">
          <v:shape id="_x0000_i1062" type="#_x0000_t75" style="width:11.25pt;height:30.75pt" o:ole="">
            <v:imagedata r:id="rId69" o:title=""/>
          </v:shape>
          <o:OLEObject Type="Embed" ProgID="Equation.3" ShapeID="_x0000_i1062" DrawAspect="Content" ObjectID="_1617807780" r:id="rId70"/>
        </w:object>
      </w:r>
      <w:r w:rsidRPr="001F5165">
        <w:t xml:space="preserve">  &gt;   </w:t>
      </w:r>
      <w:r w:rsidRPr="001F5165">
        <w:rPr>
          <w:position w:val="-24"/>
        </w:rPr>
        <w:object w:dxaOrig="240" w:dyaOrig="620">
          <v:shape id="_x0000_i1063" type="#_x0000_t75" style="width:12pt;height:30.75pt" o:ole="">
            <v:imagedata r:id="rId71" o:title=""/>
          </v:shape>
          <o:OLEObject Type="Embed" ProgID="Equation.3" ShapeID="_x0000_i1063" DrawAspect="Content" ObjectID="_1617807781" r:id="rId72"/>
        </w:object>
      </w:r>
      <w:r w:rsidRPr="001F5165">
        <w:tab/>
      </w:r>
      <w:r w:rsidRPr="001F5165">
        <w:tab/>
      </w:r>
      <w:r w:rsidRPr="001F5165">
        <w:tab/>
      </w:r>
      <w:r w:rsidRPr="001F5165">
        <w:tab/>
      </w:r>
      <w:r w:rsidRPr="001F5165">
        <w:tab/>
        <w:t xml:space="preserve">b/ </w:t>
      </w:r>
      <w:r w:rsidRPr="001F5165">
        <w:rPr>
          <w:position w:val="-24"/>
        </w:rPr>
        <w:object w:dxaOrig="240" w:dyaOrig="620">
          <v:shape id="_x0000_i1064" type="#_x0000_t75" style="width:12pt;height:30.75pt" o:ole="">
            <v:imagedata r:id="rId46" o:title=""/>
          </v:shape>
          <o:OLEObject Type="Embed" ProgID="Equation.3" ShapeID="_x0000_i1064" DrawAspect="Content" ObjectID="_1617807782" r:id="rId73"/>
        </w:object>
      </w:r>
      <w:r w:rsidRPr="001F5165">
        <w:t xml:space="preserve">   &gt;  </w:t>
      </w:r>
      <w:r w:rsidRPr="001F5165">
        <w:rPr>
          <w:position w:val="-24"/>
        </w:rPr>
        <w:object w:dxaOrig="220" w:dyaOrig="620">
          <v:shape id="_x0000_i1065" type="#_x0000_t75" style="width:11.25pt;height:30.75pt" o:ole="">
            <v:imagedata r:id="rId48" o:title=""/>
          </v:shape>
          <o:OLEObject Type="Embed" ProgID="Equation.3" ShapeID="_x0000_i1065" DrawAspect="Content" ObjectID="_1617807783" r:id="rId74"/>
        </w:object>
      </w:r>
    </w:p>
    <w:p w:rsidR="000C5026" w:rsidRPr="001F516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p>
    <w:p w:rsidR="000C5026" w:rsidRPr="001F516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1F5165">
        <w:t>Câu 3: Tác dụng của dấu gạch ngang là:</w:t>
      </w:r>
    </w:p>
    <w:p w:rsidR="000C5026" w:rsidRPr="001F516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1F5165">
        <w:t>A. Kết thúc một câu.</w:t>
      </w:r>
    </w:p>
    <w:p w:rsidR="000C5026" w:rsidRPr="001F516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1F5165">
        <w:t>B. Đánh dấu phần chú thích hoặc đánh dấu các câu đối thoại.</w:t>
      </w:r>
    </w:p>
    <w:p w:rsidR="000C5026" w:rsidRPr="001F516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1F5165">
        <w:t>C. Thể hiện cảm xúc.</w:t>
      </w:r>
    </w:p>
    <w:p w:rsidR="000C5026" w:rsidRPr="001F516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1F5165">
        <w:lastRenderedPageBreak/>
        <w:t>Câu 4: Câu “ Tốt gỗ hơn tốt nước sơn” nghĩa là:</w:t>
      </w:r>
    </w:p>
    <w:p w:rsidR="000C5026" w:rsidRPr="001F5165" w:rsidRDefault="000C5026" w:rsidP="00AA4E9E">
      <w:pPr>
        <w:numPr>
          <w:ilvl w:val="0"/>
          <w:numId w:val="7"/>
        </w:numPr>
        <w:tabs>
          <w:tab w:val="left" w:pos="1440"/>
          <w:tab w:val="left" w:pos="2160"/>
          <w:tab w:val="left" w:pos="2880"/>
          <w:tab w:val="left" w:pos="3600"/>
          <w:tab w:val="left" w:pos="4320"/>
          <w:tab w:val="left" w:pos="5040"/>
          <w:tab w:val="left" w:pos="5760"/>
          <w:tab w:val="left" w:pos="6480"/>
          <w:tab w:val="left" w:pos="7200"/>
          <w:tab w:val="left" w:pos="7920"/>
          <w:tab w:val="right" w:pos="9072"/>
        </w:tabs>
        <w:spacing w:after="0" w:line="240" w:lineRule="auto"/>
      </w:pPr>
      <w:r w:rsidRPr="001F5165">
        <w:t>Khuyên người ta cần giữ vững mục tiêu đã chọn.</w:t>
      </w:r>
    </w:p>
    <w:p w:rsidR="000C5026" w:rsidRPr="001F5165" w:rsidRDefault="000C5026" w:rsidP="00AA4E9E">
      <w:pPr>
        <w:numPr>
          <w:ilvl w:val="0"/>
          <w:numId w:val="7"/>
        </w:numPr>
        <w:tabs>
          <w:tab w:val="left" w:pos="1440"/>
          <w:tab w:val="left" w:pos="2160"/>
          <w:tab w:val="left" w:pos="2880"/>
          <w:tab w:val="left" w:pos="3600"/>
          <w:tab w:val="left" w:pos="4320"/>
          <w:tab w:val="left" w:pos="5040"/>
          <w:tab w:val="left" w:pos="5760"/>
          <w:tab w:val="left" w:pos="6480"/>
          <w:tab w:val="left" w:pos="7200"/>
          <w:tab w:val="left" w:pos="7920"/>
          <w:tab w:val="right" w:pos="9072"/>
        </w:tabs>
        <w:spacing w:after="0" w:line="240" w:lineRule="auto"/>
      </w:pPr>
      <w:r w:rsidRPr="001F5165">
        <w:t>Phẩm chất quý hơn vẻ đẹp bên ngoài.</w:t>
      </w:r>
    </w:p>
    <w:p w:rsidR="000C5026" w:rsidRPr="001F5165" w:rsidRDefault="000C5026" w:rsidP="00AA4E9E">
      <w:pPr>
        <w:numPr>
          <w:ilvl w:val="0"/>
          <w:numId w:val="7"/>
        </w:numPr>
        <w:tabs>
          <w:tab w:val="left" w:pos="1440"/>
          <w:tab w:val="left" w:pos="2160"/>
          <w:tab w:val="left" w:pos="2880"/>
          <w:tab w:val="left" w:pos="3600"/>
          <w:tab w:val="left" w:pos="4320"/>
          <w:tab w:val="left" w:pos="5040"/>
          <w:tab w:val="left" w:pos="5760"/>
          <w:tab w:val="left" w:pos="6480"/>
          <w:tab w:val="left" w:pos="7200"/>
          <w:tab w:val="left" w:pos="7920"/>
          <w:tab w:val="right" w:pos="9072"/>
        </w:tabs>
        <w:spacing w:after="0" w:line="240" w:lineRule="auto"/>
      </w:pPr>
      <w:r w:rsidRPr="001F5165">
        <w:t xml:space="preserve">Hình thức thường thống nhất với nội dung. </w:t>
      </w:r>
    </w:p>
    <w:p w:rsidR="000C5026" w:rsidRPr="001F516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1F5165">
        <w:rPr>
          <w:b/>
          <w:u w:val="single"/>
        </w:rPr>
        <w:t xml:space="preserve"> II/ Phần tự luận:</w:t>
      </w:r>
    </w:p>
    <w:p w:rsidR="000C5026" w:rsidRPr="001F516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1F5165">
        <w:t>Câu 1: Tính:</w:t>
      </w:r>
    </w:p>
    <w:p w:rsidR="000C5026" w:rsidRPr="001F516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1F5165">
        <w:t xml:space="preserve">a/ </w:t>
      </w:r>
      <w:r w:rsidRPr="001F5165">
        <w:rPr>
          <w:position w:val="-24"/>
        </w:rPr>
        <w:object w:dxaOrig="220" w:dyaOrig="620">
          <v:shape id="_x0000_i1066" type="#_x0000_t75" style="width:11.25pt;height:30.75pt" o:ole="">
            <v:imagedata r:id="rId75" o:title=""/>
          </v:shape>
          <o:OLEObject Type="Embed" ProgID="Equation.3" ShapeID="_x0000_i1066" DrawAspect="Content" ObjectID="_1617807784" r:id="rId76"/>
        </w:object>
      </w:r>
      <w:r w:rsidRPr="001F5165">
        <w:t xml:space="preserve"> + </w:t>
      </w:r>
      <w:r w:rsidRPr="001F5165">
        <w:rPr>
          <w:position w:val="-24"/>
        </w:rPr>
        <w:object w:dxaOrig="220" w:dyaOrig="620">
          <v:shape id="_x0000_i1067" type="#_x0000_t75" style="width:11.25pt;height:30.75pt" o:ole="">
            <v:imagedata r:id="rId18" o:title=""/>
          </v:shape>
          <o:OLEObject Type="Embed" ProgID="Equation.3" ShapeID="_x0000_i1067" DrawAspect="Content" ObjectID="_1617807785" r:id="rId77"/>
        </w:object>
      </w:r>
      <w:r w:rsidRPr="001F5165">
        <w:tab/>
        <w:t xml:space="preserve"> </w:t>
      </w:r>
      <w:r w:rsidRPr="001F5165">
        <w:tab/>
        <w:t xml:space="preserve">b/ </w:t>
      </w:r>
      <w:r w:rsidRPr="001F5165">
        <w:rPr>
          <w:position w:val="-24"/>
        </w:rPr>
        <w:object w:dxaOrig="340" w:dyaOrig="620">
          <v:shape id="_x0000_i1068" type="#_x0000_t75" style="width:17.25pt;height:30.75pt" o:ole="">
            <v:imagedata r:id="rId78" o:title=""/>
          </v:shape>
          <o:OLEObject Type="Embed" ProgID="Equation.3" ShapeID="_x0000_i1068" DrawAspect="Content" ObjectID="_1617807786" r:id="rId79"/>
        </w:object>
      </w:r>
      <w:r w:rsidRPr="001F5165">
        <w:t xml:space="preserve"> + </w:t>
      </w:r>
      <w:r w:rsidRPr="001F5165">
        <w:rPr>
          <w:position w:val="-24"/>
        </w:rPr>
        <w:object w:dxaOrig="300" w:dyaOrig="620">
          <v:shape id="_x0000_i1069" type="#_x0000_t75" style="width:15pt;height:30.75pt" o:ole="">
            <v:imagedata r:id="rId80" o:title=""/>
          </v:shape>
          <o:OLEObject Type="Embed" ProgID="Equation.3" ShapeID="_x0000_i1069" DrawAspect="Content" ObjectID="_1617807787" r:id="rId81"/>
        </w:object>
      </w:r>
      <w:r w:rsidRPr="001F5165">
        <w:tab/>
        <w:t xml:space="preserve"> </w:t>
      </w:r>
      <w:r w:rsidRPr="001F5165">
        <w:tab/>
        <w:t xml:space="preserve">c/ </w:t>
      </w:r>
      <w:r w:rsidRPr="001F5165">
        <w:rPr>
          <w:position w:val="-24"/>
        </w:rPr>
        <w:object w:dxaOrig="240" w:dyaOrig="620">
          <v:shape id="_x0000_i1070" type="#_x0000_t75" style="width:12pt;height:30.75pt" o:ole="">
            <v:imagedata r:id="rId82" o:title=""/>
          </v:shape>
          <o:OLEObject Type="Embed" ProgID="Equation.3" ShapeID="_x0000_i1070" DrawAspect="Content" ObjectID="_1617807788" r:id="rId83"/>
        </w:object>
      </w:r>
      <w:r w:rsidRPr="001F5165">
        <w:t xml:space="preserve">   + </w:t>
      </w:r>
      <w:r w:rsidRPr="001F5165">
        <w:rPr>
          <w:position w:val="-24"/>
        </w:rPr>
        <w:object w:dxaOrig="320" w:dyaOrig="620">
          <v:shape id="_x0000_i1071" type="#_x0000_t75" style="width:15.75pt;height:30.75pt" o:ole="">
            <v:imagedata r:id="rId84" o:title=""/>
          </v:shape>
          <o:OLEObject Type="Embed" ProgID="Equation.3" ShapeID="_x0000_i1071" DrawAspect="Content" ObjectID="_1617807789" r:id="rId85"/>
        </w:object>
      </w:r>
    </w:p>
    <w:p w:rsidR="000C5026" w:rsidRPr="001F516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spacing w:line="360" w:lineRule="auto"/>
      </w:pPr>
      <w:r w:rsidRPr="001F5165">
        <w:t>…………………………………………………………………………………….</w:t>
      </w:r>
    </w:p>
    <w:p w:rsidR="000C5026" w:rsidRPr="001F516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spacing w:line="360" w:lineRule="auto"/>
      </w:pPr>
      <w:r w:rsidRPr="001F5165">
        <w:t>…………………………………………………………………………………….…………………………………………………………………………………….</w:t>
      </w:r>
    </w:p>
    <w:p w:rsidR="000C5026" w:rsidRPr="001F516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spacing w:line="360" w:lineRule="auto"/>
      </w:pPr>
      <w:r w:rsidRPr="001F5165">
        <w:t>…………………………………………………………………………………….</w:t>
      </w:r>
    </w:p>
    <w:p w:rsidR="000C5026" w:rsidRPr="001F516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spacing w:line="360" w:lineRule="auto"/>
      </w:pPr>
      <w:r w:rsidRPr="001F5165">
        <w:t>Câu 2: Viết một đoạn văn 4-5 câu nói về một cái cây mà em biết có sử dụng câu kể Ai thế nào? …………………………………………………………………………………….</w:t>
      </w:r>
    </w:p>
    <w:p w:rsidR="000C5026" w:rsidRPr="001F516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spacing w:line="360" w:lineRule="auto"/>
      </w:pPr>
      <w:r w:rsidRPr="001F5165">
        <w:t>…………………………………………………………………………………….</w:t>
      </w:r>
    </w:p>
    <w:p w:rsidR="000C5026" w:rsidRPr="001F516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spacing w:line="360" w:lineRule="auto"/>
      </w:pPr>
      <w:r w:rsidRPr="001F5165">
        <w:t>…………………………………………………………………………………….</w:t>
      </w:r>
    </w:p>
    <w:p w:rsidR="000C5026" w:rsidRPr="001F516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spacing w:line="360" w:lineRule="auto"/>
      </w:pPr>
      <w:r w:rsidRPr="001F5165">
        <w:t>…………………………………………………………………………………….</w:t>
      </w:r>
    </w:p>
    <w:p w:rsidR="000C5026" w:rsidRPr="001F516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jc w:val="center"/>
        <w:rPr>
          <w:b/>
          <w:u w:val="single"/>
        </w:rPr>
      </w:pPr>
    </w:p>
    <w:p w:rsidR="000C5026" w:rsidRPr="001F516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jc w:val="center"/>
        <w:rPr>
          <w:b/>
          <w:u w:val="single"/>
        </w:rPr>
      </w:pPr>
    </w:p>
    <w:p w:rsidR="000C5026" w:rsidRPr="001F516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jc w:val="center"/>
        <w:rPr>
          <w:b/>
          <w:u w:val="single"/>
        </w:rPr>
      </w:pPr>
    </w:p>
    <w:p w:rsidR="000C5026"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jc w:val="center"/>
        <w:rPr>
          <w:b/>
          <w:u w:val="single"/>
        </w:rPr>
      </w:pPr>
    </w:p>
    <w:p w:rsidR="000C5026" w:rsidRPr="001F516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jc w:val="center"/>
        <w:rPr>
          <w:b/>
          <w:u w:val="single"/>
        </w:rPr>
      </w:pPr>
      <w:r w:rsidRPr="001F5165">
        <w:rPr>
          <w:b/>
          <w:u w:val="single"/>
        </w:rPr>
        <w:t>Hướng dẫn chấm</w:t>
      </w:r>
    </w:p>
    <w:p w:rsidR="000C5026"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p>
    <w:p w:rsidR="000C5026" w:rsidRPr="001F516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1F5165">
        <w:t>I/ Phần trắc nghiệm:</w:t>
      </w:r>
    </w:p>
    <w:p w:rsidR="000C5026" w:rsidRPr="001F516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1F5165">
        <w:t>Câu 1: ( 1 điểm): D</w:t>
      </w:r>
      <w:r w:rsidRPr="001F5165">
        <w:tab/>
      </w:r>
    </w:p>
    <w:p w:rsidR="000C5026" w:rsidRPr="001F516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1F5165">
        <w:t>Câu 2:</w:t>
      </w:r>
      <w:r>
        <w:t xml:space="preserve"> </w:t>
      </w:r>
      <w:r w:rsidRPr="001F5165">
        <w:t>(</w:t>
      </w:r>
      <w:r>
        <w:t xml:space="preserve"> 1 điểm): a/</w:t>
      </w:r>
      <w:r w:rsidRPr="001F5165">
        <w:t>S</w:t>
      </w:r>
      <w:r w:rsidRPr="001F5165">
        <w:tab/>
        <w:t>b/ Đ</w:t>
      </w:r>
    </w:p>
    <w:p w:rsidR="000C5026" w:rsidRPr="001F516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1F5165">
        <w:t>Câu 3: (1 điểm):</w:t>
      </w:r>
      <w:r>
        <w:t xml:space="preserve"> </w:t>
      </w:r>
      <w:r w:rsidRPr="001F5165">
        <w:t>Khoanh vào B</w:t>
      </w:r>
      <w:r w:rsidRPr="001F5165">
        <w:tab/>
      </w:r>
      <w:r w:rsidRPr="001F5165">
        <w:tab/>
      </w:r>
    </w:p>
    <w:p w:rsidR="000C5026" w:rsidRPr="001F516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1F5165">
        <w:t>Câu 4: (1 điểm): Khoanh vào B.</w:t>
      </w:r>
    </w:p>
    <w:p w:rsidR="000C5026" w:rsidRPr="001F516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1F5165">
        <w:t>II/ Phần tự luận:</w:t>
      </w:r>
    </w:p>
    <w:p w:rsidR="000C5026" w:rsidRPr="001F516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1F5165">
        <w:t>Câu 1: ( 3 điểm).</w:t>
      </w:r>
    </w:p>
    <w:p w:rsidR="000C5026" w:rsidRPr="001F516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pPr>
      <w:r w:rsidRPr="001F5165">
        <w:t xml:space="preserve">Câu 2: 3 điểm: </w:t>
      </w:r>
    </w:p>
    <w:p w:rsidR="000C5026" w:rsidRPr="001F516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rPr>
          <w:b/>
        </w:rPr>
      </w:pPr>
    </w:p>
    <w:p w:rsidR="000C5026" w:rsidRPr="001F516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rPr>
          <w:b/>
        </w:rPr>
      </w:pPr>
    </w:p>
    <w:p w:rsidR="000C5026" w:rsidRPr="001F516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rPr>
          <w:b/>
        </w:rPr>
      </w:pPr>
    </w:p>
    <w:p w:rsidR="000C5026" w:rsidRPr="001F516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rPr>
          <w:b/>
        </w:rPr>
      </w:pPr>
    </w:p>
    <w:p w:rsidR="000C5026" w:rsidRPr="001F516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rPr>
          <w:b/>
        </w:rPr>
      </w:pPr>
    </w:p>
    <w:p w:rsidR="000C5026" w:rsidRPr="001F516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rPr>
          <w:b/>
        </w:rPr>
      </w:pPr>
    </w:p>
    <w:p w:rsidR="000C5026" w:rsidRPr="001F516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rPr>
          <w:b/>
        </w:rPr>
      </w:pPr>
    </w:p>
    <w:p w:rsidR="000C5026" w:rsidRPr="001F516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rPr>
          <w:b/>
        </w:rPr>
      </w:pPr>
    </w:p>
    <w:p w:rsidR="000C5026" w:rsidRPr="001F516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rPr>
          <w:b/>
        </w:rPr>
      </w:pPr>
    </w:p>
    <w:p w:rsidR="000C5026" w:rsidRPr="001F516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rPr>
          <w:b/>
        </w:rPr>
      </w:pPr>
    </w:p>
    <w:p w:rsidR="000C5026" w:rsidRPr="001F5165" w:rsidRDefault="000C5026" w:rsidP="000C5026">
      <w:pPr>
        <w:tabs>
          <w:tab w:val="left" w:pos="720"/>
          <w:tab w:val="left" w:pos="1440"/>
          <w:tab w:val="left" w:pos="2160"/>
          <w:tab w:val="left" w:pos="2880"/>
          <w:tab w:val="left" w:pos="3600"/>
          <w:tab w:val="left" w:pos="4320"/>
          <w:tab w:val="left" w:pos="5040"/>
          <w:tab w:val="left" w:pos="5760"/>
          <w:tab w:val="left" w:pos="6480"/>
          <w:tab w:val="left" w:pos="7200"/>
          <w:tab w:val="left" w:pos="7920"/>
          <w:tab w:val="right" w:pos="9072"/>
        </w:tabs>
        <w:rPr>
          <w:b/>
        </w:rPr>
      </w:pPr>
      <w:r w:rsidRPr="001F5165">
        <w:rPr>
          <w:b/>
        </w:rPr>
        <w:tab/>
      </w:r>
      <w:r w:rsidRPr="001F5165">
        <w:rPr>
          <w:b/>
        </w:rPr>
        <w:tab/>
      </w:r>
      <w:r w:rsidRPr="001F5165">
        <w:rPr>
          <w:b/>
        </w:rPr>
        <w:tab/>
      </w:r>
      <w:r w:rsidRPr="001F5165">
        <w:rPr>
          <w:b/>
        </w:rPr>
        <w:tab/>
      </w:r>
      <w:r w:rsidRPr="001F5165">
        <w:rPr>
          <w:b/>
        </w:rPr>
        <w:tab/>
      </w:r>
      <w:r w:rsidRPr="001F5165">
        <w:rPr>
          <w:b/>
        </w:rPr>
        <w:tab/>
      </w:r>
      <w:r w:rsidRPr="001F5165">
        <w:rPr>
          <w:b/>
        </w:rPr>
        <w:tab/>
      </w:r>
      <w:r w:rsidRPr="001F5165">
        <w:rPr>
          <w:b/>
        </w:rPr>
        <w:tab/>
        <w:t>HIỆU TRƯỞNG DUYỆT</w:t>
      </w:r>
    </w:p>
    <w:p w:rsidR="000C5026" w:rsidRPr="001F5165" w:rsidRDefault="000C5026" w:rsidP="000C5026"/>
    <w:p w:rsidR="000C5026" w:rsidRPr="001F5165" w:rsidRDefault="000C5026" w:rsidP="000C5026"/>
    <w:p w:rsidR="000C5026" w:rsidRPr="001F5165" w:rsidRDefault="000C5026" w:rsidP="000C5026"/>
    <w:p w:rsidR="000C5026" w:rsidRDefault="000C5026" w:rsidP="000C5026"/>
    <w:p w:rsidR="000C5026" w:rsidRPr="00C4169A" w:rsidRDefault="000C5026" w:rsidP="000C5026"/>
    <w:p w:rsidR="000C5026" w:rsidRPr="00C4169A" w:rsidRDefault="000C5026" w:rsidP="000C5026"/>
    <w:p w:rsidR="000C5026" w:rsidRPr="00C4169A" w:rsidRDefault="000C5026" w:rsidP="000C5026"/>
    <w:p w:rsidR="000C5026" w:rsidRPr="00C4169A" w:rsidRDefault="000C5026" w:rsidP="000C5026"/>
    <w:p w:rsidR="000C5026" w:rsidRPr="00C4169A" w:rsidRDefault="000C5026" w:rsidP="000C5026"/>
    <w:p w:rsidR="000C5026" w:rsidRPr="00C4169A" w:rsidRDefault="000C5026" w:rsidP="000C5026"/>
    <w:p w:rsidR="000C5026" w:rsidRPr="00C4169A" w:rsidRDefault="000C5026" w:rsidP="000C5026"/>
    <w:p w:rsidR="000C5026" w:rsidRPr="00C4169A" w:rsidRDefault="000C5026" w:rsidP="000C5026"/>
    <w:p w:rsidR="000C5026" w:rsidRPr="00C4169A" w:rsidRDefault="000C5026" w:rsidP="000C5026"/>
    <w:p w:rsidR="000C5026" w:rsidRPr="00C4169A" w:rsidRDefault="000C5026" w:rsidP="000C5026"/>
    <w:p w:rsidR="000C5026" w:rsidRDefault="000C5026" w:rsidP="000C5026"/>
    <w:p w:rsidR="000C5026" w:rsidRDefault="000C5026" w:rsidP="000C5026"/>
    <w:p w:rsidR="000C5026" w:rsidRDefault="000C5026" w:rsidP="000C5026"/>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2726"/>
        <w:gridCol w:w="6545"/>
      </w:tblGrid>
      <w:tr w:rsidR="000C5026" w:rsidRPr="00902887" w:rsidTr="00F11DEF">
        <w:tc>
          <w:tcPr>
            <w:tcW w:w="2726" w:type="dxa"/>
          </w:tcPr>
          <w:p w:rsidR="000C5026" w:rsidRPr="00902887" w:rsidRDefault="000C5026" w:rsidP="00F11DEF">
            <w:pPr>
              <w:jc w:val="center"/>
              <w:rPr>
                <w:b/>
              </w:rPr>
            </w:pPr>
            <w:r w:rsidRPr="00902887">
              <w:rPr>
                <w:b/>
              </w:rPr>
              <w:t>TRƯỜNG TH</w:t>
            </w:r>
          </w:p>
          <w:p w:rsidR="000C5026" w:rsidRPr="00902887" w:rsidRDefault="000C5026" w:rsidP="00F11DEF">
            <w:pPr>
              <w:jc w:val="center"/>
              <w:rPr>
                <w:b/>
              </w:rPr>
            </w:pPr>
            <w:r w:rsidRPr="00902887">
              <w:rPr>
                <w:b/>
              </w:rPr>
              <w:t>XUÂN HƯƠNG 1</w:t>
            </w:r>
          </w:p>
        </w:tc>
        <w:tc>
          <w:tcPr>
            <w:tcW w:w="6545" w:type="dxa"/>
            <w:vAlign w:val="center"/>
          </w:tcPr>
          <w:p w:rsidR="000C5026" w:rsidRPr="00902887" w:rsidRDefault="000C5026" w:rsidP="00F11DEF">
            <w:pPr>
              <w:jc w:val="center"/>
              <w:rPr>
                <w:b/>
              </w:rPr>
            </w:pPr>
            <w:r w:rsidRPr="00902887">
              <w:rPr>
                <w:b/>
              </w:rPr>
              <w:t>ĐỀ KHẢO SÁT CHẤT LƯỢNG</w:t>
            </w:r>
          </w:p>
          <w:p w:rsidR="000C5026" w:rsidRPr="00480C3F" w:rsidRDefault="000C5026" w:rsidP="00F11DEF">
            <w:pPr>
              <w:jc w:val="center"/>
              <w:rPr>
                <w:b/>
              </w:rPr>
            </w:pPr>
            <w:r>
              <w:rPr>
                <w:b/>
              </w:rPr>
              <w:t>NĂM HỌC 2012 – 2013</w:t>
            </w:r>
          </w:p>
          <w:p w:rsidR="000C5026" w:rsidRPr="00902887" w:rsidRDefault="000C5026" w:rsidP="00F11DEF">
            <w:pPr>
              <w:jc w:val="center"/>
              <w:rPr>
                <w:b/>
              </w:rPr>
            </w:pPr>
            <w:r w:rsidRPr="00902887">
              <w:rPr>
                <w:b/>
              </w:rPr>
              <w:t xml:space="preserve">TUẦN </w:t>
            </w:r>
            <w:r>
              <w:rPr>
                <w:b/>
              </w:rPr>
              <w:t>24</w:t>
            </w:r>
            <w:r w:rsidRPr="00902887">
              <w:rPr>
                <w:b/>
              </w:rPr>
              <w:t xml:space="preserve">  - LỚP 4</w:t>
            </w:r>
          </w:p>
          <w:p w:rsidR="000C5026" w:rsidRPr="00902887" w:rsidRDefault="000C5026" w:rsidP="00F11DEF">
            <w:pPr>
              <w:jc w:val="center"/>
              <w:rPr>
                <w:i/>
              </w:rPr>
            </w:pPr>
            <w:r w:rsidRPr="00902887">
              <w:rPr>
                <w:i/>
              </w:rPr>
              <w:t>Thời gian làm bài 20 phút (không kể thời gian giao đề)</w:t>
            </w:r>
          </w:p>
        </w:tc>
      </w:tr>
    </w:tbl>
    <w:p w:rsidR="000C5026" w:rsidRPr="00902887" w:rsidRDefault="000C5026" w:rsidP="000C5026">
      <w:pPr>
        <w:tabs>
          <w:tab w:val="left" w:leader="dot" w:pos="4488"/>
          <w:tab w:val="left" w:leader="dot" w:pos="5797"/>
        </w:tabs>
        <w:spacing w:before="120" w:after="240"/>
        <w:rPr>
          <w:b/>
        </w:rPr>
      </w:pPr>
      <w:r w:rsidRPr="00902887">
        <w:rPr>
          <w:b/>
        </w:rPr>
        <w:t xml:space="preserve">Học sinh: </w:t>
      </w:r>
      <w:r w:rsidRPr="00902887">
        <w:rPr>
          <w:b/>
        </w:rPr>
        <w:tab/>
        <w:t xml:space="preserve">Lớp: </w:t>
      </w:r>
      <w:r w:rsidRPr="00902887">
        <w:rPr>
          <w:b/>
        </w:rPr>
        <w:tab/>
        <w:t>Trường TH Xuân Hương 1</w:t>
      </w:r>
    </w:p>
    <w:p w:rsidR="000C5026" w:rsidRPr="002A18B0" w:rsidRDefault="000C5026" w:rsidP="000C5026">
      <w:pPr>
        <w:rPr>
          <w:b/>
        </w:rPr>
      </w:pPr>
      <w:r w:rsidRPr="002A18B0">
        <w:rPr>
          <w:b/>
        </w:rPr>
        <w:t>I. Phần trắc nghiệm: ( 4 điểm )</w:t>
      </w:r>
    </w:p>
    <w:p w:rsidR="000C5026" w:rsidRPr="00487B5B" w:rsidRDefault="000C5026" w:rsidP="000C5026">
      <w:pPr>
        <w:ind w:left="720"/>
        <w:rPr>
          <w:i/>
        </w:rPr>
      </w:pPr>
      <w:r w:rsidRPr="00487B5B">
        <w:rPr>
          <w:i/>
        </w:rPr>
        <w:t>* Khoanh vào chữ cái trước mỗi câu trả lời đúng.</w:t>
      </w:r>
    </w:p>
    <w:p w:rsidR="000C5026" w:rsidRDefault="000C5026" w:rsidP="000C5026">
      <w:r>
        <w:rPr>
          <w:b/>
          <w:bCs/>
        </w:rPr>
        <w:t>C</w:t>
      </w:r>
      <w:r w:rsidRPr="00902887">
        <w:rPr>
          <w:b/>
          <w:bCs/>
        </w:rPr>
        <w:t>âu 1</w:t>
      </w:r>
      <w:r>
        <w:rPr>
          <w:b/>
          <w:bCs/>
        </w:rPr>
        <w:t xml:space="preserve">: </w:t>
      </w:r>
      <w:r>
        <w:t xml:space="preserve">Kết quả của phép tính: 6 + </w:t>
      </w:r>
      <w:r w:rsidRPr="00487B5B">
        <w:rPr>
          <w:position w:val="-24"/>
        </w:rPr>
        <w:object w:dxaOrig="240" w:dyaOrig="620">
          <v:shape id="_x0000_i1072" type="#_x0000_t75" style="width:12pt;height:30.75pt" o:ole="">
            <v:imagedata r:id="rId86" o:title=""/>
          </v:shape>
          <o:OLEObject Type="Embed" ProgID="Equation.3" ShapeID="_x0000_i1072" DrawAspect="Content" ObjectID="_1617807790" r:id="rId87"/>
        </w:object>
      </w:r>
      <w:r>
        <w:t xml:space="preserve"> là: </w:t>
      </w:r>
    </w:p>
    <w:tbl>
      <w:tblPr>
        <w:tblStyle w:val="TableGrid"/>
        <w:tblW w:w="9290"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2322"/>
        <w:gridCol w:w="2322"/>
        <w:gridCol w:w="2323"/>
        <w:gridCol w:w="2323"/>
      </w:tblGrid>
      <w:tr w:rsidR="000C5026" w:rsidTr="00F11DEF">
        <w:tc>
          <w:tcPr>
            <w:tcW w:w="2322" w:type="dxa"/>
          </w:tcPr>
          <w:p w:rsidR="000C5026" w:rsidRDefault="000C5026" w:rsidP="00F11DEF">
            <w:r>
              <w:lastRenderedPageBreak/>
              <w:t xml:space="preserve">A. </w:t>
            </w:r>
            <w:r w:rsidRPr="00487B5B">
              <w:rPr>
                <w:position w:val="-24"/>
              </w:rPr>
              <w:object w:dxaOrig="220" w:dyaOrig="620">
                <v:shape id="_x0000_i1073" type="#_x0000_t75" style="width:11.25pt;height:30.75pt" o:ole="">
                  <v:imagedata r:id="rId88" o:title=""/>
                </v:shape>
                <o:OLEObject Type="Embed" ProgID="Equation.3" ShapeID="_x0000_i1073" DrawAspect="Content" ObjectID="_1617807791" r:id="rId89"/>
              </w:object>
            </w:r>
          </w:p>
        </w:tc>
        <w:tc>
          <w:tcPr>
            <w:tcW w:w="2322" w:type="dxa"/>
          </w:tcPr>
          <w:p w:rsidR="000C5026" w:rsidRDefault="000C5026" w:rsidP="00F11DEF">
            <w:r>
              <w:t xml:space="preserve">B.  </w:t>
            </w:r>
            <w:r w:rsidRPr="00487B5B">
              <w:rPr>
                <w:position w:val="-24"/>
              </w:rPr>
              <w:object w:dxaOrig="320" w:dyaOrig="620">
                <v:shape id="_x0000_i1074" type="#_x0000_t75" style="width:15.75pt;height:30.75pt" o:ole="">
                  <v:imagedata r:id="rId90" o:title=""/>
                </v:shape>
                <o:OLEObject Type="Embed" ProgID="Equation.3" ShapeID="_x0000_i1074" DrawAspect="Content" ObjectID="_1617807792" r:id="rId91"/>
              </w:object>
            </w:r>
          </w:p>
        </w:tc>
        <w:tc>
          <w:tcPr>
            <w:tcW w:w="2323" w:type="dxa"/>
          </w:tcPr>
          <w:p w:rsidR="000C5026" w:rsidRDefault="000C5026" w:rsidP="00F11DEF">
            <w:r>
              <w:t xml:space="preserve">C. </w:t>
            </w:r>
            <w:r w:rsidRPr="00487B5B">
              <w:rPr>
                <w:position w:val="-24"/>
              </w:rPr>
              <w:object w:dxaOrig="340" w:dyaOrig="620">
                <v:shape id="_x0000_i1075" type="#_x0000_t75" style="width:17.25pt;height:30.75pt" o:ole="">
                  <v:imagedata r:id="rId92" o:title=""/>
                </v:shape>
                <o:OLEObject Type="Embed" ProgID="Equation.3" ShapeID="_x0000_i1075" DrawAspect="Content" ObjectID="_1617807793" r:id="rId93"/>
              </w:object>
            </w:r>
          </w:p>
        </w:tc>
        <w:tc>
          <w:tcPr>
            <w:tcW w:w="2323" w:type="dxa"/>
          </w:tcPr>
          <w:p w:rsidR="000C5026" w:rsidRDefault="000C5026" w:rsidP="00F11DEF">
            <w:r>
              <w:t xml:space="preserve">D. </w:t>
            </w:r>
            <w:r w:rsidRPr="00487B5B">
              <w:rPr>
                <w:position w:val="-24"/>
              </w:rPr>
              <w:object w:dxaOrig="300" w:dyaOrig="620">
                <v:shape id="_x0000_i1076" type="#_x0000_t75" style="width:15pt;height:30.75pt" o:ole="">
                  <v:imagedata r:id="rId94" o:title=""/>
                </v:shape>
                <o:OLEObject Type="Embed" ProgID="Equation.3" ShapeID="_x0000_i1076" DrawAspect="Content" ObjectID="_1617807794" r:id="rId95"/>
              </w:object>
            </w:r>
          </w:p>
        </w:tc>
      </w:tr>
    </w:tbl>
    <w:p w:rsidR="000C5026" w:rsidRPr="00487B5B" w:rsidRDefault="000C5026" w:rsidP="000C5026">
      <w:r w:rsidRPr="00902887">
        <w:rPr>
          <w:b/>
          <w:bCs/>
        </w:rPr>
        <w:t>Câu 2</w:t>
      </w:r>
      <w:r>
        <w:rPr>
          <w:b/>
          <w:bCs/>
        </w:rPr>
        <w:t xml:space="preserve">: </w:t>
      </w:r>
      <w:r w:rsidRPr="00487B5B">
        <w:rPr>
          <w:bCs/>
        </w:rPr>
        <w:t xml:space="preserve">Phép tính </w:t>
      </w:r>
      <w:r w:rsidRPr="00487B5B">
        <w:rPr>
          <w:position w:val="-24"/>
        </w:rPr>
        <w:object w:dxaOrig="340" w:dyaOrig="620">
          <v:shape id="_x0000_i1077" type="#_x0000_t75" style="width:17.25pt;height:30.75pt" o:ole="">
            <v:imagedata r:id="rId96" o:title=""/>
          </v:shape>
          <o:OLEObject Type="Embed" ProgID="Equation.3" ShapeID="_x0000_i1077" DrawAspect="Content" ObjectID="_1617807795" r:id="rId97"/>
        </w:object>
      </w:r>
      <w:r>
        <w:t xml:space="preserve"> - </w:t>
      </w:r>
      <w:r w:rsidRPr="00487B5B">
        <w:rPr>
          <w:position w:val="-24"/>
        </w:rPr>
        <w:object w:dxaOrig="240" w:dyaOrig="620">
          <v:shape id="_x0000_i1078" type="#_x0000_t75" style="width:12pt;height:30.75pt" o:ole="">
            <v:imagedata r:id="rId98" o:title=""/>
          </v:shape>
          <o:OLEObject Type="Embed" ProgID="Equation.3" ShapeID="_x0000_i1078" DrawAspect="Content" ObjectID="_1617807796" r:id="rId99"/>
        </w:object>
      </w:r>
      <w:r>
        <w:t xml:space="preserve"> có kết quả là: </w:t>
      </w:r>
    </w:p>
    <w:tbl>
      <w:tblPr>
        <w:tblStyle w:val="TableGrid"/>
        <w:tblW w:w="9290"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2322"/>
        <w:gridCol w:w="2322"/>
        <w:gridCol w:w="2323"/>
        <w:gridCol w:w="2323"/>
      </w:tblGrid>
      <w:tr w:rsidR="000C5026" w:rsidTr="00F11DEF">
        <w:tc>
          <w:tcPr>
            <w:tcW w:w="2322" w:type="dxa"/>
          </w:tcPr>
          <w:p w:rsidR="000C5026" w:rsidRDefault="000C5026" w:rsidP="00F11DEF">
            <w:r>
              <w:t xml:space="preserve">A. </w:t>
            </w:r>
            <w:r w:rsidRPr="00487B5B">
              <w:rPr>
                <w:position w:val="-24"/>
              </w:rPr>
              <w:object w:dxaOrig="320" w:dyaOrig="620">
                <v:shape id="_x0000_i1079" type="#_x0000_t75" style="width:15.75pt;height:30.75pt" o:ole="">
                  <v:imagedata r:id="rId100" o:title=""/>
                </v:shape>
                <o:OLEObject Type="Embed" ProgID="Equation.3" ShapeID="_x0000_i1079" DrawAspect="Content" ObjectID="_1617807797" r:id="rId101"/>
              </w:object>
            </w:r>
          </w:p>
        </w:tc>
        <w:tc>
          <w:tcPr>
            <w:tcW w:w="2322" w:type="dxa"/>
          </w:tcPr>
          <w:p w:rsidR="000C5026" w:rsidRDefault="000C5026" w:rsidP="00F11DEF">
            <w:r>
              <w:t xml:space="preserve">B.  </w:t>
            </w:r>
            <w:r w:rsidRPr="00487B5B">
              <w:rPr>
                <w:position w:val="-24"/>
              </w:rPr>
              <w:object w:dxaOrig="320" w:dyaOrig="620">
                <v:shape id="_x0000_i1080" type="#_x0000_t75" style="width:15.75pt;height:30.75pt" o:ole="">
                  <v:imagedata r:id="rId102" o:title=""/>
                </v:shape>
                <o:OLEObject Type="Embed" ProgID="Equation.3" ShapeID="_x0000_i1080" DrawAspect="Content" ObjectID="_1617807798" r:id="rId103"/>
              </w:object>
            </w:r>
          </w:p>
        </w:tc>
        <w:tc>
          <w:tcPr>
            <w:tcW w:w="2323" w:type="dxa"/>
          </w:tcPr>
          <w:p w:rsidR="000C5026" w:rsidRDefault="000C5026" w:rsidP="00F11DEF">
            <w:r>
              <w:t xml:space="preserve">C. </w:t>
            </w:r>
            <w:r w:rsidRPr="00487B5B">
              <w:rPr>
                <w:position w:val="-24"/>
              </w:rPr>
              <w:object w:dxaOrig="320" w:dyaOrig="620">
                <v:shape id="_x0000_i1081" type="#_x0000_t75" style="width:15.75pt;height:30.75pt" o:ole="">
                  <v:imagedata r:id="rId104" o:title=""/>
                </v:shape>
                <o:OLEObject Type="Embed" ProgID="Equation.3" ShapeID="_x0000_i1081" DrawAspect="Content" ObjectID="_1617807799" r:id="rId105"/>
              </w:object>
            </w:r>
          </w:p>
        </w:tc>
        <w:tc>
          <w:tcPr>
            <w:tcW w:w="2323" w:type="dxa"/>
          </w:tcPr>
          <w:p w:rsidR="000C5026" w:rsidRDefault="000C5026" w:rsidP="00F11DEF">
            <w:r>
              <w:t xml:space="preserve">D. </w:t>
            </w:r>
            <w:r w:rsidRPr="00487B5B">
              <w:rPr>
                <w:position w:val="-24"/>
              </w:rPr>
              <w:object w:dxaOrig="220" w:dyaOrig="620">
                <v:shape id="_x0000_i1082" type="#_x0000_t75" style="width:11.25pt;height:30.75pt" o:ole="">
                  <v:imagedata r:id="rId106" o:title=""/>
                </v:shape>
                <o:OLEObject Type="Embed" ProgID="Equation.3" ShapeID="_x0000_i1082" DrawAspect="Content" ObjectID="_1617807800" r:id="rId107"/>
              </w:object>
            </w:r>
          </w:p>
        </w:tc>
      </w:tr>
    </w:tbl>
    <w:p w:rsidR="000C5026" w:rsidRDefault="000C5026" w:rsidP="000C5026">
      <w:pPr>
        <w:rPr>
          <w:bCs/>
        </w:rPr>
      </w:pPr>
      <w:r>
        <w:rPr>
          <w:b/>
          <w:bCs/>
        </w:rPr>
        <w:t>C</w:t>
      </w:r>
      <w:r w:rsidRPr="00902887">
        <w:rPr>
          <w:b/>
          <w:bCs/>
        </w:rPr>
        <w:t>âu 3</w:t>
      </w:r>
      <w:r>
        <w:rPr>
          <w:b/>
          <w:bCs/>
        </w:rPr>
        <w:t xml:space="preserve">: </w:t>
      </w:r>
      <w:r>
        <w:rPr>
          <w:bCs/>
        </w:rPr>
        <w:t>Những từ nào sau đây viết sai chính tả ?</w:t>
      </w:r>
    </w:p>
    <w:tbl>
      <w:tblPr>
        <w:tblStyle w:val="TableGrid"/>
        <w:tblW w:w="9290"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2322"/>
        <w:gridCol w:w="2322"/>
        <w:gridCol w:w="2323"/>
        <w:gridCol w:w="2323"/>
      </w:tblGrid>
      <w:tr w:rsidR="000C5026" w:rsidTr="00F11DEF">
        <w:tc>
          <w:tcPr>
            <w:tcW w:w="2322" w:type="dxa"/>
          </w:tcPr>
          <w:p w:rsidR="000C5026" w:rsidRDefault="000C5026" w:rsidP="00F11DEF">
            <w:r>
              <w:t>A. cần cù</w:t>
            </w:r>
          </w:p>
        </w:tc>
        <w:tc>
          <w:tcPr>
            <w:tcW w:w="2322" w:type="dxa"/>
          </w:tcPr>
          <w:p w:rsidR="000C5026" w:rsidRDefault="000C5026" w:rsidP="00F11DEF">
            <w:r>
              <w:t>B.  tỉnh mịch</w:t>
            </w:r>
          </w:p>
        </w:tc>
        <w:tc>
          <w:tcPr>
            <w:tcW w:w="2323" w:type="dxa"/>
          </w:tcPr>
          <w:p w:rsidR="000C5026" w:rsidRDefault="000C5026" w:rsidP="00F11DEF">
            <w:r>
              <w:t>C. nô nức</w:t>
            </w:r>
          </w:p>
        </w:tc>
        <w:tc>
          <w:tcPr>
            <w:tcW w:w="2323" w:type="dxa"/>
          </w:tcPr>
          <w:p w:rsidR="000C5026" w:rsidRDefault="000C5026" w:rsidP="00F11DEF">
            <w:r>
              <w:t>D. lao sao</w:t>
            </w:r>
          </w:p>
        </w:tc>
      </w:tr>
    </w:tbl>
    <w:p w:rsidR="000C5026" w:rsidRPr="00AF5BBE" w:rsidRDefault="000C5026" w:rsidP="000C5026">
      <w:pPr>
        <w:rPr>
          <w:bCs/>
        </w:rPr>
      </w:pPr>
      <w:r w:rsidRPr="00AF5BBE">
        <w:rPr>
          <w:b/>
          <w:bCs/>
        </w:rPr>
        <w:t xml:space="preserve">Câu 4: </w:t>
      </w:r>
      <w:r w:rsidRPr="00AF5BBE">
        <w:rPr>
          <w:bCs/>
        </w:rPr>
        <w:t>Vị ngữ trong câu “ Rừng xanh là lá phổi thứ hai của con người” là:</w:t>
      </w:r>
    </w:p>
    <w:p w:rsidR="000C5026" w:rsidRPr="00AF5BBE" w:rsidRDefault="000C5026" w:rsidP="000C5026">
      <w:pPr>
        <w:ind w:left="720"/>
        <w:rPr>
          <w:bCs/>
        </w:rPr>
      </w:pPr>
      <w:r w:rsidRPr="00AF5BBE">
        <w:rPr>
          <w:bCs/>
        </w:rPr>
        <w:t>A. là lá phổi thứ hai của con người</w:t>
      </w:r>
    </w:p>
    <w:p w:rsidR="000C5026" w:rsidRPr="00AF5BBE" w:rsidRDefault="000C5026" w:rsidP="000C5026">
      <w:pPr>
        <w:ind w:left="720"/>
        <w:rPr>
          <w:bCs/>
        </w:rPr>
      </w:pPr>
      <w:r w:rsidRPr="00AF5BBE">
        <w:t xml:space="preserve">B. </w:t>
      </w:r>
      <w:r w:rsidRPr="00AF5BBE">
        <w:rPr>
          <w:bCs/>
        </w:rPr>
        <w:t xml:space="preserve">là lá phổi thứ hai </w:t>
      </w:r>
    </w:p>
    <w:p w:rsidR="000C5026" w:rsidRPr="00AF5BBE" w:rsidRDefault="000C5026" w:rsidP="000C5026">
      <w:pPr>
        <w:ind w:left="720"/>
      </w:pPr>
      <w:r w:rsidRPr="00AF5BBE">
        <w:rPr>
          <w:bCs/>
        </w:rPr>
        <w:t>C. lá phổi thứ hai của con người</w:t>
      </w:r>
    </w:p>
    <w:p w:rsidR="000C5026" w:rsidRPr="002A18B0" w:rsidRDefault="000C5026" w:rsidP="000C5026">
      <w:pPr>
        <w:rPr>
          <w:b/>
          <w:bCs/>
          <w:iCs/>
        </w:rPr>
      </w:pPr>
      <w:r w:rsidRPr="002A18B0">
        <w:rPr>
          <w:b/>
          <w:bCs/>
          <w:iCs/>
        </w:rPr>
        <w:t>II. Phần tự luận: ( 6 điểm )</w:t>
      </w:r>
    </w:p>
    <w:p w:rsidR="000C5026" w:rsidRPr="00487B5B" w:rsidRDefault="000C5026" w:rsidP="000C5026">
      <w:r w:rsidRPr="00902887">
        <w:rPr>
          <w:b/>
          <w:bCs/>
        </w:rPr>
        <w:t>Câu 1</w:t>
      </w:r>
      <w:r>
        <w:rPr>
          <w:b/>
          <w:bCs/>
        </w:rPr>
        <w:t xml:space="preserve">: </w:t>
      </w:r>
      <w:r w:rsidRPr="00487B5B">
        <w:rPr>
          <w:bCs/>
        </w:rPr>
        <w:t>Tìm x?</w:t>
      </w:r>
    </w:p>
    <w:p w:rsidR="000C5026" w:rsidRDefault="000C5026" w:rsidP="000C5026">
      <w:pPr>
        <w:tabs>
          <w:tab w:val="left" w:leader="dot" w:pos="8820"/>
        </w:tabs>
        <w:spacing w:line="312" w:lineRule="auto"/>
        <w:ind w:left="147" w:firstLine="573"/>
      </w:pPr>
      <w:r>
        <w:t xml:space="preserve">a) x - </w:t>
      </w:r>
      <w:r w:rsidRPr="00487B5B">
        <w:rPr>
          <w:position w:val="-24"/>
        </w:rPr>
        <w:object w:dxaOrig="240" w:dyaOrig="620">
          <v:shape id="_x0000_i1083" type="#_x0000_t75" style="width:12pt;height:30.75pt" o:ole="">
            <v:imagedata r:id="rId108" o:title=""/>
          </v:shape>
          <o:OLEObject Type="Embed" ProgID="Equation.3" ShapeID="_x0000_i1083" DrawAspect="Content" ObjectID="_1617807801" r:id="rId109"/>
        </w:object>
      </w:r>
      <w:r>
        <w:t xml:space="preserve"> = </w:t>
      </w:r>
      <w:r w:rsidRPr="00487B5B">
        <w:rPr>
          <w:position w:val="-24"/>
        </w:rPr>
        <w:object w:dxaOrig="360" w:dyaOrig="620">
          <v:shape id="_x0000_i1084" type="#_x0000_t75" style="width:18pt;height:30.75pt" o:ole="">
            <v:imagedata r:id="rId110" o:title=""/>
          </v:shape>
          <o:OLEObject Type="Embed" ProgID="Equation.3" ShapeID="_x0000_i1084" DrawAspect="Content" ObjectID="_1617807802" r:id="rId111"/>
        </w:object>
      </w:r>
      <w:r>
        <w:t xml:space="preserve">                                         b) </w:t>
      </w:r>
      <w:r w:rsidRPr="00487B5B">
        <w:rPr>
          <w:position w:val="-24"/>
        </w:rPr>
        <w:object w:dxaOrig="240" w:dyaOrig="620">
          <v:shape id="_x0000_i1085" type="#_x0000_t75" style="width:12pt;height:30.75pt" o:ole="">
            <v:imagedata r:id="rId112" o:title=""/>
          </v:shape>
          <o:OLEObject Type="Embed" ProgID="Equation.3" ShapeID="_x0000_i1085" DrawAspect="Content" ObjectID="_1617807803" r:id="rId113"/>
        </w:object>
      </w:r>
      <w:r>
        <w:t xml:space="preserve"> + x = </w:t>
      </w:r>
      <w:r w:rsidRPr="00487B5B">
        <w:rPr>
          <w:position w:val="-24"/>
        </w:rPr>
        <w:object w:dxaOrig="240" w:dyaOrig="620">
          <v:shape id="_x0000_i1086" type="#_x0000_t75" style="width:12pt;height:30.75pt" o:ole="">
            <v:imagedata r:id="rId114" o:title=""/>
          </v:shape>
          <o:OLEObject Type="Embed" ProgID="Equation.3" ShapeID="_x0000_i1086" DrawAspect="Content" ObjectID="_1617807804" r:id="rId115"/>
        </w:object>
      </w:r>
    </w:p>
    <w:p w:rsidR="000C5026" w:rsidRPr="00902887" w:rsidRDefault="000C5026" w:rsidP="000C5026">
      <w:pPr>
        <w:tabs>
          <w:tab w:val="left" w:leader="dot" w:pos="8820"/>
        </w:tabs>
        <w:spacing w:line="312" w:lineRule="auto"/>
        <w:ind w:left="147"/>
      </w:pPr>
      <w:r>
        <w:tab/>
      </w:r>
      <w:r w:rsidRPr="00902887">
        <w:tab/>
      </w:r>
    </w:p>
    <w:p w:rsidR="000C5026" w:rsidRDefault="000C5026" w:rsidP="000C5026">
      <w:r>
        <w:rPr>
          <w:b/>
          <w:bCs/>
        </w:rPr>
        <w:t xml:space="preserve">Câu 2: </w:t>
      </w:r>
      <w:r>
        <w:t xml:space="preserve">Tính? </w:t>
      </w:r>
    </w:p>
    <w:p w:rsidR="000C5026" w:rsidRPr="00D27E51" w:rsidRDefault="000C5026" w:rsidP="000C5026">
      <w:pPr>
        <w:ind w:firstLine="720"/>
      </w:pPr>
      <w:r>
        <w:t xml:space="preserve">a) </w:t>
      </w:r>
      <w:r w:rsidRPr="00487B5B">
        <w:rPr>
          <w:position w:val="-24"/>
        </w:rPr>
        <w:object w:dxaOrig="220" w:dyaOrig="620">
          <v:shape id="_x0000_i1087" type="#_x0000_t75" style="width:11.25pt;height:30.75pt" o:ole="">
            <v:imagedata r:id="rId116" o:title=""/>
          </v:shape>
          <o:OLEObject Type="Embed" ProgID="Equation.3" ShapeID="_x0000_i1087" DrawAspect="Content" ObjectID="_1617807805" r:id="rId117"/>
        </w:object>
      </w:r>
      <w:r>
        <w:t xml:space="preserve"> + </w:t>
      </w:r>
      <w:r w:rsidRPr="00487B5B">
        <w:rPr>
          <w:position w:val="-24"/>
        </w:rPr>
        <w:object w:dxaOrig="240" w:dyaOrig="620">
          <v:shape id="_x0000_i1088" type="#_x0000_t75" style="width:12pt;height:30.75pt" o:ole="">
            <v:imagedata r:id="rId118" o:title=""/>
          </v:shape>
          <o:OLEObject Type="Embed" ProgID="Equation.3" ShapeID="_x0000_i1088" DrawAspect="Content" ObjectID="_1617807806" r:id="rId119"/>
        </w:object>
      </w:r>
      <w:r>
        <w:t xml:space="preserve">?                                              b) </w:t>
      </w:r>
      <w:r w:rsidRPr="00487B5B">
        <w:rPr>
          <w:position w:val="-24"/>
        </w:rPr>
        <w:object w:dxaOrig="240" w:dyaOrig="620">
          <v:shape id="_x0000_i1089" type="#_x0000_t75" style="width:12pt;height:30.75pt" o:ole="">
            <v:imagedata r:id="rId120" o:title=""/>
          </v:shape>
          <o:OLEObject Type="Embed" ProgID="Equation.3" ShapeID="_x0000_i1089" DrawAspect="Content" ObjectID="_1617807807" r:id="rId121"/>
        </w:object>
      </w:r>
      <w:r>
        <w:t xml:space="preserve"> - </w:t>
      </w:r>
      <w:r w:rsidRPr="00D27E51">
        <w:rPr>
          <w:position w:val="-24"/>
        </w:rPr>
        <w:object w:dxaOrig="320" w:dyaOrig="620">
          <v:shape id="_x0000_i1090" type="#_x0000_t75" style="width:15.75pt;height:30.75pt" o:ole="">
            <v:imagedata r:id="rId122" o:title=""/>
          </v:shape>
          <o:OLEObject Type="Embed" ProgID="Equation.3" ShapeID="_x0000_i1090" DrawAspect="Content" ObjectID="_1617807808" r:id="rId123"/>
        </w:object>
      </w:r>
    </w:p>
    <w:p w:rsidR="000C5026" w:rsidRPr="00902887" w:rsidRDefault="000C5026" w:rsidP="000C5026">
      <w:pPr>
        <w:tabs>
          <w:tab w:val="left" w:leader="dot" w:pos="8820"/>
        </w:tabs>
        <w:spacing w:line="360" w:lineRule="auto"/>
        <w:ind w:left="150"/>
      </w:pPr>
      <w:r w:rsidRPr="00902887">
        <w:tab/>
      </w:r>
    </w:p>
    <w:p w:rsidR="000C5026" w:rsidRPr="00902887" w:rsidRDefault="000C5026" w:rsidP="000C5026">
      <w:pPr>
        <w:tabs>
          <w:tab w:val="left" w:leader="dot" w:pos="8820"/>
        </w:tabs>
        <w:spacing w:line="360" w:lineRule="auto"/>
        <w:ind w:left="150"/>
      </w:pPr>
      <w:r w:rsidRPr="00902887">
        <w:tab/>
        <w:t xml:space="preserve">. . </w:t>
      </w:r>
    </w:p>
    <w:p w:rsidR="000C5026" w:rsidRPr="009B39E6" w:rsidRDefault="000C5026" w:rsidP="000C5026">
      <w:pPr>
        <w:tabs>
          <w:tab w:val="left" w:leader="dot" w:pos="8820"/>
        </w:tabs>
        <w:rPr>
          <w:b/>
          <w:u w:val="single"/>
        </w:rPr>
      </w:pPr>
      <w:r w:rsidRPr="00902887">
        <w:rPr>
          <w:b/>
          <w:bCs/>
        </w:rPr>
        <w:t xml:space="preserve">Câu 3 </w:t>
      </w:r>
      <w:r>
        <w:rPr>
          <w:b/>
          <w:bCs/>
        </w:rPr>
        <w:t xml:space="preserve">: </w:t>
      </w:r>
      <w:r w:rsidRPr="00D27E51">
        <w:rPr>
          <w:bCs/>
        </w:rPr>
        <w:t xml:space="preserve">Em hãy viết đoạn văn ngắn kể về bạn em, trong đó có sử dụng kiểu câu kể </w:t>
      </w:r>
      <w:r w:rsidRPr="00D27E51">
        <w:rPr>
          <w:bCs/>
          <w:i/>
        </w:rPr>
        <w:t>Ai là gì?</w:t>
      </w:r>
      <w:r>
        <w:rPr>
          <w:b/>
          <w:bCs/>
        </w:rPr>
        <w:t xml:space="preserve">  </w:t>
      </w:r>
    </w:p>
    <w:p w:rsidR="000C5026" w:rsidRPr="00902887" w:rsidRDefault="000C5026" w:rsidP="000C5026">
      <w:pPr>
        <w:tabs>
          <w:tab w:val="left" w:leader="dot" w:pos="8820"/>
        </w:tabs>
        <w:spacing w:line="360" w:lineRule="auto"/>
      </w:pPr>
      <w:r w:rsidRPr="00902887">
        <w:lastRenderedPageBreak/>
        <w:tab/>
      </w:r>
      <w:r w:rsidRPr="00902887">
        <w:tab/>
      </w:r>
      <w:r w:rsidRPr="00902887">
        <w:tab/>
      </w:r>
      <w:r w:rsidRPr="00902887">
        <w:tab/>
      </w:r>
      <w:r w:rsidRPr="00902887">
        <w:tab/>
      </w:r>
      <w:r w:rsidRPr="00902887">
        <w:tab/>
      </w:r>
    </w:p>
    <w:p w:rsidR="000C5026" w:rsidRPr="002E7593" w:rsidRDefault="000C5026" w:rsidP="000C5026">
      <w:pPr>
        <w:jc w:val="center"/>
        <w:rPr>
          <w:b/>
        </w:rPr>
      </w:pPr>
      <w:r w:rsidRPr="002E7593">
        <w:rPr>
          <w:b/>
        </w:rPr>
        <w:t>HƯỚNG DẪN CHẤM</w:t>
      </w:r>
    </w:p>
    <w:p w:rsidR="000C5026" w:rsidRPr="00902887" w:rsidRDefault="000C5026" w:rsidP="000C5026">
      <w:pPr>
        <w:rPr>
          <w:b/>
          <w:bCs/>
        </w:rPr>
      </w:pPr>
      <w:r w:rsidRPr="00902887">
        <w:rPr>
          <w:b/>
          <w:bCs/>
        </w:rPr>
        <w:t>I. Phần trắc nghiệm:</w:t>
      </w:r>
    </w:p>
    <w:p w:rsidR="000C5026" w:rsidRPr="009B39E6" w:rsidRDefault="000C5026" w:rsidP="000C5026">
      <w:pPr>
        <w:ind w:left="720"/>
      </w:pPr>
      <w:r w:rsidRPr="00D27E51">
        <w:rPr>
          <w:b/>
        </w:rPr>
        <w:t>Câu 1</w:t>
      </w:r>
      <w:r>
        <w:t xml:space="preserve">( 1 </w:t>
      </w:r>
      <w:r w:rsidRPr="00DC0997">
        <w:rPr>
          <w:i/>
        </w:rPr>
        <w:t>điểm</w:t>
      </w:r>
      <w:r>
        <w:t>)</w:t>
      </w:r>
      <w:r w:rsidRPr="00902887">
        <w:t xml:space="preserve">: </w:t>
      </w:r>
      <w:r>
        <w:t xml:space="preserve">Khoanh vào </w:t>
      </w:r>
      <w:r w:rsidRPr="00D27E51">
        <w:rPr>
          <w:b/>
        </w:rPr>
        <w:t>C</w:t>
      </w:r>
    </w:p>
    <w:p w:rsidR="000C5026" w:rsidRPr="00902887" w:rsidRDefault="000C5026" w:rsidP="000C5026">
      <w:pPr>
        <w:ind w:left="720"/>
      </w:pPr>
      <w:r w:rsidRPr="00D27E51">
        <w:rPr>
          <w:b/>
        </w:rPr>
        <w:t>Câu 2</w:t>
      </w:r>
      <w:r>
        <w:t xml:space="preserve">(1 </w:t>
      </w:r>
      <w:r w:rsidRPr="00DC0997">
        <w:rPr>
          <w:i/>
        </w:rPr>
        <w:t>điểm</w:t>
      </w:r>
      <w:r>
        <w:t xml:space="preserve">) : Khoanh vào </w:t>
      </w:r>
      <w:r w:rsidRPr="00D27E51">
        <w:rPr>
          <w:b/>
        </w:rPr>
        <w:t>D</w:t>
      </w:r>
    </w:p>
    <w:p w:rsidR="000C5026" w:rsidRDefault="000C5026" w:rsidP="000C5026">
      <w:pPr>
        <w:ind w:left="720"/>
      </w:pPr>
      <w:r w:rsidRPr="00D27E51">
        <w:rPr>
          <w:b/>
        </w:rPr>
        <w:t>Câu 3</w:t>
      </w:r>
      <w:r>
        <w:t xml:space="preserve"> ( 1 </w:t>
      </w:r>
      <w:r w:rsidRPr="00DC0997">
        <w:rPr>
          <w:i/>
        </w:rPr>
        <w:t>điểm</w:t>
      </w:r>
      <w:r>
        <w:t xml:space="preserve">) : Mỗi ý đúng được 0,5 </w:t>
      </w:r>
      <w:r w:rsidRPr="00DC0997">
        <w:rPr>
          <w:i/>
        </w:rPr>
        <w:t>điểm</w:t>
      </w:r>
    </w:p>
    <w:p w:rsidR="000C5026" w:rsidRDefault="000C5026" w:rsidP="000C5026">
      <w:pPr>
        <w:ind w:left="720" w:firstLine="720"/>
      </w:pPr>
      <w:r>
        <w:t xml:space="preserve">Khoanh vào </w:t>
      </w:r>
      <w:r w:rsidRPr="00D27E51">
        <w:rPr>
          <w:b/>
        </w:rPr>
        <w:t>B, D</w:t>
      </w:r>
    </w:p>
    <w:p w:rsidR="000C5026" w:rsidRPr="00AF5BBE" w:rsidRDefault="000C5026" w:rsidP="000C5026">
      <w:pPr>
        <w:ind w:firstLine="720"/>
      </w:pPr>
      <w:r w:rsidRPr="00D27E51">
        <w:rPr>
          <w:b/>
        </w:rPr>
        <w:t>Câu 4</w:t>
      </w:r>
      <w:r>
        <w:t xml:space="preserve">( 1 </w:t>
      </w:r>
      <w:r w:rsidRPr="00DC0997">
        <w:rPr>
          <w:i/>
        </w:rPr>
        <w:t>điểm</w:t>
      </w:r>
      <w:r>
        <w:t xml:space="preserve">): Khoanh vào </w:t>
      </w:r>
      <w:r w:rsidRPr="00D27E51">
        <w:rPr>
          <w:b/>
        </w:rPr>
        <w:t>A</w:t>
      </w:r>
    </w:p>
    <w:p w:rsidR="000C5026" w:rsidRPr="00902887" w:rsidRDefault="000C5026" w:rsidP="000C5026">
      <w:pPr>
        <w:rPr>
          <w:b/>
          <w:bCs/>
        </w:rPr>
      </w:pPr>
    </w:p>
    <w:p w:rsidR="000C5026" w:rsidRPr="00902887" w:rsidRDefault="000C5026" w:rsidP="000C5026">
      <w:pPr>
        <w:rPr>
          <w:b/>
          <w:bCs/>
        </w:rPr>
      </w:pPr>
      <w:r w:rsidRPr="00902887">
        <w:rPr>
          <w:b/>
          <w:bCs/>
        </w:rPr>
        <w:t xml:space="preserve">II. Phần tự luận: </w:t>
      </w:r>
    </w:p>
    <w:p w:rsidR="000C5026" w:rsidRDefault="000C5026" w:rsidP="000C5026">
      <w:pPr>
        <w:ind w:left="720"/>
        <w:rPr>
          <w:i/>
        </w:rPr>
      </w:pPr>
      <w:r w:rsidRPr="005E49A8">
        <w:rPr>
          <w:b/>
        </w:rPr>
        <w:t>Câu 1</w:t>
      </w:r>
      <w:r>
        <w:t xml:space="preserve"> (2 </w:t>
      </w:r>
      <w:r w:rsidRPr="00DC0997">
        <w:rPr>
          <w:i/>
        </w:rPr>
        <w:t>điểm</w:t>
      </w:r>
      <w:r>
        <w:t xml:space="preserve">): Mỗi câu làm đúng được 1 </w:t>
      </w:r>
      <w:r w:rsidRPr="00DC0997">
        <w:rPr>
          <w:i/>
        </w:rPr>
        <w:t>đi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4645"/>
        <w:gridCol w:w="4645"/>
      </w:tblGrid>
      <w:tr w:rsidR="000C5026" w:rsidTr="00F11DEF">
        <w:tc>
          <w:tcPr>
            <w:tcW w:w="4645" w:type="dxa"/>
          </w:tcPr>
          <w:p w:rsidR="000C5026" w:rsidRDefault="000C5026" w:rsidP="00F11DEF">
            <w:pPr>
              <w:ind w:left="720"/>
            </w:pPr>
            <w:r>
              <w:rPr>
                <w:b/>
              </w:rPr>
              <w:t xml:space="preserve">   a) </w:t>
            </w:r>
            <w:r>
              <w:t xml:space="preserve">x - </w:t>
            </w:r>
            <w:r w:rsidRPr="00487B5B">
              <w:rPr>
                <w:position w:val="-24"/>
              </w:rPr>
              <w:object w:dxaOrig="240" w:dyaOrig="620">
                <v:shape id="_x0000_i1091" type="#_x0000_t75" style="width:12pt;height:30.75pt" o:ole="">
                  <v:imagedata r:id="rId108" o:title=""/>
                </v:shape>
                <o:OLEObject Type="Embed" ProgID="Equation.3" ShapeID="_x0000_i1091" DrawAspect="Content" ObjectID="_1617807809" r:id="rId124"/>
              </w:object>
            </w:r>
            <w:r>
              <w:t xml:space="preserve">= </w:t>
            </w:r>
            <w:r w:rsidRPr="00487B5B">
              <w:rPr>
                <w:position w:val="-24"/>
              </w:rPr>
              <w:object w:dxaOrig="360" w:dyaOrig="620">
                <v:shape id="_x0000_i1092" type="#_x0000_t75" style="width:18pt;height:30.75pt" o:ole="">
                  <v:imagedata r:id="rId110" o:title=""/>
                </v:shape>
                <o:OLEObject Type="Embed" ProgID="Equation.3" ShapeID="_x0000_i1092" DrawAspect="Content" ObjectID="_1617807810" r:id="rId125"/>
              </w:object>
            </w:r>
          </w:p>
          <w:p w:rsidR="000C5026" w:rsidRDefault="000C5026" w:rsidP="00F11DEF">
            <w:pPr>
              <w:ind w:left="1440"/>
            </w:pPr>
            <w:r>
              <w:t xml:space="preserve">x      = </w:t>
            </w:r>
            <w:r w:rsidRPr="00487B5B">
              <w:rPr>
                <w:position w:val="-24"/>
              </w:rPr>
              <w:object w:dxaOrig="360" w:dyaOrig="620">
                <v:shape id="_x0000_i1093" type="#_x0000_t75" style="width:18pt;height:30.75pt" o:ole="">
                  <v:imagedata r:id="rId110" o:title=""/>
                </v:shape>
                <o:OLEObject Type="Embed" ProgID="Equation.3" ShapeID="_x0000_i1093" DrawAspect="Content" ObjectID="_1617807811" r:id="rId126"/>
              </w:object>
            </w:r>
            <w:r>
              <w:t xml:space="preserve"> + </w:t>
            </w:r>
            <w:r w:rsidRPr="00487B5B">
              <w:rPr>
                <w:position w:val="-24"/>
              </w:rPr>
              <w:object w:dxaOrig="240" w:dyaOrig="620">
                <v:shape id="_x0000_i1094" type="#_x0000_t75" style="width:12pt;height:30.75pt" o:ole="">
                  <v:imagedata r:id="rId108" o:title=""/>
                </v:shape>
                <o:OLEObject Type="Embed" ProgID="Equation.3" ShapeID="_x0000_i1094" DrawAspect="Content" ObjectID="_1617807812" r:id="rId127"/>
              </w:object>
            </w:r>
          </w:p>
          <w:p w:rsidR="000C5026" w:rsidRDefault="000C5026" w:rsidP="00F11DEF">
            <w:pPr>
              <w:ind w:left="1440"/>
            </w:pPr>
            <w:r>
              <w:t xml:space="preserve">x      = </w:t>
            </w:r>
            <w:r w:rsidRPr="00487B5B">
              <w:rPr>
                <w:position w:val="-24"/>
              </w:rPr>
              <w:object w:dxaOrig="360" w:dyaOrig="620">
                <v:shape id="_x0000_i1095" type="#_x0000_t75" style="width:18pt;height:30.75pt" o:ole="">
                  <v:imagedata r:id="rId128" o:title=""/>
                </v:shape>
                <o:OLEObject Type="Embed" ProgID="Equation.3" ShapeID="_x0000_i1095" DrawAspect="Content" ObjectID="_1617807813" r:id="rId129"/>
              </w:object>
            </w:r>
          </w:p>
          <w:p w:rsidR="000C5026" w:rsidRDefault="000C5026" w:rsidP="00F11DEF">
            <w:pPr>
              <w:rPr>
                <w:b/>
              </w:rPr>
            </w:pPr>
          </w:p>
        </w:tc>
        <w:tc>
          <w:tcPr>
            <w:tcW w:w="4645" w:type="dxa"/>
          </w:tcPr>
          <w:p w:rsidR="000C5026" w:rsidRDefault="000C5026" w:rsidP="00AA4E9E">
            <w:pPr>
              <w:numPr>
                <w:ilvl w:val="0"/>
                <w:numId w:val="8"/>
              </w:numPr>
              <w:spacing w:after="0" w:line="240" w:lineRule="auto"/>
            </w:pPr>
            <w:r w:rsidRPr="00487B5B">
              <w:rPr>
                <w:position w:val="-24"/>
              </w:rPr>
              <w:object w:dxaOrig="240" w:dyaOrig="620">
                <v:shape id="_x0000_i1096" type="#_x0000_t75" style="width:12pt;height:30.75pt" o:ole="">
                  <v:imagedata r:id="rId112" o:title=""/>
                </v:shape>
                <o:OLEObject Type="Embed" ProgID="Equation.3" ShapeID="_x0000_i1096" DrawAspect="Content" ObjectID="_1617807814" r:id="rId130"/>
              </w:object>
            </w:r>
            <w:r>
              <w:t xml:space="preserve"> + x = </w:t>
            </w:r>
            <w:r w:rsidRPr="00487B5B">
              <w:rPr>
                <w:position w:val="-24"/>
              </w:rPr>
              <w:object w:dxaOrig="240" w:dyaOrig="620">
                <v:shape id="_x0000_i1097" type="#_x0000_t75" style="width:12pt;height:30.75pt" o:ole="">
                  <v:imagedata r:id="rId114" o:title=""/>
                </v:shape>
                <o:OLEObject Type="Embed" ProgID="Equation.3" ShapeID="_x0000_i1097" DrawAspect="Content" ObjectID="_1617807815" r:id="rId131"/>
              </w:object>
            </w:r>
          </w:p>
          <w:p w:rsidR="000C5026" w:rsidRDefault="000C5026" w:rsidP="00F11DEF">
            <w:pPr>
              <w:ind w:left="1440"/>
            </w:pPr>
            <w:r>
              <w:t xml:space="preserve">       x = </w:t>
            </w:r>
            <w:r w:rsidRPr="00487B5B">
              <w:rPr>
                <w:position w:val="-24"/>
              </w:rPr>
              <w:object w:dxaOrig="240" w:dyaOrig="620">
                <v:shape id="_x0000_i1098" type="#_x0000_t75" style="width:12pt;height:30.75pt" o:ole="">
                  <v:imagedata r:id="rId114" o:title=""/>
                </v:shape>
                <o:OLEObject Type="Embed" ProgID="Equation.3" ShapeID="_x0000_i1098" DrawAspect="Content" ObjectID="_1617807816" r:id="rId132"/>
              </w:object>
            </w:r>
            <w:r>
              <w:t xml:space="preserve"> -  </w:t>
            </w:r>
            <w:r w:rsidRPr="00487B5B">
              <w:rPr>
                <w:position w:val="-24"/>
              </w:rPr>
              <w:object w:dxaOrig="240" w:dyaOrig="620">
                <v:shape id="_x0000_i1099" type="#_x0000_t75" style="width:12pt;height:30.75pt" o:ole="">
                  <v:imagedata r:id="rId112" o:title=""/>
                </v:shape>
                <o:OLEObject Type="Embed" ProgID="Equation.3" ShapeID="_x0000_i1099" DrawAspect="Content" ObjectID="_1617807817" r:id="rId133"/>
              </w:object>
            </w:r>
          </w:p>
          <w:p w:rsidR="000C5026" w:rsidRDefault="000C5026" w:rsidP="00F11DEF">
            <w:pPr>
              <w:ind w:left="1440"/>
            </w:pPr>
            <w:r>
              <w:t xml:space="preserve">       x = </w:t>
            </w:r>
            <w:r w:rsidRPr="00487B5B">
              <w:rPr>
                <w:position w:val="-24"/>
              </w:rPr>
              <w:object w:dxaOrig="340" w:dyaOrig="620">
                <v:shape id="_x0000_i1100" type="#_x0000_t75" style="width:17.25pt;height:30.75pt" o:ole="">
                  <v:imagedata r:id="rId134" o:title=""/>
                </v:shape>
                <o:OLEObject Type="Embed" ProgID="Equation.3" ShapeID="_x0000_i1100" DrawAspect="Content" ObjectID="_1617807818" r:id="rId135"/>
              </w:object>
            </w:r>
          </w:p>
          <w:p w:rsidR="000C5026" w:rsidRDefault="000C5026" w:rsidP="00F11DEF">
            <w:pPr>
              <w:rPr>
                <w:b/>
              </w:rPr>
            </w:pPr>
          </w:p>
        </w:tc>
      </w:tr>
    </w:tbl>
    <w:p w:rsidR="000C5026" w:rsidRDefault="000C5026" w:rsidP="000C5026">
      <w:pPr>
        <w:ind w:left="720"/>
        <w:rPr>
          <w:b/>
        </w:rPr>
      </w:pPr>
      <w:r>
        <w:rPr>
          <w:b/>
        </w:rPr>
        <w:t xml:space="preserve">  </w:t>
      </w:r>
    </w:p>
    <w:p w:rsidR="000C5026" w:rsidRDefault="000C5026" w:rsidP="000C5026">
      <w:pPr>
        <w:ind w:left="720"/>
        <w:rPr>
          <w:i/>
        </w:rPr>
      </w:pPr>
      <w:r w:rsidRPr="005E49A8">
        <w:rPr>
          <w:b/>
        </w:rPr>
        <w:t>Câu 2</w:t>
      </w:r>
      <w:r>
        <w:t xml:space="preserve"> ( 2 </w:t>
      </w:r>
      <w:r w:rsidRPr="00DC0997">
        <w:rPr>
          <w:i/>
        </w:rPr>
        <w:t>điểm</w:t>
      </w:r>
      <w:r>
        <w:t xml:space="preserve">): Mỗi ý đúng được 1 </w:t>
      </w:r>
      <w:r w:rsidRPr="00DC0997">
        <w:rPr>
          <w:i/>
        </w:rPr>
        <w:t>đi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4645"/>
        <w:gridCol w:w="4645"/>
      </w:tblGrid>
      <w:tr w:rsidR="000C5026" w:rsidTr="00F11DEF">
        <w:tc>
          <w:tcPr>
            <w:tcW w:w="4645" w:type="dxa"/>
          </w:tcPr>
          <w:p w:rsidR="000C5026" w:rsidRDefault="000C5026" w:rsidP="00F11DEF">
            <w:pPr>
              <w:ind w:left="1440"/>
            </w:pPr>
            <w:r>
              <w:t xml:space="preserve">a) </w:t>
            </w:r>
            <w:r w:rsidRPr="00487B5B">
              <w:rPr>
                <w:position w:val="-24"/>
              </w:rPr>
              <w:object w:dxaOrig="220" w:dyaOrig="620">
                <v:shape id="_x0000_i1101" type="#_x0000_t75" style="width:11.25pt;height:30.75pt" o:ole="">
                  <v:imagedata r:id="rId116" o:title=""/>
                </v:shape>
                <o:OLEObject Type="Embed" ProgID="Equation.3" ShapeID="_x0000_i1101" DrawAspect="Content" ObjectID="_1617807819" r:id="rId136"/>
              </w:object>
            </w:r>
            <w:r>
              <w:t xml:space="preserve"> + </w:t>
            </w:r>
            <w:r w:rsidRPr="00487B5B">
              <w:rPr>
                <w:position w:val="-24"/>
              </w:rPr>
              <w:object w:dxaOrig="240" w:dyaOrig="620">
                <v:shape id="_x0000_i1102" type="#_x0000_t75" style="width:12pt;height:30.75pt" o:ole="">
                  <v:imagedata r:id="rId137" o:title=""/>
                </v:shape>
                <o:OLEObject Type="Embed" ProgID="Equation.3" ShapeID="_x0000_i1102" DrawAspect="Content" ObjectID="_1617807820" r:id="rId138"/>
              </w:object>
            </w:r>
            <w:r>
              <w:t xml:space="preserve">?        </w:t>
            </w:r>
          </w:p>
          <w:p w:rsidR="000C5026" w:rsidRDefault="000C5026" w:rsidP="00F11DEF">
            <w:pPr>
              <w:ind w:left="1440"/>
            </w:pPr>
            <w:r>
              <w:lastRenderedPageBreak/>
              <w:t xml:space="preserve">= </w:t>
            </w:r>
            <w:r w:rsidRPr="001638D7">
              <w:rPr>
                <w:position w:val="-24"/>
              </w:rPr>
              <w:object w:dxaOrig="340" w:dyaOrig="620">
                <v:shape id="_x0000_i1103" type="#_x0000_t75" style="width:17.25pt;height:30.75pt" o:ole="">
                  <v:imagedata r:id="rId139" o:title=""/>
                </v:shape>
                <o:OLEObject Type="Embed" ProgID="Equation.3" ShapeID="_x0000_i1103" DrawAspect="Content" ObjectID="_1617807821" r:id="rId140"/>
              </w:object>
            </w:r>
            <w:r>
              <w:t xml:space="preserve"> + </w:t>
            </w:r>
            <w:r w:rsidRPr="00487B5B">
              <w:rPr>
                <w:position w:val="-24"/>
              </w:rPr>
              <w:object w:dxaOrig="340" w:dyaOrig="620">
                <v:shape id="_x0000_i1104" type="#_x0000_t75" style="width:17.25pt;height:30.75pt" o:ole="">
                  <v:imagedata r:id="rId141" o:title=""/>
                </v:shape>
                <o:OLEObject Type="Embed" ProgID="Equation.3" ShapeID="_x0000_i1104" DrawAspect="Content" ObjectID="_1617807822" r:id="rId142"/>
              </w:object>
            </w:r>
            <w:r>
              <w:t xml:space="preserve">    </w:t>
            </w:r>
          </w:p>
          <w:p w:rsidR="000C5026" w:rsidRDefault="000C5026" w:rsidP="00F11DEF">
            <w:pPr>
              <w:ind w:left="1440"/>
              <w:rPr>
                <w:b/>
              </w:rPr>
            </w:pPr>
            <w:r>
              <w:t xml:space="preserve">= </w:t>
            </w:r>
            <w:r w:rsidRPr="00487B5B">
              <w:rPr>
                <w:position w:val="-24"/>
              </w:rPr>
              <w:object w:dxaOrig="340" w:dyaOrig="620">
                <v:shape id="_x0000_i1105" type="#_x0000_t75" style="width:17.25pt;height:30.75pt" o:ole="">
                  <v:imagedata r:id="rId143" o:title=""/>
                </v:shape>
                <o:OLEObject Type="Embed" ProgID="Equation.3" ShapeID="_x0000_i1105" DrawAspect="Content" ObjectID="_1617807823" r:id="rId144"/>
              </w:object>
            </w:r>
            <w:r>
              <w:t xml:space="preserve">                                                                                           </w:t>
            </w:r>
          </w:p>
        </w:tc>
        <w:tc>
          <w:tcPr>
            <w:tcW w:w="4645" w:type="dxa"/>
          </w:tcPr>
          <w:p w:rsidR="000C5026" w:rsidRDefault="000C5026" w:rsidP="00F11DEF">
            <w:pPr>
              <w:ind w:left="720"/>
            </w:pPr>
            <w:r>
              <w:lastRenderedPageBreak/>
              <w:t xml:space="preserve">b) </w:t>
            </w:r>
            <w:r w:rsidRPr="00487B5B">
              <w:rPr>
                <w:position w:val="-24"/>
              </w:rPr>
              <w:object w:dxaOrig="240" w:dyaOrig="620">
                <v:shape id="_x0000_i1106" type="#_x0000_t75" style="width:12pt;height:30.75pt" o:ole="">
                  <v:imagedata r:id="rId145" o:title=""/>
                </v:shape>
                <o:OLEObject Type="Embed" ProgID="Equation.3" ShapeID="_x0000_i1106" DrawAspect="Content" ObjectID="_1617807824" r:id="rId146"/>
              </w:object>
            </w:r>
            <w:r>
              <w:t xml:space="preserve"> - </w:t>
            </w:r>
            <w:r w:rsidRPr="00D27E51">
              <w:rPr>
                <w:position w:val="-24"/>
              </w:rPr>
              <w:object w:dxaOrig="320" w:dyaOrig="620">
                <v:shape id="_x0000_i1107" type="#_x0000_t75" style="width:15.75pt;height:30.75pt" o:ole="">
                  <v:imagedata r:id="rId147" o:title=""/>
                </v:shape>
                <o:OLEObject Type="Embed" ProgID="Equation.3" ShapeID="_x0000_i1107" DrawAspect="Content" ObjectID="_1617807825" r:id="rId148"/>
              </w:object>
            </w:r>
            <w:r>
              <w:tab/>
              <w:t xml:space="preserve">                                            </w:t>
            </w:r>
            <w:r>
              <w:lastRenderedPageBreak/>
              <w:t xml:space="preserve">= </w:t>
            </w:r>
            <w:r w:rsidRPr="00487B5B">
              <w:rPr>
                <w:position w:val="-24"/>
              </w:rPr>
              <w:object w:dxaOrig="320" w:dyaOrig="620">
                <v:shape id="_x0000_i1108" type="#_x0000_t75" style="width:15.75pt;height:30.75pt" o:ole="">
                  <v:imagedata r:id="rId149" o:title=""/>
                </v:shape>
                <o:OLEObject Type="Embed" ProgID="Equation.3" ShapeID="_x0000_i1108" DrawAspect="Content" ObjectID="_1617807826" r:id="rId150"/>
              </w:object>
            </w:r>
            <w:r>
              <w:t xml:space="preserve"> - </w:t>
            </w:r>
            <w:r w:rsidRPr="00487B5B">
              <w:rPr>
                <w:position w:val="-24"/>
              </w:rPr>
              <w:object w:dxaOrig="320" w:dyaOrig="620">
                <v:shape id="_x0000_i1109" type="#_x0000_t75" style="width:15.75pt;height:30.75pt" o:ole="">
                  <v:imagedata r:id="rId151" o:title=""/>
                </v:shape>
                <o:OLEObject Type="Embed" ProgID="Equation.3" ShapeID="_x0000_i1109" DrawAspect="Content" ObjectID="_1617807827" r:id="rId152"/>
              </w:object>
            </w:r>
            <w:r>
              <w:t xml:space="preserve"> </w:t>
            </w:r>
          </w:p>
          <w:p w:rsidR="000C5026" w:rsidRDefault="000C5026" w:rsidP="00F11DEF">
            <w:pPr>
              <w:tabs>
                <w:tab w:val="center" w:pos="4897"/>
              </w:tabs>
              <w:ind w:left="720"/>
            </w:pPr>
            <w:r>
              <w:t xml:space="preserve">= </w:t>
            </w:r>
            <w:r w:rsidRPr="00487B5B">
              <w:rPr>
                <w:position w:val="-24"/>
              </w:rPr>
              <w:object w:dxaOrig="320" w:dyaOrig="620">
                <v:shape id="_x0000_i1110" type="#_x0000_t75" style="width:15.75pt;height:30.75pt" o:ole="">
                  <v:imagedata r:id="rId153" o:title=""/>
                </v:shape>
                <o:OLEObject Type="Embed" ProgID="Equation.3" ShapeID="_x0000_i1110" DrawAspect="Content" ObjectID="_1617807828" r:id="rId154"/>
              </w:object>
            </w:r>
            <w:r>
              <w:t xml:space="preserve">  = </w:t>
            </w:r>
            <w:r w:rsidRPr="00487B5B">
              <w:rPr>
                <w:position w:val="-24"/>
              </w:rPr>
              <w:object w:dxaOrig="240" w:dyaOrig="620">
                <v:shape id="_x0000_i1111" type="#_x0000_t75" style="width:12pt;height:30.75pt" o:ole="">
                  <v:imagedata r:id="rId155" o:title=""/>
                </v:shape>
                <o:OLEObject Type="Embed" ProgID="Equation.3" ShapeID="_x0000_i1111" DrawAspect="Content" ObjectID="_1617807829" r:id="rId156"/>
              </w:object>
            </w:r>
          </w:p>
          <w:p w:rsidR="000C5026" w:rsidRDefault="000C5026" w:rsidP="00F11DEF">
            <w:pPr>
              <w:ind w:left="1440"/>
              <w:rPr>
                <w:b/>
              </w:rPr>
            </w:pPr>
          </w:p>
        </w:tc>
      </w:tr>
    </w:tbl>
    <w:p w:rsidR="000C5026" w:rsidRDefault="000C5026" w:rsidP="000C5026">
      <w:pPr>
        <w:ind w:left="720"/>
      </w:pPr>
    </w:p>
    <w:p w:rsidR="000C5026" w:rsidRPr="001638D7" w:rsidRDefault="000C5026" w:rsidP="000C5026">
      <w:pPr>
        <w:ind w:left="720"/>
      </w:pPr>
      <w:r w:rsidRPr="005E49A8">
        <w:rPr>
          <w:b/>
        </w:rPr>
        <w:t>Câu 3</w:t>
      </w:r>
      <w:r>
        <w:t xml:space="preserve"> ( 2 </w:t>
      </w:r>
      <w:r w:rsidRPr="00DC0997">
        <w:rPr>
          <w:i/>
        </w:rPr>
        <w:t>điểm</w:t>
      </w:r>
      <w:r>
        <w:t xml:space="preserve">) : Chấm về câu văn, chính tả, … </w:t>
      </w:r>
    </w:p>
    <w:p w:rsidR="000C5026" w:rsidRPr="005E49A8" w:rsidRDefault="000C5026" w:rsidP="000C5026">
      <w:pPr>
        <w:ind w:left="5760"/>
        <w:jc w:val="center"/>
        <w:rPr>
          <w:b/>
        </w:rPr>
      </w:pPr>
    </w:p>
    <w:p w:rsidR="000C5026" w:rsidRDefault="000C5026" w:rsidP="000C5026">
      <w:pPr>
        <w:ind w:left="5760"/>
        <w:jc w:val="center"/>
        <w:rPr>
          <w:b/>
        </w:rPr>
      </w:pPr>
    </w:p>
    <w:p w:rsidR="000C5026" w:rsidRDefault="000C5026" w:rsidP="000C5026">
      <w:pPr>
        <w:ind w:left="5760"/>
        <w:jc w:val="center"/>
        <w:rPr>
          <w:b/>
        </w:rPr>
      </w:pPr>
    </w:p>
    <w:p w:rsidR="000C5026" w:rsidRDefault="000C5026" w:rsidP="000C5026">
      <w:pPr>
        <w:ind w:left="5760"/>
        <w:jc w:val="center"/>
        <w:rPr>
          <w:b/>
        </w:rPr>
      </w:pPr>
    </w:p>
    <w:p w:rsidR="000C5026" w:rsidRDefault="000C5026" w:rsidP="000C5026">
      <w:pPr>
        <w:ind w:left="5760"/>
        <w:jc w:val="center"/>
        <w:rPr>
          <w:b/>
        </w:rPr>
      </w:pPr>
    </w:p>
    <w:p w:rsidR="000C5026" w:rsidRDefault="000C5026" w:rsidP="000C5026">
      <w:pPr>
        <w:ind w:left="5760"/>
        <w:jc w:val="center"/>
        <w:rPr>
          <w:b/>
        </w:rPr>
      </w:pPr>
    </w:p>
    <w:p w:rsidR="000C5026" w:rsidRPr="00902887" w:rsidRDefault="000C5026" w:rsidP="000C5026">
      <w:pPr>
        <w:ind w:left="5760"/>
        <w:jc w:val="center"/>
        <w:rPr>
          <w:b/>
        </w:rPr>
      </w:pPr>
    </w:p>
    <w:p w:rsidR="000C5026" w:rsidRPr="00902887" w:rsidRDefault="000C5026" w:rsidP="000C5026">
      <w:pPr>
        <w:ind w:left="5760"/>
        <w:jc w:val="center"/>
        <w:rPr>
          <w:b/>
        </w:rPr>
      </w:pPr>
    </w:p>
    <w:p w:rsidR="000C5026" w:rsidRPr="00902887" w:rsidRDefault="000C5026" w:rsidP="000C5026">
      <w:pPr>
        <w:ind w:left="5760"/>
        <w:jc w:val="center"/>
        <w:rPr>
          <w:b/>
        </w:rPr>
      </w:pPr>
    </w:p>
    <w:p w:rsidR="000C5026" w:rsidRPr="00902887" w:rsidRDefault="000C5026" w:rsidP="000C5026">
      <w:pPr>
        <w:ind w:left="5760"/>
        <w:jc w:val="center"/>
        <w:rPr>
          <w:b/>
        </w:rPr>
      </w:pPr>
      <w:r w:rsidRPr="00902887">
        <w:rPr>
          <w:b/>
        </w:rPr>
        <w:t>HIỆU TRƯỞNG DUYỆT</w:t>
      </w:r>
    </w:p>
    <w:p w:rsidR="000C5026" w:rsidRPr="00902887" w:rsidRDefault="000C5026" w:rsidP="000C5026"/>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2726"/>
        <w:gridCol w:w="6545"/>
      </w:tblGrid>
      <w:tr w:rsidR="000C5026" w:rsidRPr="00902887" w:rsidTr="00F11DEF">
        <w:tc>
          <w:tcPr>
            <w:tcW w:w="2726" w:type="dxa"/>
          </w:tcPr>
          <w:p w:rsidR="000C5026" w:rsidRPr="00902887" w:rsidRDefault="000C5026" w:rsidP="00F11DEF">
            <w:pPr>
              <w:jc w:val="center"/>
              <w:rPr>
                <w:b/>
              </w:rPr>
            </w:pPr>
            <w:r w:rsidRPr="00902887">
              <w:rPr>
                <w:b/>
              </w:rPr>
              <w:t>TRƯỜNG TH</w:t>
            </w:r>
          </w:p>
          <w:p w:rsidR="000C5026" w:rsidRPr="00902887" w:rsidRDefault="000C5026" w:rsidP="00F11DEF">
            <w:pPr>
              <w:jc w:val="center"/>
              <w:rPr>
                <w:b/>
              </w:rPr>
            </w:pPr>
            <w:r w:rsidRPr="00902887">
              <w:rPr>
                <w:b/>
              </w:rPr>
              <w:t>XUÂN HƯƠNG 1</w:t>
            </w:r>
          </w:p>
        </w:tc>
        <w:tc>
          <w:tcPr>
            <w:tcW w:w="6545" w:type="dxa"/>
            <w:vAlign w:val="center"/>
          </w:tcPr>
          <w:p w:rsidR="000C5026" w:rsidRPr="00902887" w:rsidRDefault="000C5026" w:rsidP="00F11DEF">
            <w:pPr>
              <w:jc w:val="center"/>
              <w:rPr>
                <w:b/>
              </w:rPr>
            </w:pPr>
            <w:r w:rsidRPr="00902887">
              <w:rPr>
                <w:b/>
              </w:rPr>
              <w:t>ĐỀ KHẢO SÁT CHẤT LƯỢNG</w:t>
            </w:r>
          </w:p>
          <w:p w:rsidR="000C5026" w:rsidRPr="00360845" w:rsidRDefault="000C5026" w:rsidP="00F11DEF">
            <w:pPr>
              <w:jc w:val="center"/>
              <w:rPr>
                <w:b/>
              </w:rPr>
            </w:pPr>
            <w:r>
              <w:rPr>
                <w:b/>
              </w:rPr>
              <w:t>NĂM HỌC 2012 – 2013</w:t>
            </w:r>
          </w:p>
          <w:p w:rsidR="000C5026" w:rsidRPr="00902887" w:rsidRDefault="000C5026" w:rsidP="00F11DEF">
            <w:pPr>
              <w:jc w:val="center"/>
              <w:rPr>
                <w:b/>
              </w:rPr>
            </w:pPr>
            <w:r w:rsidRPr="00902887">
              <w:rPr>
                <w:b/>
              </w:rPr>
              <w:t xml:space="preserve">TUẦN </w:t>
            </w:r>
            <w:r>
              <w:rPr>
                <w:b/>
              </w:rPr>
              <w:t>25</w:t>
            </w:r>
            <w:r w:rsidRPr="00902887">
              <w:rPr>
                <w:b/>
              </w:rPr>
              <w:t xml:space="preserve">  - LỚP 4</w:t>
            </w:r>
          </w:p>
          <w:p w:rsidR="000C5026" w:rsidRPr="00902887" w:rsidRDefault="000C5026" w:rsidP="00F11DEF">
            <w:pPr>
              <w:jc w:val="center"/>
              <w:rPr>
                <w:i/>
              </w:rPr>
            </w:pPr>
            <w:r w:rsidRPr="00902887">
              <w:rPr>
                <w:i/>
              </w:rPr>
              <w:t>Thời gian làm bài 20 phút (không kể thời gian giao đề)</w:t>
            </w:r>
          </w:p>
        </w:tc>
      </w:tr>
    </w:tbl>
    <w:p w:rsidR="000C5026" w:rsidRPr="00902887" w:rsidRDefault="000C5026" w:rsidP="000C5026">
      <w:pPr>
        <w:tabs>
          <w:tab w:val="left" w:leader="dot" w:pos="4488"/>
          <w:tab w:val="left" w:leader="dot" w:pos="5797"/>
        </w:tabs>
        <w:spacing w:before="120" w:after="240"/>
        <w:rPr>
          <w:b/>
        </w:rPr>
      </w:pPr>
      <w:r w:rsidRPr="00902887">
        <w:rPr>
          <w:b/>
        </w:rPr>
        <w:t xml:space="preserve">Học sinh: </w:t>
      </w:r>
      <w:r w:rsidRPr="00902887">
        <w:rPr>
          <w:b/>
        </w:rPr>
        <w:tab/>
        <w:t xml:space="preserve">Lớp: </w:t>
      </w:r>
      <w:r w:rsidRPr="00902887">
        <w:rPr>
          <w:b/>
        </w:rPr>
        <w:tab/>
        <w:t>Trường TH Xuân Hương 1</w:t>
      </w:r>
    </w:p>
    <w:p w:rsidR="000C5026" w:rsidRPr="002A18B0" w:rsidRDefault="000C5026" w:rsidP="000C5026">
      <w:pPr>
        <w:rPr>
          <w:b/>
        </w:rPr>
      </w:pPr>
      <w:r w:rsidRPr="002A18B0">
        <w:rPr>
          <w:b/>
        </w:rPr>
        <w:t>I. Phần trắc nghiệm: ( 4 điểm )</w:t>
      </w:r>
    </w:p>
    <w:p w:rsidR="000C5026" w:rsidRPr="00360845" w:rsidRDefault="000C5026" w:rsidP="000C5026">
      <w:pPr>
        <w:tabs>
          <w:tab w:val="left" w:pos="2655"/>
        </w:tabs>
        <w:spacing w:line="360" w:lineRule="auto"/>
      </w:pPr>
      <w:r w:rsidRPr="00360845">
        <w:rPr>
          <w:b/>
          <w:bCs/>
        </w:rPr>
        <w:lastRenderedPageBreak/>
        <w:t xml:space="preserve">Câu 1: </w:t>
      </w:r>
      <w:r w:rsidRPr="00360845">
        <w:t xml:space="preserve"> </w:t>
      </w:r>
      <w:r w:rsidRPr="00360845">
        <w:rPr>
          <w:b/>
        </w:rPr>
        <w:t xml:space="preserve"> Đúng ghi Đ, sai ghi S:</w:t>
      </w:r>
    </w:p>
    <w:p w:rsidR="000C5026" w:rsidRDefault="000C5026" w:rsidP="000C5026">
      <w:pPr>
        <w:tabs>
          <w:tab w:val="left" w:pos="2655"/>
        </w:tabs>
        <w:spacing w:line="360" w:lineRule="auto"/>
      </w:pPr>
    </w:p>
    <w:p w:rsidR="000C5026" w:rsidRDefault="000C5026" w:rsidP="000C5026">
      <w:pPr>
        <w:spacing w:line="360" w:lineRule="auto"/>
      </w:pPr>
      <w:r w:rsidRPr="00360845">
        <w:rPr>
          <w:noProof/>
        </w:rPr>
        <w:pict>
          <v:rect id="_x0000_s4675" style="position:absolute;margin-left:385.25pt;margin-top:5.8pt;width:17pt;height:18.1pt;z-index:251675648"/>
        </w:pict>
      </w:r>
      <w:r w:rsidRPr="00360845">
        <w:rPr>
          <w:noProof/>
        </w:rPr>
        <w:pict>
          <v:rect id="_x0000_s4676" style="position:absolute;margin-left:167.5pt;margin-top:5.8pt;width:17pt;height:18.1pt;z-index:251676672"/>
        </w:pict>
      </w:r>
      <w:r w:rsidRPr="00360845">
        <w:t xml:space="preserve">                      A.  </w:t>
      </w:r>
      <w:r w:rsidRPr="00360845">
        <w:rPr>
          <w:position w:val="-24"/>
        </w:rPr>
        <w:object w:dxaOrig="240" w:dyaOrig="620">
          <v:shape id="_x0000_i1112" type="#_x0000_t75" style="width:12pt;height:30.75pt" o:ole="">
            <v:imagedata r:id="rId157" o:title=""/>
          </v:shape>
          <o:OLEObject Type="Embed" ProgID="Equation.3" ShapeID="_x0000_i1112" DrawAspect="Content" ObjectID="_1617807830" r:id="rId158"/>
        </w:object>
      </w:r>
      <w:r w:rsidRPr="00360845">
        <w:t xml:space="preserve">x </w:t>
      </w:r>
      <w:r w:rsidRPr="00360845">
        <w:rPr>
          <w:position w:val="-24"/>
        </w:rPr>
        <w:object w:dxaOrig="240" w:dyaOrig="620">
          <v:shape id="_x0000_i1113" type="#_x0000_t75" style="width:12pt;height:30.75pt" o:ole="">
            <v:imagedata r:id="rId159" o:title=""/>
          </v:shape>
          <o:OLEObject Type="Embed" ProgID="Equation.3" ShapeID="_x0000_i1113" DrawAspect="Content" ObjectID="_1617807831" r:id="rId160"/>
        </w:object>
      </w:r>
      <w:r w:rsidRPr="00360845">
        <w:t xml:space="preserve">= </w:t>
      </w:r>
      <w:r w:rsidRPr="00360845">
        <w:rPr>
          <w:position w:val="-24"/>
        </w:rPr>
        <w:object w:dxaOrig="240" w:dyaOrig="620">
          <v:shape id="_x0000_i1114" type="#_x0000_t75" style="width:12pt;height:30.75pt" o:ole="">
            <v:imagedata r:id="rId161" o:title=""/>
          </v:shape>
          <o:OLEObject Type="Embed" ProgID="Equation.3" ShapeID="_x0000_i1114" DrawAspect="Content" ObjectID="_1617807832" r:id="rId162"/>
        </w:object>
      </w:r>
      <w:r w:rsidRPr="00360845">
        <w:t xml:space="preserve">                                       B.  </w:t>
      </w:r>
      <w:r w:rsidRPr="00360845">
        <w:rPr>
          <w:position w:val="-24"/>
        </w:rPr>
        <w:object w:dxaOrig="220" w:dyaOrig="620">
          <v:shape id="_x0000_i1115" type="#_x0000_t75" style="width:11.25pt;height:30.75pt" o:ole="">
            <v:imagedata r:id="rId163" o:title=""/>
          </v:shape>
          <o:OLEObject Type="Embed" ProgID="Equation.3" ShapeID="_x0000_i1115" DrawAspect="Content" ObjectID="_1617807833" r:id="rId164"/>
        </w:object>
      </w:r>
      <w:r w:rsidRPr="00360845">
        <w:t xml:space="preserve">x </w:t>
      </w:r>
      <w:r w:rsidRPr="00360845">
        <w:rPr>
          <w:position w:val="-24"/>
        </w:rPr>
        <w:object w:dxaOrig="320" w:dyaOrig="620">
          <v:shape id="_x0000_i1116" type="#_x0000_t75" style="width:15.75pt;height:30.75pt" o:ole="">
            <v:imagedata r:id="rId165" o:title=""/>
          </v:shape>
          <o:OLEObject Type="Embed" ProgID="Equation.3" ShapeID="_x0000_i1116" DrawAspect="Content" ObjectID="_1617807834" r:id="rId166"/>
        </w:object>
      </w:r>
      <w:r w:rsidRPr="00360845">
        <w:t>=</w:t>
      </w:r>
      <w:r w:rsidRPr="00360845">
        <w:rPr>
          <w:position w:val="-24"/>
        </w:rPr>
        <w:object w:dxaOrig="320" w:dyaOrig="620">
          <v:shape id="_x0000_i1117" type="#_x0000_t75" style="width:15.75pt;height:30.75pt" o:ole="">
            <v:imagedata r:id="rId167" o:title=""/>
          </v:shape>
          <o:OLEObject Type="Embed" ProgID="Equation.3" ShapeID="_x0000_i1117" DrawAspect="Content" ObjectID="_1617807835" r:id="rId168"/>
        </w:object>
      </w:r>
    </w:p>
    <w:p w:rsidR="000C5026" w:rsidRPr="00360845" w:rsidRDefault="000C5026" w:rsidP="000C5026">
      <w:pPr>
        <w:spacing w:line="360" w:lineRule="auto"/>
      </w:pPr>
      <w:r w:rsidRPr="00487B5B">
        <w:rPr>
          <w:i/>
        </w:rPr>
        <w:t>* Khoanh vào chữ cái trước mỗi câu trả lời đúng.</w:t>
      </w:r>
    </w:p>
    <w:p w:rsidR="000C5026" w:rsidRPr="00487B5B" w:rsidRDefault="000C5026" w:rsidP="000C5026">
      <w:r w:rsidRPr="00902887">
        <w:rPr>
          <w:b/>
          <w:bCs/>
        </w:rPr>
        <w:t>Câu 2</w:t>
      </w:r>
      <w:r>
        <w:rPr>
          <w:b/>
          <w:bCs/>
        </w:rPr>
        <w:t xml:space="preserve">: </w:t>
      </w:r>
      <w:r>
        <w:rPr>
          <w:bCs/>
        </w:rPr>
        <w:t xml:space="preserve">Bạn Hoa có 450 viên bi, số bi của bạn Dũng bằng </w:t>
      </w:r>
      <w:r w:rsidRPr="00487B5B">
        <w:rPr>
          <w:position w:val="-24"/>
        </w:rPr>
        <w:object w:dxaOrig="220" w:dyaOrig="620">
          <v:shape id="_x0000_i1118" type="#_x0000_t75" style="width:11.25pt;height:30.75pt" o:ole="">
            <v:imagedata r:id="rId169" o:title=""/>
          </v:shape>
          <o:OLEObject Type="Embed" ProgID="Equation.3" ShapeID="_x0000_i1118" DrawAspect="Content" ObjectID="_1617807836" r:id="rId170"/>
        </w:object>
      </w:r>
      <w:r>
        <w:t xml:space="preserve"> số bi của bạn Hoa. Bạn Dũng có số bi là:  </w:t>
      </w:r>
    </w:p>
    <w:tbl>
      <w:tblPr>
        <w:tblStyle w:val="TableGrid"/>
        <w:tblW w:w="9290"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2322"/>
        <w:gridCol w:w="2322"/>
        <w:gridCol w:w="2323"/>
        <w:gridCol w:w="2323"/>
      </w:tblGrid>
      <w:tr w:rsidR="000C5026" w:rsidTr="00F11DEF">
        <w:tc>
          <w:tcPr>
            <w:tcW w:w="2322" w:type="dxa"/>
          </w:tcPr>
          <w:p w:rsidR="000C5026" w:rsidRDefault="000C5026" w:rsidP="00F11DEF">
            <w:r>
              <w:t>A.  225 viên</w:t>
            </w:r>
          </w:p>
        </w:tc>
        <w:tc>
          <w:tcPr>
            <w:tcW w:w="2322" w:type="dxa"/>
          </w:tcPr>
          <w:p w:rsidR="000C5026" w:rsidRDefault="000C5026" w:rsidP="00F11DEF">
            <w:r>
              <w:t>B.  55 viên</w:t>
            </w:r>
          </w:p>
        </w:tc>
        <w:tc>
          <w:tcPr>
            <w:tcW w:w="2323" w:type="dxa"/>
          </w:tcPr>
          <w:p w:rsidR="000C5026" w:rsidRDefault="000C5026" w:rsidP="00F11DEF">
            <w:r>
              <w:t>C. 25 viên</w:t>
            </w:r>
          </w:p>
        </w:tc>
        <w:tc>
          <w:tcPr>
            <w:tcW w:w="2323" w:type="dxa"/>
          </w:tcPr>
          <w:p w:rsidR="000C5026" w:rsidRDefault="000C5026" w:rsidP="00F11DEF">
            <w:r>
              <w:t>D.  250 viên</w:t>
            </w:r>
          </w:p>
        </w:tc>
      </w:tr>
    </w:tbl>
    <w:p w:rsidR="000C5026" w:rsidRDefault="000C5026" w:rsidP="000C5026">
      <w:pPr>
        <w:rPr>
          <w:bCs/>
        </w:rPr>
      </w:pPr>
      <w:r>
        <w:rPr>
          <w:b/>
          <w:bCs/>
        </w:rPr>
        <w:t>C</w:t>
      </w:r>
      <w:r w:rsidRPr="00902887">
        <w:rPr>
          <w:b/>
          <w:bCs/>
        </w:rPr>
        <w:t>âu 3</w:t>
      </w:r>
      <w:r>
        <w:rPr>
          <w:b/>
          <w:bCs/>
        </w:rPr>
        <w:t xml:space="preserve">: </w:t>
      </w:r>
      <w:r>
        <w:rPr>
          <w:bCs/>
        </w:rPr>
        <w:t>Từ nào sau đây cùng nghĩa với từ dũng cảm?</w:t>
      </w:r>
    </w:p>
    <w:tbl>
      <w:tblPr>
        <w:tblStyle w:val="TableGrid"/>
        <w:tblW w:w="9290"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2322"/>
        <w:gridCol w:w="2322"/>
        <w:gridCol w:w="2323"/>
        <w:gridCol w:w="2323"/>
      </w:tblGrid>
      <w:tr w:rsidR="000C5026" w:rsidTr="00F11DEF">
        <w:tc>
          <w:tcPr>
            <w:tcW w:w="2322" w:type="dxa"/>
          </w:tcPr>
          <w:p w:rsidR="000C5026" w:rsidRDefault="000C5026" w:rsidP="00F11DEF">
            <w:r>
              <w:t>A. can đảm</w:t>
            </w:r>
          </w:p>
        </w:tc>
        <w:tc>
          <w:tcPr>
            <w:tcW w:w="2322" w:type="dxa"/>
          </w:tcPr>
          <w:p w:rsidR="000C5026" w:rsidRDefault="000C5026" w:rsidP="00F11DEF">
            <w:r>
              <w:t>B.  đoàn kết</w:t>
            </w:r>
          </w:p>
        </w:tc>
        <w:tc>
          <w:tcPr>
            <w:tcW w:w="2323" w:type="dxa"/>
          </w:tcPr>
          <w:p w:rsidR="000C5026" w:rsidRDefault="000C5026" w:rsidP="00F11DEF">
            <w:r>
              <w:t>C. gan dạ</w:t>
            </w:r>
          </w:p>
        </w:tc>
        <w:tc>
          <w:tcPr>
            <w:tcW w:w="2323" w:type="dxa"/>
          </w:tcPr>
          <w:p w:rsidR="000C5026" w:rsidRDefault="000C5026" w:rsidP="00F11DEF">
            <w:r>
              <w:t>D. thông minh</w:t>
            </w:r>
          </w:p>
        </w:tc>
      </w:tr>
    </w:tbl>
    <w:p w:rsidR="000C5026" w:rsidRPr="00AF5BBE" w:rsidRDefault="000C5026" w:rsidP="000C5026">
      <w:pPr>
        <w:rPr>
          <w:bCs/>
        </w:rPr>
      </w:pPr>
      <w:r w:rsidRPr="00AF5BBE">
        <w:rPr>
          <w:b/>
          <w:bCs/>
        </w:rPr>
        <w:t>Câu 4:</w:t>
      </w:r>
      <w:r>
        <w:rPr>
          <w:bCs/>
        </w:rPr>
        <w:t xml:space="preserve"> Chủ</w:t>
      </w:r>
      <w:r w:rsidRPr="00AF5BBE">
        <w:rPr>
          <w:bCs/>
        </w:rPr>
        <w:t xml:space="preserve"> ngữ trong câu “ </w:t>
      </w:r>
      <w:r>
        <w:rPr>
          <w:bCs/>
        </w:rPr>
        <w:t>Trái đất bao la là ngôi nhà chung của chúng ta”</w:t>
      </w:r>
      <w:r w:rsidRPr="00AF5BBE">
        <w:rPr>
          <w:bCs/>
        </w:rPr>
        <w:t xml:space="preserve"> là:</w:t>
      </w:r>
    </w:p>
    <w:p w:rsidR="000C5026" w:rsidRPr="00AF5BBE" w:rsidRDefault="000C5026" w:rsidP="000C5026">
      <w:pPr>
        <w:ind w:left="720"/>
        <w:rPr>
          <w:bCs/>
        </w:rPr>
      </w:pPr>
      <w:r w:rsidRPr="00AF5BBE">
        <w:rPr>
          <w:bCs/>
        </w:rPr>
        <w:t xml:space="preserve">A. </w:t>
      </w:r>
      <w:r>
        <w:rPr>
          <w:bCs/>
        </w:rPr>
        <w:t xml:space="preserve">Trái đất </w:t>
      </w:r>
    </w:p>
    <w:p w:rsidR="000C5026" w:rsidRPr="00AF5BBE" w:rsidRDefault="000C5026" w:rsidP="000C5026">
      <w:pPr>
        <w:ind w:left="720"/>
        <w:rPr>
          <w:bCs/>
        </w:rPr>
      </w:pPr>
      <w:r w:rsidRPr="00AF5BBE">
        <w:t xml:space="preserve">B. </w:t>
      </w:r>
      <w:r>
        <w:rPr>
          <w:bCs/>
        </w:rPr>
        <w:t>Trái đất bao la</w:t>
      </w:r>
    </w:p>
    <w:p w:rsidR="000C5026" w:rsidRPr="00AF5BBE" w:rsidRDefault="000C5026" w:rsidP="000C5026">
      <w:pPr>
        <w:ind w:left="720"/>
      </w:pPr>
      <w:r>
        <w:rPr>
          <w:bCs/>
        </w:rPr>
        <w:t>C. Trái đất bao la là</w:t>
      </w:r>
    </w:p>
    <w:p w:rsidR="000C5026" w:rsidRPr="002A18B0" w:rsidRDefault="000C5026" w:rsidP="000C5026">
      <w:pPr>
        <w:rPr>
          <w:b/>
          <w:bCs/>
          <w:iCs/>
        </w:rPr>
      </w:pPr>
      <w:r w:rsidRPr="002A18B0">
        <w:rPr>
          <w:b/>
          <w:bCs/>
          <w:iCs/>
        </w:rPr>
        <w:t>II. Phần tự luận: ( 6 điểm )</w:t>
      </w:r>
    </w:p>
    <w:p w:rsidR="000C5026" w:rsidRPr="00487B5B" w:rsidRDefault="000C5026" w:rsidP="000C5026">
      <w:r w:rsidRPr="00902887">
        <w:rPr>
          <w:b/>
          <w:bCs/>
        </w:rPr>
        <w:t>Câu 1</w:t>
      </w:r>
      <w:r>
        <w:rPr>
          <w:b/>
          <w:bCs/>
        </w:rPr>
        <w:t xml:space="preserve">: </w:t>
      </w:r>
      <w:r w:rsidRPr="00487B5B">
        <w:rPr>
          <w:bCs/>
        </w:rPr>
        <w:t>Tìm x?</w:t>
      </w:r>
    </w:p>
    <w:p w:rsidR="000C5026" w:rsidRDefault="000C5026" w:rsidP="000C5026">
      <w:pPr>
        <w:tabs>
          <w:tab w:val="left" w:leader="dot" w:pos="8820"/>
        </w:tabs>
        <w:spacing w:line="312" w:lineRule="auto"/>
        <w:ind w:left="147" w:firstLine="573"/>
      </w:pPr>
      <w:r>
        <w:t xml:space="preserve">a) x  : </w:t>
      </w:r>
      <w:r w:rsidRPr="00487B5B">
        <w:rPr>
          <w:position w:val="-24"/>
        </w:rPr>
        <w:object w:dxaOrig="300" w:dyaOrig="620">
          <v:shape id="_x0000_i1119" type="#_x0000_t75" style="width:15pt;height:30.75pt" o:ole="">
            <v:imagedata r:id="rId171" o:title=""/>
          </v:shape>
          <o:OLEObject Type="Embed" ProgID="Equation.3" ShapeID="_x0000_i1119" DrawAspect="Content" ObjectID="_1617807837" r:id="rId172"/>
        </w:object>
      </w:r>
      <w:r>
        <w:t xml:space="preserve"> = </w:t>
      </w:r>
      <w:r w:rsidRPr="00487B5B">
        <w:rPr>
          <w:position w:val="-24"/>
        </w:rPr>
        <w:object w:dxaOrig="240" w:dyaOrig="620">
          <v:shape id="_x0000_i1120" type="#_x0000_t75" style="width:12pt;height:30.75pt" o:ole="">
            <v:imagedata r:id="rId173" o:title=""/>
          </v:shape>
          <o:OLEObject Type="Embed" ProgID="Equation.3" ShapeID="_x0000_i1120" DrawAspect="Content" ObjectID="_1617807838" r:id="rId174"/>
        </w:object>
      </w:r>
      <w:r>
        <w:t xml:space="preserve">                                         b) x :  </w:t>
      </w:r>
      <w:r w:rsidRPr="00487B5B">
        <w:rPr>
          <w:position w:val="-24"/>
        </w:rPr>
        <w:object w:dxaOrig="320" w:dyaOrig="620">
          <v:shape id="_x0000_i1121" type="#_x0000_t75" style="width:15.75pt;height:30.75pt" o:ole="">
            <v:imagedata r:id="rId175" o:title=""/>
          </v:shape>
          <o:OLEObject Type="Embed" ProgID="Equation.3" ShapeID="_x0000_i1121" DrawAspect="Content" ObjectID="_1617807839" r:id="rId176"/>
        </w:object>
      </w:r>
      <w:r>
        <w:t xml:space="preserve"> = </w:t>
      </w:r>
      <w:r w:rsidRPr="00487B5B">
        <w:rPr>
          <w:position w:val="-24"/>
        </w:rPr>
        <w:object w:dxaOrig="320" w:dyaOrig="620">
          <v:shape id="_x0000_i1122" type="#_x0000_t75" style="width:15.75pt;height:30.75pt" o:ole="">
            <v:imagedata r:id="rId177" o:title=""/>
          </v:shape>
          <o:OLEObject Type="Embed" ProgID="Equation.3" ShapeID="_x0000_i1122" DrawAspect="Content" ObjectID="_1617807840" r:id="rId178"/>
        </w:object>
      </w:r>
      <w:r>
        <w:t xml:space="preserve"> + 5</w:t>
      </w:r>
    </w:p>
    <w:p w:rsidR="000C5026" w:rsidRPr="00902887" w:rsidRDefault="000C5026" w:rsidP="000C5026">
      <w:pPr>
        <w:tabs>
          <w:tab w:val="left" w:leader="dot" w:pos="8820"/>
        </w:tabs>
        <w:spacing w:line="312" w:lineRule="auto"/>
        <w:ind w:left="147"/>
      </w:pPr>
      <w:r>
        <w:tab/>
      </w:r>
      <w:r>
        <w:tab/>
      </w:r>
      <w:r w:rsidRPr="00902887">
        <w:tab/>
      </w:r>
    </w:p>
    <w:p w:rsidR="000C5026" w:rsidRDefault="000C5026" w:rsidP="000C5026">
      <w:r>
        <w:rPr>
          <w:b/>
          <w:bCs/>
        </w:rPr>
        <w:t xml:space="preserve">Câu 2: </w:t>
      </w:r>
      <w:r>
        <w:t xml:space="preserve">Tính? </w:t>
      </w:r>
    </w:p>
    <w:p w:rsidR="000C5026" w:rsidRPr="00D27E51" w:rsidRDefault="000C5026" w:rsidP="000C5026">
      <w:pPr>
        <w:ind w:firstLine="720"/>
      </w:pPr>
      <w:r>
        <w:t xml:space="preserve">a) </w:t>
      </w:r>
      <w:r w:rsidRPr="00487B5B">
        <w:rPr>
          <w:position w:val="-24"/>
        </w:rPr>
        <w:object w:dxaOrig="240" w:dyaOrig="620">
          <v:shape id="_x0000_i1123" type="#_x0000_t75" style="width:12pt;height:30.75pt" o:ole="">
            <v:imagedata r:id="rId114" o:title=""/>
          </v:shape>
          <o:OLEObject Type="Embed" ProgID="Equation.3" ShapeID="_x0000_i1123" DrawAspect="Content" ObjectID="_1617807841" r:id="rId179"/>
        </w:object>
      </w:r>
      <w:r>
        <w:t xml:space="preserve"> × </w:t>
      </w:r>
      <w:r w:rsidRPr="00487B5B">
        <w:rPr>
          <w:position w:val="-24"/>
        </w:rPr>
        <w:object w:dxaOrig="240" w:dyaOrig="620">
          <v:shape id="_x0000_i1124" type="#_x0000_t75" style="width:12pt;height:30.75pt" o:ole="">
            <v:imagedata r:id="rId118" o:title=""/>
          </v:shape>
          <o:OLEObject Type="Embed" ProgID="Equation.3" ShapeID="_x0000_i1124" DrawAspect="Content" ObjectID="_1617807842" r:id="rId180"/>
        </w:object>
      </w:r>
      <w:r>
        <w:t xml:space="preserve">                              b) 7 × </w:t>
      </w:r>
      <w:r w:rsidRPr="00D27E51">
        <w:rPr>
          <w:position w:val="-24"/>
        </w:rPr>
        <w:object w:dxaOrig="320" w:dyaOrig="620">
          <v:shape id="_x0000_i1125" type="#_x0000_t75" style="width:15.75pt;height:30.75pt" o:ole="">
            <v:imagedata r:id="rId122" o:title=""/>
          </v:shape>
          <o:OLEObject Type="Embed" ProgID="Equation.3" ShapeID="_x0000_i1125" DrawAspect="Content" ObjectID="_1617807843" r:id="rId181"/>
        </w:object>
      </w:r>
      <w:r>
        <w:t xml:space="preserve">                          c) </w:t>
      </w:r>
      <w:r w:rsidRPr="00D27E51">
        <w:rPr>
          <w:position w:val="-24"/>
        </w:rPr>
        <w:object w:dxaOrig="320" w:dyaOrig="620">
          <v:shape id="_x0000_i1126" type="#_x0000_t75" style="width:15.75pt;height:30.75pt" o:ole="">
            <v:imagedata r:id="rId182" o:title=""/>
          </v:shape>
          <o:OLEObject Type="Embed" ProgID="Equation.3" ShapeID="_x0000_i1126" DrawAspect="Content" ObjectID="_1617807844" r:id="rId183"/>
        </w:object>
      </w:r>
      <w:r>
        <w:t xml:space="preserve"> × </w:t>
      </w:r>
      <w:r w:rsidRPr="00D27E51">
        <w:rPr>
          <w:position w:val="-24"/>
        </w:rPr>
        <w:object w:dxaOrig="340" w:dyaOrig="620">
          <v:shape id="_x0000_i1127" type="#_x0000_t75" style="width:17.25pt;height:30.75pt" o:ole="">
            <v:imagedata r:id="rId184" o:title=""/>
          </v:shape>
          <o:OLEObject Type="Embed" ProgID="Equation.3" ShapeID="_x0000_i1127" DrawAspect="Content" ObjectID="_1617807845" r:id="rId185"/>
        </w:object>
      </w:r>
      <w:r>
        <w:t xml:space="preserve">         </w:t>
      </w:r>
    </w:p>
    <w:p w:rsidR="000C5026" w:rsidRPr="00902887" w:rsidRDefault="000C5026" w:rsidP="000C5026">
      <w:pPr>
        <w:tabs>
          <w:tab w:val="left" w:leader="dot" w:pos="8820"/>
        </w:tabs>
        <w:spacing w:line="360" w:lineRule="auto"/>
        <w:ind w:left="150"/>
      </w:pPr>
      <w:r w:rsidRPr="00902887">
        <w:tab/>
      </w:r>
    </w:p>
    <w:p w:rsidR="000C5026" w:rsidRPr="00902887" w:rsidRDefault="000C5026" w:rsidP="000C5026">
      <w:pPr>
        <w:tabs>
          <w:tab w:val="left" w:leader="dot" w:pos="8820"/>
        </w:tabs>
        <w:spacing w:line="360" w:lineRule="auto"/>
        <w:ind w:left="150"/>
      </w:pPr>
      <w:r w:rsidRPr="00902887">
        <w:lastRenderedPageBreak/>
        <w:tab/>
        <w:t xml:space="preserve">. . </w:t>
      </w:r>
    </w:p>
    <w:p w:rsidR="000C5026" w:rsidRPr="009B39E6" w:rsidRDefault="000C5026" w:rsidP="000C5026">
      <w:pPr>
        <w:tabs>
          <w:tab w:val="left" w:leader="dot" w:pos="8820"/>
        </w:tabs>
        <w:rPr>
          <w:b/>
          <w:u w:val="single"/>
        </w:rPr>
      </w:pPr>
      <w:r w:rsidRPr="00902887">
        <w:rPr>
          <w:b/>
          <w:bCs/>
        </w:rPr>
        <w:t xml:space="preserve">Câu 3 </w:t>
      </w:r>
      <w:r>
        <w:rPr>
          <w:b/>
          <w:bCs/>
        </w:rPr>
        <w:t xml:space="preserve">: </w:t>
      </w:r>
      <w:r w:rsidRPr="00D27E51">
        <w:rPr>
          <w:bCs/>
        </w:rPr>
        <w:t xml:space="preserve">Em hãy viết </w:t>
      </w:r>
      <w:r>
        <w:rPr>
          <w:bCs/>
        </w:rPr>
        <w:t>phần mở bài cho bài văn tả cây cho bóng mát trong sân trường em?</w:t>
      </w:r>
    </w:p>
    <w:p w:rsidR="000C5026" w:rsidRDefault="000C5026" w:rsidP="000C5026">
      <w:pPr>
        <w:tabs>
          <w:tab w:val="left" w:leader="dot" w:pos="8820"/>
        </w:tabs>
        <w:spacing w:line="360" w:lineRule="auto"/>
      </w:pPr>
      <w:r>
        <w:tab/>
      </w:r>
    </w:p>
    <w:p w:rsidR="000C5026" w:rsidRPr="002E7593" w:rsidRDefault="000C5026" w:rsidP="000C5026">
      <w:pPr>
        <w:tabs>
          <w:tab w:val="left" w:leader="dot" w:pos="8820"/>
        </w:tabs>
        <w:spacing w:line="360" w:lineRule="auto"/>
        <w:rPr>
          <w:b/>
        </w:rPr>
      </w:pPr>
      <w:r w:rsidRPr="002E7593">
        <w:rPr>
          <w:b/>
        </w:rPr>
        <w:t>HƯỚNG DẪN CHẤM</w:t>
      </w:r>
    </w:p>
    <w:p w:rsidR="000C5026" w:rsidRPr="00902887" w:rsidRDefault="000C5026" w:rsidP="000C5026">
      <w:pPr>
        <w:rPr>
          <w:b/>
          <w:bCs/>
        </w:rPr>
      </w:pPr>
      <w:r w:rsidRPr="00902887">
        <w:rPr>
          <w:b/>
          <w:bCs/>
        </w:rPr>
        <w:t>I. Phần trắc nghiệm:</w:t>
      </w:r>
    </w:p>
    <w:p w:rsidR="000C5026" w:rsidRPr="00360845" w:rsidRDefault="000C5026" w:rsidP="000C5026">
      <w:pPr>
        <w:spacing w:line="500" w:lineRule="exact"/>
      </w:pPr>
      <w:r w:rsidRPr="00360845">
        <w:rPr>
          <w:b/>
        </w:rPr>
        <w:t xml:space="preserve"> </w:t>
      </w:r>
      <w:r>
        <w:rPr>
          <w:b/>
        </w:rPr>
        <w:t xml:space="preserve">        </w:t>
      </w:r>
      <w:r w:rsidRPr="00360845">
        <w:rPr>
          <w:b/>
        </w:rPr>
        <w:t xml:space="preserve">  Câu 1</w:t>
      </w:r>
      <w:r w:rsidRPr="00360845">
        <w:t xml:space="preserve"> : </w:t>
      </w:r>
      <w:r>
        <w:t>( 1</w:t>
      </w:r>
      <w:r w:rsidRPr="00360845">
        <w:t>đ)  A. S</w:t>
      </w:r>
      <w:r w:rsidRPr="00360845">
        <w:tab/>
      </w:r>
      <w:r w:rsidRPr="00360845">
        <w:tab/>
        <w:t>B. Đ</w:t>
      </w:r>
    </w:p>
    <w:p w:rsidR="000C5026" w:rsidRPr="00902887" w:rsidRDefault="000C5026" w:rsidP="000C5026">
      <w:pPr>
        <w:ind w:left="720"/>
      </w:pPr>
      <w:r w:rsidRPr="00D27E51">
        <w:rPr>
          <w:b/>
        </w:rPr>
        <w:t>Câu 2</w:t>
      </w:r>
      <w:r>
        <w:t xml:space="preserve">(1 </w:t>
      </w:r>
      <w:r w:rsidRPr="00DC0997">
        <w:rPr>
          <w:i/>
        </w:rPr>
        <w:t>điểm</w:t>
      </w:r>
      <w:r>
        <w:t xml:space="preserve">) : Khoanh vào </w:t>
      </w:r>
      <w:r w:rsidRPr="00D27E51">
        <w:rPr>
          <w:b/>
        </w:rPr>
        <w:t>D</w:t>
      </w:r>
    </w:p>
    <w:p w:rsidR="000C5026" w:rsidRDefault="000C5026" w:rsidP="000C5026">
      <w:pPr>
        <w:ind w:left="720"/>
      </w:pPr>
      <w:r w:rsidRPr="00D27E51">
        <w:rPr>
          <w:b/>
        </w:rPr>
        <w:t>Câu 3</w:t>
      </w:r>
      <w:r>
        <w:t xml:space="preserve"> ( 1 </w:t>
      </w:r>
      <w:r w:rsidRPr="00DC0997">
        <w:rPr>
          <w:i/>
        </w:rPr>
        <w:t>điểm</w:t>
      </w:r>
      <w:r>
        <w:t xml:space="preserve">) : Mỗi ý đúng được 0,5 </w:t>
      </w:r>
      <w:r w:rsidRPr="00DC0997">
        <w:rPr>
          <w:i/>
        </w:rPr>
        <w:t>điểm</w:t>
      </w:r>
    </w:p>
    <w:p w:rsidR="000C5026" w:rsidRDefault="000C5026" w:rsidP="000C5026">
      <w:pPr>
        <w:ind w:left="720" w:firstLine="720"/>
      </w:pPr>
      <w:r>
        <w:t xml:space="preserve">Khoanh vào </w:t>
      </w:r>
      <w:r>
        <w:rPr>
          <w:b/>
        </w:rPr>
        <w:t>A, C</w:t>
      </w:r>
    </w:p>
    <w:p w:rsidR="000C5026" w:rsidRPr="00AF5BBE" w:rsidRDefault="000C5026" w:rsidP="000C5026">
      <w:pPr>
        <w:ind w:firstLine="720"/>
      </w:pPr>
      <w:r w:rsidRPr="00D27E51">
        <w:rPr>
          <w:b/>
        </w:rPr>
        <w:t>Câu 4</w:t>
      </w:r>
      <w:r>
        <w:t xml:space="preserve">( 1 </w:t>
      </w:r>
      <w:r w:rsidRPr="00DC0997">
        <w:rPr>
          <w:i/>
        </w:rPr>
        <w:t>điểm</w:t>
      </w:r>
      <w:r>
        <w:t xml:space="preserve">): Khoanh vào </w:t>
      </w:r>
      <w:r>
        <w:rPr>
          <w:b/>
        </w:rPr>
        <w:t>B</w:t>
      </w:r>
    </w:p>
    <w:p w:rsidR="000C5026" w:rsidRPr="00902887" w:rsidRDefault="000C5026" w:rsidP="000C5026">
      <w:pPr>
        <w:rPr>
          <w:b/>
          <w:bCs/>
        </w:rPr>
      </w:pPr>
    </w:p>
    <w:p w:rsidR="000C5026" w:rsidRPr="00902887" w:rsidRDefault="000C5026" w:rsidP="000C5026">
      <w:pPr>
        <w:rPr>
          <w:b/>
          <w:bCs/>
        </w:rPr>
      </w:pPr>
      <w:r w:rsidRPr="00902887">
        <w:rPr>
          <w:b/>
          <w:bCs/>
        </w:rPr>
        <w:t xml:space="preserve">II. Phần tự luận: </w:t>
      </w:r>
    </w:p>
    <w:p w:rsidR="000C5026" w:rsidRDefault="000C5026" w:rsidP="000C5026">
      <w:pPr>
        <w:ind w:left="720"/>
        <w:rPr>
          <w:i/>
        </w:rPr>
      </w:pPr>
      <w:r w:rsidRPr="005E49A8">
        <w:rPr>
          <w:b/>
        </w:rPr>
        <w:t>Câu 1</w:t>
      </w:r>
      <w:r>
        <w:t xml:space="preserve"> (2 </w:t>
      </w:r>
      <w:r w:rsidRPr="00DC0997">
        <w:rPr>
          <w:i/>
        </w:rPr>
        <w:t>điểm</w:t>
      </w:r>
      <w:r>
        <w:t xml:space="preserve">): Mỗi câu làm đúng được 1 </w:t>
      </w:r>
      <w:r w:rsidRPr="00DC0997">
        <w:rPr>
          <w:i/>
        </w:rPr>
        <w:t>điểm</w:t>
      </w:r>
    </w:p>
    <w:tbl>
      <w:tblPr>
        <w:tblStyle w:val="TableGrid"/>
        <w:tblW w:w="8173" w:type="dxa"/>
        <w:tblInd w:w="14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3528"/>
        <w:gridCol w:w="4645"/>
      </w:tblGrid>
      <w:tr w:rsidR="000C5026" w:rsidTr="00F11DEF">
        <w:tc>
          <w:tcPr>
            <w:tcW w:w="3528" w:type="dxa"/>
          </w:tcPr>
          <w:p w:rsidR="000C5026" w:rsidRDefault="000C5026" w:rsidP="00F11DEF">
            <w:r>
              <w:t xml:space="preserve">a) x  : </w:t>
            </w:r>
            <w:r w:rsidRPr="00487B5B">
              <w:rPr>
                <w:position w:val="-24"/>
              </w:rPr>
              <w:object w:dxaOrig="300" w:dyaOrig="620">
                <v:shape id="_x0000_i1128" type="#_x0000_t75" style="width:15pt;height:30.75pt" o:ole="">
                  <v:imagedata r:id="rId171" o:title=""/>
                </v:shape>
                <o:OLEObject Type="Embed" ProgID="Equation.3" ShapeID="_x0000_i1128" DrawAspect="Content" ObjectID="_1617807846" r:id="rId186"/>
              </w:object>
            </w:r>
            <w:r>
              <w:t xml:space="preserve"> = </w:t>
            </w:r>
            <w:r w:rsidRPr="00487B5B">
              <w:rPr>
                <w:position w:val="-24"/>
              </w:rPr>
              <w:object w:dxaOrig="240" w:dyaOrig="620">
                <v:shape id="_x0000_i1129" type="#_x0000_t75" style="width:12pt;height:30.75pt" o:ole="">
                  <v:imagedata r:id="rId173" o:title=""/>
                </v:shape>
                <o:OLEObject Type="Embed" ProgID="Equation.3" ShapeID="_x0000_i1129" DrawAspect="Content" ObjectID="_1617807847" r:id="rId187"/>
              </w:object>
            </w:r>
          </w:p>
          <w:p w:rsidR="000C5026" w:rsidRDefault="000C5026" w:rsidP="00F11DEF">
            <w:r>
              <w:t xml:space="preserve">           x =  </w:t>
            </w:r>
            <w:r w:rsidRPr="00487B5B">
              <w:rPr>
                <w:position w:val="-24"/>
              </w:rPr>
              <w:object w:dxaOrig="240" w:dyaOrig="620">
                <v:shape id="_x0000_i1130" type="#_x0000_t75" style="width:12pt;height:30.75pt" o:ole="">
                  <v:imagedata r:id="rId173" o:title=""/>
                </v:shape>
                <o:OLEObject Type="Embed" ProgID="Equation.3" ShapeID="_x0000_i1130" DrawAspect="Content" ObjectID="_1617807848" r:id="rId188"/>
              </w:object>
            </w:r>
            <w:r>
              <w:t xml:space="preserve"> ×  </w:t>
            </w:r>
            <w:r w:rsidRPr="00487B5B">
              <w:rPr>
                <w:position w:val="-24"/>
              </w:rPr>
              <w:object w:dxaOrig="300" w:dyaOrig="620">
                <v:shape id="_x0000_i1131" type="#_x0000_t75" style="width:15pt;height:30.75pt" o:ole="">
                  <v:imagedata r:id="rId171" o:title=""/>
                </v:shape>
                <o:OLEObject Type="Embed" ProgID="Equation.3" ShapeID="_x0000_i1131" DrawAspect="Content" ObjectID="_1617807849" r:id="rId189"/>
              </w:object>
            </w:r>
            <w:r>
              <w:t xml:space="preserve">  </w:t>
            </w:r>
          </w:p>
          <w:p w:rsidR="000C5026" w:rsidRDefault="000C5026" w:rsidP="00F11DEF">
            <w:r>
              <w:t xml:space="preserve">           x = </w:t>
            </w:r>
            <w:r w:rsidRPr="00487B5B">
              <w:rPr>
                <w:position w:val="-24"/>
              </w:rPr>
              <w:object w:dxaOrig="360" w:dyaOrig="620">
                <v:shape id="_x0000_i1132" type="#_x0000_t75" style="width:18pt;height:30.75pt" o:ole="">
                  <v:imagedata r:id="rId190" o:title=""/>
                </v:shape>
                <o:OLEObject Type="Embed" ProgID="Equation.3" ShapeID="_x0000_i1132" DrawAspect="Content" ObjectID="_1617807850" r:id="rId191"/>
              </w:object>
            </w:r>
            <w:r>
              <w:t xml:space="preserve">                                  </w:t>
            </w:r>
          </w:p>
        </w:tc>
        <w:tc>
          <w:tcPr>
            <w:tcW w:w="4645" w:type="dxa"/>
          </w:tcPr>
          <w:p w:rsidR="000C5026" w:rsidRDefault="000C5026" w:rsidP="00F11DEF">
            <w:pPr>
              <w:tabs>
                <w:tab w:val="left" w:leader="dot" w:pos="8820"/>
              </w:tabs>
              <w:spacing w:line="312" w:lineRule="auto"/>
              <w:ind w:left="147" w:firstLine="573"/>
            </w:pPr>
            <w:r>
              <w:t xml:space="preserve">b) x :  </w:t>
            </w:r>
            <w:r w:rsidRPr="00487B5B">
              <w:rPr>
                <w:position w:val="-24"/>
              </w:rPr>
              <w:object w:dxaOrig="320" w:dyaOrig="620">
                <v:shape id="_x0000_i1133" type="#_x0000_t75" style="width:15.75pt;height:30.75pt" o:ole="">
                  <v:imagedata r:id="rId175" o:title=""/>
                </v:shape>
                <o:OLEObject Type="Embed" ProgID="Equation.3" ShapeID="_x0000_i1133" DrawAspect="Content" ObjectID="_1617807851" r:id="rId192"/>
              </w:object>
            </w:r>
            <w:r>
              <w:t xml:space="preserve"> = </w:t>
            </w:r>
            <w:r w:rsidRPr="00487B5B">
              <w:rPr>
                <w:position w:val="-24"/>
              </w:rPr>
              <w:object w:dxaOrig="320" w:dyaOrig="620">
                <v:shape id="_x0000_i1134" type="#_x0000_t75" style="width:15.75pt;height:30.75pt" o:ole="">
                  <v:imagedata r:id="rId177" o:title=""/>
                </v:shape>
                <o:OLEObject Type="Embed" ProgID="Equation.3" ShapeID="_x0000_i1134" DrawAspect="Content" ObjectID="_1617807852" r:id="rId193"/>
              </w:object>
            </w:r>
            <w:r>
              <w:t xml:space="preserve"> + 5</w:t>
            </w:r>
          </w:p>
          <w:p w:rsidR="000C5026" w:rsidRDefault="000C5026" w:rsidP="00F11DEF">
            <w:pPr>
              <w:tabs>
                <w:tab w:val="left" w:leader="dot" w:pos="8820"/>
              </w:tabs>
              <w:spacing w:line="312" w:lineRule="auto"/>
              <w:ind w:left="147" w:firstLine="573"/>
            </w:pPr>
            <w:r>
              <w:t xml:space="preserve">    x : </w:t>
            </w:r>
            <w:r w:rsidRPr="00487B5B">
              <w:rPr>
                <w:position w:val="-24"/>
              </w:rPr>
              <w:object w:dxaOrig="320" w:dyaOrig="620">
                <v:shape id="_x0000_i1135" type="#_x0000_t75" style="width:15.75pt;height:30.75pt" o:ole="">
                  <v:imagedata r:id="rId175" o:title=""/>
                </v:shape>
                <o:OLEObject Type="Embed" ProgID="Equation.3" ShapeID="_x0000_i1135" DrawAspect="Content" ObjectID="_1617807853" r:id="rId194"/>
              </w:object>
            </w:r>
            <w:r>
              <w:t xml:space="preserve">   = </w:t>
            </w:r>
            <w:r w:rsidRPr="00902FA9">
              <w:rPr>
                <w:position w:val="-24"/>
              </w:rPr>
              <w:object w:dxaOrig="360" w:dyaOrig="620">
                <v:shape id="_x0000_i1136" type="#_x0000_t75" style="width:18pt;height:30.75pt" o:ole="">
                  <v:imagedata r:id="rId195" o:title=""/>
                </v:shape>
                <o:OLEObject Type="Embed" ProgID="Equation.3" ShapeID="_x0000_i1136" DrawAspect="Content" ObjectID="_1617807854" r:id="rId196"/>
              </w:object>
            </w:r>
          </w:p>
          <w:p w:rsidR="000C5026" w:rsidRDefault="000C5026" w:rsidP="00F11DEF">
            <w:pPr>
              <w:tabs>
                <w:tab w:val="left" w:leader="dot" w:pos="8820"/>
              </w:tabs>
              <w:spacing w:line="312" w:lineRule="auto"/>
              <w:ind w:left="147" w:firstLine="573"/>
            </w:pPr>
            <w:r>
              <w:t xml:space="preserve">    x           = </w:t>
            </w:r>
            <w:r w:rsidRPr="00902FA9">
              <w:rPr>
                <w:position w:val="-24"/>
              </w:rPr>
              <w:object w:dxaOrig="360" w:dyaOrig="620">
                <v:shape id="_x0000_i1137" type="#_x0000_t75" style="width:18pt;height:30.75pt" o:ole="">
                  <v:imagedata r:id="rId197" o:title=""/>
                </v:shape>
                <o:OLEObject Type="Embed" ProgID="Equation.3" ShapeID="_x0000_i1137" DrawAspect="Content" ObjectID="_1617807855" r:id="rId198"/>
              </w:object>
            </w:r>
            <w:r>
              <w:t xml:space="preserve"> ×  </w:t>
            </w:r>
            <w:r w:rsidRPr="00487B5B">
              <w:rPr>
                <w:position w:val="-24"/>
              </w:rPr>
              <w:object w:dxaOrig="320" w:dyaOrig="620">
                <v:shape id="_x0000_i1138" type="#_x0000_t75" style="width:15.75pt;height:30.75pt" o:ole="">
                  <v:imagedata r:id="rId175" o:title=""/>
                </v:shape>
                <o:OLEObject Type="Embed" ProgID="Equation.3" ShapeID="_x0000_i1138" DrawAspect="Content" ObjectID="_1617807856" r:id="rId199"/>
              </w:object>
            </w:r>
          </w:p>
          <w:p w:rsidR="000C5026" w:rsidRDefault="000C5026" w:rsidP="00F11DEF">
            <w:pPr>
              <w:tabs>
                <w:tab w:val="left" w:leader="dot" w:pos="8820"/>
              </w:tabs>
              <w:spacing w:line="312" w:lineRule="auto"/>
              <w:ind w:left="147" w:firstLine="573"/>
            </w:pPr>
            <w:r>
              <w:t xml:space="preserve">    x           = </w:t>
            </w:r>
            <w:r w:rsidRPr="00902FA9">
              <w:rPr>
                <w:position w:val="-24"/>
              </w:rPr>
              <w:object w:dxaOrig="340" w:dyaOrig="620">
                <v:shape id="_x0000_i1139" type="#_x0000_t75" style="width:17.25pt;height:30.75pt" o:ole="">
                  <v:imagedata r:id="rId200" o:title=""/>
                </v:shape>
                <o:OLEObject Type="Embed" ProgID="Equation.3" ShapeID="_x0000_i1139" DrawAspect="Content" ObjectID="_1617807857" r:id="rId201"/>
              </w:object>
            </w:r>
          </w:p>
          <w:p w:rsidR="000C5026" w:rsidRDefault="000C5026" w:rsidP="00F11DEF"/>
          <w:p w:rsidR="000C5026" w:rsidRDefault="000C5026" w:rsidP="00F11DEF"/>
        </w:tc>
      </w:tr>
    </w:tbl>
    <w:p w:rsidR="000C5026" w:rsidRPr="007D75B6" w:rsidRDefault="000C5026" w:rsidP="000C5026">
      <w:pPr>
        <w:ind w:left="720"/>
      </w:pPr>
    </w:p>
    <w:p w:rsidR="000C5026" w:rsidRDefault="000C5026" w:rsidP="000C5026"/>
    <w:p w:rsidR="000C5026" w:rsidRDefault="000C5026" w:rsidP="000C5026">
      <w:pPr>
        <w:ind w:left="720"/>
        <w:rPr>
          <w:i/>
        </w:rPr>
      </w:pPr>
      <w:r w:rsidRPr="005E49A8">
        <w:rPr>
          <w:b/>
        </w:rPr>
        <w:t>Câu 2</w:t>
      </w:r>
      <w:r>
        <w:t xml:space="preserve"> ( 1,5 </w:t>
      </w:r>
      <w:r w:rsidRPr="00DC0997">
        <w:rPr>
          <w:i/>
        </w:rPr>
        <w:t>điểm</w:t>
      </w:r>
      <w:r>
        <w:t xml:space="preserve">): Mỗi ý đúng được 0,5 </w:t>
      </w:r>
      <w:r w:rsidRPr="00DC0997">
        <w:rPr>
          <w:i/>
        </w:rPr>
        <w:t>điểm</w:t>
      </w:r>
    </w:p>
    <w:tbl>
      <w:tblPr>
        <w:tblStyle w:val="TableGrid"/>
        <w:tblW w:w="0" w:type="auto"/>
        <w:tblInd w:w="14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2268"/>
        <w:gridCol w:w="2340"/>
        <w:gridCol w:w="2880"/>
      </w:tblGrid>
      <w:tr w:rsidR="000C5026" w:rsidTr="00F11DEF">
        <w:tc>
          <w:tcPr>
            <w:tcW w:w="2268" w:type="dxa"/>
          </w:tcPr>
          <w:p w:rsidR="000C5026" w:rsidRDefault="000C5026" w:rsidP="00F11DEF">
            <w:r>
              <w:t xml:space="preserve">a) </w:t>
            </w:r>
            <w:r w:rsidRPr="00487B5B">
              <w:rPr>
                <w:position w:val="-24"/>
              </w:rPr>
              <w:object w:dxaOrig="240" w:dyaOrig="620">
                <v:shape id="_x0000_i1140" type="#_x0000_t75" style="width:12pt;height:30.75pt" o:ole="">
                  <v:imagedata r:id="rId114" o:title=""/>
                </v:shape>
                <o:OLEObject Type="Embed" ProgID="Equation.3" ShapeID="_x0000_i1140" DrawAspect="Content" ObjectID="_1617807858" r:id="rId202"/>
              </w:object>
            </w:r>
            <w:r>
              <w:t xml:space="preserve"> × </w:t>
            </w:r>
            <w:r w:rsidRPr="00487B5B">
              <w:rPr>
                <w:position w:val="-24"/>
              </w:rPr>
              <w:object w:dxaOrig="240" w:dyaOrig="620">
                <v:shape id="_x0000_i1141" type="#_x0000_t75" style="width:12pt;height:30.75pt" o:ole="">
                  <v:imagedata r:id="rId118" o:title=""/>
                </v:shape>
                <o:OLEObject Type="Embed" ProgID="Equation.3" ShapeID="_x0000_i1141" DrawAspect="Content" ObjectID="_1617807859" r:id="rId203"/>
              </w:object>
            </w:r>
            <w:r>
              <w:t xml:space="preserve"> </w:t>
            </w:r>
          </w:p>
          <w:p w:rsidR="000C5026" w:rsidRDefault="000C5026" w:rsidP="00F11DEF">
            <w:r>
              <w:t xml:space="preserve"> =   </w:t>
            </w:r>
            <w:r w:rsidRPr="00487B5B">
              <w:rPr>
                <w:position w:val="-24"/>
              </w:rPr>
              <w:object w:dxaOrig="560" w:dyaOrig="620">
                <v:shape id="_x0000_i1142" type="#_x0000_t75" style="width:27.75pt;height:30.75pt" o:ole="">
                  <v:imagedata r:id="rId204" o:title=""/>
                </v:shape>
                <o:OLEObject Type="Embed" ProgID="Equation.3" ShapeID="_x0000_i1142" DrawAspect="Content" ObjectID="_1617807860" r:id="rId205"/>
              </w:object>
            </w:r>
            <w:r>
              <w:t xml:space="preserve"> </w:t>
            </w:r>
          </w:p>
          <w:p w:rsidR="000C5026" w:rsidRDefault="000C5026" w:rsidP="00F11DEF">
            <w:r>
              <w:t xml:space="preserve"> = </w:t>
            </w:r>
            <w:r w:rsidRPr="00487B5B">
              <w:rPr>
                <w:position w:val="-24"/>
              </w:rPr>
              <w:object w:dxaOrig="360" w:dyaOrig="620">
                <v:shape id="_x0000_i1143" type="#_x0000_t75" style="width:18pt;height:30.75pt" o:ole="">
                  <v:imagedata r:id="rId206" o:title=""/>
                </v:shape>
                <o:OLEObject Type="Embed" ProgID="Equation.3" ShapeID="_x0000_i1143" DrawAspect="Content" ObjectID="_1617807861" r:id="rId207"/>
              </w:object>
            </w:r>
            <w:r>
              <w:t xml:space="preserve">  = 1                      </w:t>
            </w:r>
          </w:p>
        </w:tc>
        <w:tc>
          <w:tcPr>
            <w:tcW w:w="2340" w:type="dxa"/>
          </w:tcPr>
          <w:p w:rsidR="000C5026" w:rsidRDefault="000C5026" w:rsidP="00F11DEF">
            <w:r>
              <w:t xml:space="preserve">b) 7 × </w:t>
            </w:r>
            <w:r w:rsidRPr="00D27E51">
              <w:rPr>
                <w:position w:val="-24"/>
              </w:rPr>
              <w:object w:dxaOrig="320" w:dyaOrig="620">
                <v:shape id="_x0000_i1144" type="#_x0000_t75" style="width:15.75pt;height:30.75pt" o:ole="">
                  <v:imagedata r:id="rId122" o:title=""/>
                </v:shape>
                <o:OLEObject Type="Embed" ProgID="Equation.3" ShapeID="_x0000_i1144" DrawAspect="Content" ObjectID="_1617807862" r:id="rId208"/>
              </w:object>
            </w:r>
            <w:r>
              <w:t xml:space="preserve"> </w:t>
            </w:r>
          </w:p>
          <w:p w:rsidR="000C5026" w:rsidRDefault="000C5026" w:rsidP="00F11DEF">
            <w:r>
              <w:t xml:space="preserve">= </w:t>
            </w:r>
            <w:r w:rsidRPr="00487B5B">
              <w:rPr>
                <w:position w:val="-24"/>
              </w:rPr>
              <w:object w:dxaOrig="560" w:dyaOrig="620">
                <v:shape id="_x0000_i1145" type="#_x0000_t75" style="width:27.75pt;height:30.75pt" o:ole="">
                  <v:imagedata r:id="rId209" o:title=""/>
                </v:shape>
                <o:OLEObject Type="Embed" ProgID="Equation.3" ShapeID="_x0000_i1145" DrawAspect="Content" ObjectID="_1617807863" r:id="rId210"/>
              </w:object>
            </w:r>
          </w:p>
          <w:p w:rsidR="000C5026" w:rsidRDefault="000C5026" w:rsidP="00F11DEF">
            <w:r>
              <w:t xml:space="preserve">= </w:t>
            </w:r>
            <w:r w:rsidRPr="00487B5B">
              <w:rPr>
                <w:position w:val="-24"/>
              </w:rPr>
              <w:object w:dxaOrig="360" w:dyaOrig="620">
                <v:shape id="_x0000_i1146" type="#_x0000_t75" style="width:18pt;height:30.75pt" o:ole="">
                  <v:imagedata r:id="rId211" o:title=""/>
                </v:shape>
                <o:OLEObject Type="Embed" ProgID="Equation.3" ShapeID="_x0000_i1146" DrawAspect="Content" ObjectID="_1617807864" r:id="rId212"/>
              </w:object>
            </w:r>
            <w:r>
              <w:t xml:space="preserve"> = 2                        </w:t>
            </w:r>
          </w:p>
        </w:tc>
        <w:tc>
          <w:tcPr>
            <w:tcW w:w="2880" w:type="dxa"/>
          </w:tcPr>
          <w:p w:rsidR="000C5026" w:rsidRPr="00D27E51" w:rsidRDefault="000C5026" w:rsidP="00F11DEF">
            <w:r>
              <w:t xml:space="preserve">c) </w:t>
            </w:r>
            <w:r w:rsidRPr="00D27E51">
              <w:rPr>
                <w:position w:val="-24"/>
              </w:rPr>
              <w:object w:dxaOrig="320" w:dyaOrig="620">
                <v:shape id="_x0000_i1147" type="#_x0000_t75" style="width:15.75pt;height:30.75pt" o:ole="">
                  <v:imagedata r:id="rId182" o:title=""/>
                </v:shape>
                <o:OLEObject Type="Embed" ProgID="Equation.3" ShapeID="_x0000_i1147" DrawAspect="Content" ObjectID="_1617807865" r:id="rId213"/>
              </w:object>
            </w:r>
            <w:r>
              <w:t xml:space="preserve"> × </w:t>
            </w:r>
            <w:r w:rsidRPr="00D27E51">
              <w:rPr>
                <w:position w:val="-24"/>
              </w:rPr>
              <w:object w:dxaOrig="340" w:dyaOrig="620">
                <v:shape id="_x0000_i1148" type="#_x0000_t75" style="width:17.25pt;height:30.75pt" o:ole="">
                  <v:imagedata r:id="rId184" o:title=""/>
                </v:shape>
                <o:OLEObject Type="Embed" ProgID="Equation.3" ShapeID="_x0000_i1148" DrawAspect="Content" ObjectID="_1617807866" r:id="rId214"/>
              </w:object>
            </w:r>
            <w:r>
              <w:t xml:space="preserve">         </w:t>
            </w:r>
          </w:p>
          <w:p w:rsidR="000C5026" w:rsidRDefault="000C5026" w:rsidP="00F11DEF">
            <w:r>
              <w:t xml:space="preserve">= </w:t>
            </w:r>
            <w:r w:rsidRPr="00487B5B">
              <w:rPr>
                <w:position w:val="-24"/>
              </w:rPr>
              <w:object w:dxaOrig="660" w:dyaOrig="620">
                <v:shape id="_x0000_i1149" type="#_x0000_t75" style="width:33pt;height:30.75pt" o:ole="">
                  <v:imagedata r:id="rId215" o:title=""/>
                </v:shape>
                <o:OLEObject Type="Embed" ProgID="Equation.3" ShapeID="_x0000_i1149" DrawAspect="Content" ObjectID="_1617807867" r:id="rId216"/>
              </w:object>
            </w:r>
            <w:r>
              <w:t xml:space="preserve"> </w:t>
            </w:r>
          </w:p>
          <w:p w:rsidR="000C5026" w:rsidRDefault="000C5026" w:rsidP="00F11DEF">
            <w:r>
              <w:t xml:space="preserve">= </w:t>
            </w:r>
            <w:r w:rsidRPr="00902FA9">
              <w:rPr>
                <w:position w:val="-24"/>
              </w:rPr>
              <w:object w:dxaOrig="560" w:dyaOrig="620">
                <v:shape id="_x0000_i1150" type="#_x0000_t75" style="width:27.75pt;height:30.75pt" o:ole="">
                  <v:imagedata r:id="rId217" o:title=""/>
                </v:shape>
                <o:OLEObject Type="Embed" ProgID="Equation.3" ShapeID="_x0000_i1150" DrawAspect="Content" ObjectID="_1617807868" r:id="rId218"/>
              </w:object>
            </w:r>
            <w:r>
              <w:t xml:space="preserve">= </w:t>
            </w:r>
            <w:r w:rsidRPr="00487B5B">
              <w:rPr>
                <w:position w:val="-24"/>
              </w:rPr>
              <w:object w:dxaOrig="320" w:dyaOrig="620">
                <v:shape id="_x0000_i1151" type="#_x0000_t75" style="width:15.75pt;height:30.75pt" o:ole="">
                  <v:imagedata r:id="rId219" o:title=""/>
                </v:shape>
                <o:OLEObject Type="Embed" ProgID="Equation.3" ShapeID="_x0000_i1151" DrawAspect="Content" ObjectID="_1617807869" r:id="rId220"/>
              </w:object>
            </w:r>
            <w:r>
              <w:t xml:space="preserve">= </w:t>
            </w:r>
            <w:r w:rsidRPr="00487B5B">
              <w:rPr>
                <w:position w:val="-24"/>
              </w:rPr>
              <w:object w:dxaOrig="240" w:dyaOrig="620">
                <v:shape id="_x0000_i1152" type="#_x0000_t75" style="width:12pt;height:30.75pt" o:ole="">
                  <v:imagedata r:id="rId221" o:title=""/>
                </v:shape>
                <o:OLEObject Type="Embed" ProgID="Equation.3" ShapeID="_x0000_i1152" DrawAspect="Content" ObjectID="_1617807870" r:id="rId222"/>
              </w:object>
            </w:r>
          </w:p>
        </w:tc>
      </w:tr>
    </w:tbl>
    <w:p w:rsidR="000C5026" w:rsidRDefault="000C5026" w:rsidP="000C5026">
      <w:pPr>
        <w:ind w:left="720"/>
      </w:pPr>
    </w:p>
    <w:p w:rsidR="000C5026" w:rsidRPr="001638D7" w:rsidRDefault="000C5026" w:rsidP="000C5026">
      <w:pPr>
        <w:ind w:left="720"/>
      </w:pPr>
      <w:r w:rsidRPr="005E49A8">
        <w:rPr>
          <w:b/>
        </w:rPr>
        <w:t>Câu 3</w:t>
      </w:r>
      <w:r>
        <w:t xml:space="preserve"> ( 2,5 </w:t>
      </w:r>
      <w:r w:rsidRPr="00DC0997">
        <w:rPr>
          <w:i/>
        </w:rPr>
        <w:t>điểm</w:t>
      </w:r>
      <w:r>
        <w:t xml:space="preserve">) : Chấm về câu văn, chính tả, … </w:t>
      </w:r>
    </w:p>
    <w:p w:rsidR="000C5026" w:rsidRPr="005E49A8" w:rsidRDefault="000C5026" w:rsidP="000C5026">
      <w:pPr>
        <w:ind w:left="5760"/>
        <w:jc w:val="center"/>
        <w:rPr>
          <w:b/>
        </w:rPr>
      </w:pPr>
    </w:p>
    <w:p w:rsidR="000C5026" w:rsidRPr="00902887" w:rsidRDefault="000C5026" w:rsidP="000C5026">
      <w:pPr>
        <w:ind w:left="5760"/>
        <w:jc w:val="center"/>
        <w:rPr>
          <w:b/>
        </w:rPr>
      </w:pPr>
    </w:p>
    <w:p w:rsidR="000C5026" w:rsidRPr="00902887" w:rsidRDefault="000C5026" w:rsidP="000C5026">
      <w:pPr>
        <w:ind w:left="5760"/>
        <w:jc w:val="center"/>
        <w:rPr>
          <w:b/>
        </w:rPr>
      </w:pPr>
    </w:p>
    <w:p w:rsidR="000C5026" w:rsidRPr="00902887" w:rsidRDefault="000C5026" w:rsidP="000C5026">
      <w:pPr>
        <w:ind w:left="5760"/>
        <w:jc w:val="center"/>
        <w:rPr>
          <w:b/>
        </w:rPr>
      </w:pPr>
    </w:p>
    <w:p w:rsidR="000C5026" w:rsidRPr="00902887" w:rsidRDefault="000C5026" w:rsidP="000C5026">
      <w:pPr>
        <w:ind w:left="5760"/>
        <w:jc w:val="center"/>
        <w:rPr>
          <w:b/>
        </w:rPr>
      </w:pPr>
      <w:r w:rsidRPr="00902887">
        <w:rPr>
          <w:b/>
        </w:rPr>
        <w:t>HIỆU TRƯỞNG DUYỆT</w:t>
      </w:r>
    </w:p>
    <w:p w:rsidR="000C5026" w:rsidRPr="00902887" w:rsidRDefault="000C5026" w:rsidP="000C5026"/>
    <w:p w:rsidR="000C5026" w:rsidRPr="00902887" w:rsidRDefault="000C5026" w:rsidP="000C5026"/>
    <w:p w:rsidR="000C5026" w:rsidRPr="00902887" w:rsidRDefault="000C5026" w:rsidP="000C5026"/>
    <w:p w:rsidR="000C5026" w:rsidRPr="00902887" w:rsidRDefault="000C5026" w:rsidP="000C5026"/>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2726"/>
        <w:gridCol w:w="6545"/>
      </w:tblGrid>
      <w:tr w:rsidR="000C5026" w:rsidRPr="00902887" w:rsidTr="00F11DEF">
        <w:tc>
          <w:tcPr>
            <w:tcW w:w="2726" w:type="dxa"/>
          </w:tcPr>
          <w:p w:rsidR="000C5026" w:rsidRPr="00902887" w:rsidRDefault="000C5026" w:rsidP="00F11DEF">
            <w:pPr>
              <w:jc w:val="center"/>
              <w:rPr>
                <w:b/>
              </w:rPr>
            </w:pPr>
            <w:r w:rsidRPr="00902887">
              <w:rPr>
                <w:b/>
              </w:rPr>
              <w:t>TRƯỜNG TH</w:t>
            </w:r>
          </w:p>
          <w:p w:rsidR="000C5026" w:rsidRPr="00902887" w:rsidRDefault="000C5026" w:rsidP="00F11DEF">
            <w:pPr>
              <w:jc w:val="center"/>
              <w:rPr>
                <w:b/>
              </w:rPr>
            </w:pPr>
            <w:r w:rsidRPr="00902887">
              <w:rPr>
                <w:b/>
              </w:rPr>
              <w:t>XUÂN HƯƠNG 1</w:t>
            </w:r>
          </w:p>
        </w:tc>
        <w:tc>
          <w:tcPr>
            <w:tcW w:w="6545" w:type="dxa"/>
            <w:vAlign w:val="center"/>
          </w:tcPr>
          <w:p w:rsidR="000C5026" w:rsidRPr="00902887" w:rsidRDefault="000C5026" w:rsidP="00F11DEF">
            <w:pPr>
              <w:jc w:val="center"/>
              <w:rPr>
                <w:b/>
              </w:rPr>
            </w:pPr>
            <w:r w:rsidRPr="00902887">
              <w:rPr>
                <w:b/>
              </w:rPr>
              <w:t>ĐỀ KHẢO SÁT CHẤT LƯỢNG</w:t>
            </w:r>
          </w:p>
          <w:p w:rsidR="000C5026" w:rsidRPr="002C2D14" w:rsidRDefault="000C5026" w:rsidP="00F11DEF">
            <w:pPr>
              <w:jc w:val="center"/>
              <w:rPr>
                <w:b/>
              </w:rPr>
            </w:pPr>
            <w:r>
              <w:rPr>
                <w:b/>
              </w:rPr>
              <w:t>NĂM HỌC 2012 – 2013</w:t>
            </w:r>
          </w:p>
          <w:p w:rsidR="000C5026" w:rsidRPr="00902887" w:rsidRDefault="000C5026" w:rsidP="00F11DEF">
            <w:pPr>
              <w:jc w:val="center"/>
              <w:rPr>
                <w:b/>
              </w:rPr>
            </w:pPr>
            <w:r w:rsidRPr="00902887">
              <w:rPr>
                <w:b/>
              </w:rPr>
              <w:t xml:space="preserve">TUẦN </w:t>
            </w:r>
            <w:r>
              <w:rPr>
                <w:b/>
              </w:rPr>
              <w:t>26</w:t>
            </w:r>
            <w:r w:rsidRPr="00902887">
              <w:rPr>
                <w:b/>
              </w:rPr>
              <w:t xml:space="preserve">  - LỚP 4</w:t>
            </w:r>
          </w:p>
          <w:p w:rsidR="000C5026" w:rsidRPr="00902887" w:rsidRDefault="000C5026" w:rsidP="00F11DEF">
            <w:pPr>
              <w:jc w:val="center"/>
              <w:rPr>
                <w:i/>
              </w:rPr>
            </w:pPr>
            <w:r w:rsidRPr="00902887">
              <w:rPr>
                <w:i/>
              </w:rPr>
              <w:t>Thời gian làm bài 20 phút (không kể thời gian giao đề)</w:t>
            </w:r>
          </w:p>
        </w:tc>
      </w:tr>
    </w:tbl>
    <w:p w:rsidR="000C5026" w:rsidRPr="00902887" w:rsidRDefault="000C5026" w:rsidP="000C5026">
      <w:pPr>
        <w:tabs>
          <w:tab w:val="left" w:leader="dot" w:pos="4488"/>
          <w:tab w:val="left" w:leader="dot" w:pos="5797"/>
        </w:tabs>
        <w:spacing w:before="120" w:after="240"/>
        <w:rPr>
          <w:b/>
        </w:rPr>
      </w:pPr>
      <w:r w:rsidRPr="00902887">
        <w:rPr>
          <w:b/>
        </w:rPr>
        <w:t xml:space="preserve">Học sinh: </w:t>
      </w:r>
      <w:r w:rsidRPr="00902887">
        <w:rPr>
          <w:b/>
        </w:rPr>
        <w:tab/>
        <w:t xml:space="preserve">Lớp: </w:t>
      </w:r>
      <w:r w:rsidRPr="00902887">
        <w:rPr>
          <w:b/>
        </w:rPr>
        <w:tab/>
        <w:t>Trường TH Xuân Hương 1</w:t>
      </w:r>
    </w:p>
    <w:p w:rsidR="000C5026" w:rsidRPr="002A18B0" w:rsidRDefault="000C5026" w:rsidP="000C5026">
      <w:pPr>
        <w:rPr>
          <w:b/>
        </w:rPr>
      </w:pPr>
      <w:r w:rsidRPr="002A18B0">
        <w:rPr>
          <w:b/>
        </w:rPr>
        <w:lastRenderedPageBreak/>
        <w:t>I. Phần trắc nghiệm: ( 4 điểm )</w:t>
      </w:r>
    </w:p>
    <w:p w:rsidR="000C5026" w:rsidRPr="00487B5B" w:rsidRDefault="000C5026" w:rsidP="000C5026">
      <w:pPr>
        <w:ind w:left="720"/>
        <w:rPr>
          <w:i/>
        </w:rPr>
      </w:pPr>
      <w:r w:rsidRPr="00487B5B">
        <w:rPr>
          <w:i/>
        </w:rPr>
        <w:t>* Khoanh vào chữ cái trước mỗi câu trả lời đúng.</w:t>
      </w:r>
    </w:p>
    <w:p w:rsidR="000C5026" w:rsidRDefault="000C5026" w:rsidP="000C5026">
      <w:r>
        <w:rPr>
          <w:b/>
          <w:bCs/>
        </w:rPr>
        <w:t>C</w:t>
      </w:r>
      <w:r w:rsidRPr="00902887">
        <w:rPr>
          <w:b/>
          <w:bCs/>
        </w:rPr>
        <w:t>âu 1</w:t>
      </w:r>
      <w:r>
        <w:rPr>
          <w:b/>
          <w:bCs/>
        </w:rPr>
        <w:t xml:space="preserve">: </w:t>
      </w:r>
      <w:r>
        <w:t xml:space="preserve">Một hình chữ nhật có diện tích bằng  </w:t>
      </w:r>
      <w:r w:rsidRPr="00487B5B">
        <w:rPr>
          <w:position w:val="-24"/>
        </w:rPr>
        <w:object w:dxaOrig="320" w:dyaOrig="620">
          <v:shape id="_x0000_i1153" type="#_x0000_t75" style="width:15.75pt;height:30.75pt" o:ole="">
            <v:imagedata r:id="rId223" o:title=""/>
          </v:shape>
          <o:OLEObject Type="Embed" ProgID="Equation.3" ShapeID="_x0000_i1153" DrawAspect="Content" ObjectID="_1617807871" r:id="rId224"/>
        </w:object>
      </w:r>
      <w:r>
        <w:t>m</w:t>
      </w:r>
      <w:r>
        <w:rPr>
          <w:vertAlign w:val="superscript"/>
        </w:rPr>
        <w:t>2</w:t>
      </w:r>
      <w:r>
        <w:t xml:space="preserve">, chiều dài </w:t>
      </w:r>
      <w:r w:rsidRPr="00487B5B">
        <w:rPr>
          <w:position w:val="-24"/>
        </w:rPr>
        <w:object w:dxaOrig="220" w:dyaOrig="620">
          <v:shape id="_x0000_i1154" type="#_x0000_t75" style="width:11.25pt;height:30.75pt" o:ole="">
            <v:imagedata r:id="rId225" o:title=""/>
          </v:shape>
          <o:OLEObject Type="Embed" ProgID="Equation.3" ShapeID="_x0000_i1154" DrawAspect="Content" ObjectID="_1617807872" r:id="rId226"/>
        </w:object>
      </w:r>
      <w:r>
        <w:t xml:space="preserve">m. Chiều rộng của hình chữ nhật đó là: </w:t>
      </w:r>
    </w:p>
    <w:tbl>
      <w:tblPr>
        <w:tblStyle w:val="TableGrid"/>
        <w:tblW w:w="9290"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2322"/>
        <w:gridCol w:w="2322"/>
        <w:gridCol w:w="2323"/>
        <w:gridCol w:w="2323"/>
      </w:tblGrid>
      <w:tr w:rsidR="000C5026" w:rsidTr="00F11DEF">
        <w:tc>
          <w:tcPr>
            <w:tcW w:w="2322" w:type="dxa"/>
          </w:tcPr>
          <w:p w:rsidR="000C5026" w:rsidRPr="00663802" w:rsidRDefault="000C5026" w:rsidP="00F11DEF">
            <w:pPr>
              <w:rPr>
                <w:vertAlign w:val="superscript"/>
              </w:rPr>
            </w:pPr>
            <w:r>
              <w:t xml:space="preserve">A. </w:t>
            </w:r>
            <w:r w:rsidRPr="00FB5B61">
              <w:rPr>
                <w:position w:val="-24"/>
              </w:rPr>
              <w:object w:dxaOrig="340" w:dyaOrig="620">
                <v:shape id="_x0000_i1155" type="#_x0000_t75" style="width:17.25pt;height:30.75pt" o:ole="">
                  <v:imagedata r:id="rId227" o:title=""/>
                </v:shape>
                <o:OLEObject Type="Embed" ProgID="Equation.3" ShapeID="_x0000_i1155" DrawAspect="Content" ObjectID="_1617807873" r:id="rId228"/>
              </w:object>
            </w:r>
            <w:r>
              <w:t>m</w:t>
            </w:r>
          </w:p>
        </w:tc>
        <w:tc>
          <w:tcPr>
            <w:tcW w:w="2322" w:type="dxa"/>
          </w:tcPr>
          <w:p w:rsidR="000C5026" w:rsidRDefault="000C5026" w:rsidP="00F11DEF">
            <w:r>
              <w:t xml:space="preserve">B.  </w:t>
            </w:r>
            <w:r w:rsidRPr="00663802">
              <w:rPr>
                <w:position w:val="-24"/>
              </w:rPr>
              <w:object w:dxaOrig="340" w:dyaOrig="620">
                <v:shape id="_x0000_i1156" type="#_x0000_t75" style="width:17.25pt;height:30.75pt" o:ole="">
                  <v:imagedata r:id="rId229" o:title=""/>
                </v:shape>
                <o:OLEObject Type="Embed" ProgID="Equation.3" ShapeID="_x0000_i1156" DrawAspect="Content" ObjectID="_1617807874" r:id="rId230"/>
              </w:object>
            </w:r>
            <w:r>
              <w:t xml:space="preserve"> m</w:t>
            </w:r>
          </w:p>
        </w:tc>
        <w:tc>
          <w:tcPr>
            <w:tcW w:w="2323" w:type="dxa"/>
          </w:tcPr>
          <w:p w:rsidR="000C5026" w:rsidRDefault="000C5026" w:rsidP="00F11DEF">
            <w:r>
              <w:t xml:space="preserve">C. </w:t>
            </w:r>
            <w:r w:rsidRPr="00487B5B">
              <w:rPr>
                <w:position w:val="-24"/>
              </w:rPr>
              <w:object w:dxaOrig="320" w:dyaOrig="620">
                <v:shape id="_x0000_i1157" type="#_x0000_t75" style="width:15.75pt;height:30.75pt" o:ole="">
                  <v:imagedata r:id="rId231" o:title=""/>
                </v:shape>
                <o:OLEObject Type="Embed" ProgID="Equation.3" ShapeID="_x0000_i1157" DrawAspect="Content" ObjectID="_1617807875" r:id="rId232"/>
              </w:object>
            </w:r>
            <w:r>
              <w:t xml:space="preserve"> m</w:t>
            </w:r>
          </w:p>
        </w:tc>
        <w:tc>
          <w:tcPr>
            <w:tcW w:w="2323" w:type="dxa"/>
          </w:tcPr>
          <w:p w:rsidR="000C5026" w:rsidRDefault="000C5026" w:rsidP="00F11DEF">
            <w:r>
              <w:t xml:space="preserve">D. </w:t>
            </w:r>
            <w:r w:rsidRPr="00487B5B">
              <w:rPr>
                <w:position w:val="-24"/>
              </w:rPr>
              <w:object w:dxaOrig="320" w:dyaOrig="620">
                <v:shape id="_x0000_i1158" type="#_x0000_t75" style="width:15.75pt;height:30.75pt" o:ole="">
                  <v:imagedata r:id="rId233" o:title=""/>
                </v:shape>
                <o:OLEObject Type="Embed" ProgID="Equation.3" ShapeID="_x0000_i1158" DrawAspect="Content" ObjectID="_1617807876" r:id="rId234"/>
              </w:object>
            </w:r>
            <w:r>
              <w:t xml:space="preserve"> m</w:t>
            </w:r>
          </w:p>
        </w:tc>
      </w:tr>
    </w:tbl>
    <w:p w:rsidR="000C5026" w:rsidRDefault="000C5026" w:rsidP="000C5026">
      <w:pPr>
        <w:rPr>
          <w:bCs/>
        </w:rPr>
      </w:pPr>
      <w:r w:rsidRPr="00902887">
        <w:rPr>
          <w:b/>
          <w:bCs/>
        </w:rPr>
        <w:t>Câu 2</w:t>
      </w:r>
      <w:r>
        <w:rPr>
          <w:b/>
          <w:bCs/>
        </w:rPr>
        <w:t xml:space="preserve">: </w:t>
      </w:r>
      <w:r>
        <w:rPr>
          <w:bCs/>
        </w:rPr>
        <w:t xml:space="preserve">Dấu điền vào chỗ chấm trong </w:t>
      </w:r>
    </w:p>
    <w:p w:rsidR="000C5026" w:rsidRPr="00487B5B" w:rsidRDefault="000C5026" w:rsidP="000C5026">
      <w:pPr>
        <w:ind w:left="2160" w:firstLine="720"/>
      </w:pPr>
      <w:r>
        <w:rPr>
          <w:bCs/>
        </w:rPr>
        <w:t xml:space="preserve">9 </w:t>
      </w:r>
      <w:r>
        <w:t xml:space="preserve">×  </w:t>
      </w:r>
      <w:r w:rsidRPr="00653974">
        <w:rPr>
          <w:position w:val="-24"/>
        </w:rPr>
        <w:object w:dxaOrig="320" w:dyaOrig="620">
          <v:shape id="_x0000_i1159" type="#_x0000_t75" style="width:15.75pt;height:30.75pt" o:ole="">
            <v:imagedata r:id="rId235" o:title=""/>
          </v:shape>
          <o:OLEObject Type="Embed" ProgID="Equation.3" ShapeID="_x0000_i1159" DrawAspect="Content" ObjectID="_1617807877" r:id="rId236"/>
        </w:object>
      </w:r>
      <w:r>
        <w:t xml:space="preserve">   ….. </w:t>
      </w:r>
      <w:r w:rsidRPr="00487B5B">
        <w:rPr>
          <w:position w:val="-24"/>
        </w:rPr>
        <w:object w:dxaOrig="340" w:dyaOrig="620">
          <v:shape id="_x0000_i1160" type="#_x0000_t75" style="width:17.25pt;height:30.75pt" o:ole="">
            <v:imagedata r:id="rId237" o:title=""/>
          </v:shape>
          <o:OLEObject Type="Embed" ProgID="Equation.3" ShapeID="_x0000_i1160" DrawAspect="Content" ObjectID="_1617807878" r:id="rId238"/>
        </w:object>
      </w:r>
      <w:r>
        <w:t xml:space="preserve"> + </w:t>
      </w:r>
      <w:r w:rsidRPr="00487B5B">
        <w:rPr>
          <w:position w:val="-24"/>
        </w:rPr>
        <w:object w:dxaOrig="300" w:dyaOrig="620">
          <v:shape id="_x0000_i1161" type="#_x0000_t75" style="width:15pt;height:30.75pt" o:ole="">
            <v:imagedata r:id="rId239" o:title=""/>
          </v:shape>
          <o:OLEObject Type="Embed" ProgID="Equation.3" ShapeID="_x0000_i1161" DrawAspect="Content" ObjectID="_1617807879" r:id="rId240"/>
        </w:object>
      </w:r>
      <w:r>
        <w:t xml:space="preserve"> là: </w:t>
      </w:r>
    </w:p>
    <w:tbl>
      <w:tblPr>
        <w:tblStyle w:val="TableGrid"/>
        <w:tblW w:w="9290"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2322"/>
        <w:gridCol w:w="2322"/>
        <w:gridCol w:w="2323"/>
        <w:gridCol w:w="2323"/>
      </w:tblGrid>
      <w:tr w:rsidR="000C5026" w:rsidTr="00F11DEF">
        <w:tc>
          <w:tcPr>
            <w:tcW w:w="2322" w:type="dxa"/>
          </w:tcPr>
          <w:p w:rsidR="000C5026" w:rsidRDefault="000C5026" w:rsidP="00F11DEF">
            <w:r>
              <w:t>A.    &gt;</w:t>
            </w:r>
          </w:p>
        </w:tc>
        <w:tc>
          <w:tcPr>
            <w:tcW w:w="2322" w:type="dxa"/>
          </w:tcPr>
          <w:p w:rsidR="000C5026" w:rsidRDefault="000C5026" w:rsidP="00F11DEF">
            <w:r>
              <w:t>B.    &lt;</w:t>
            </w:r>
          </w:p>
        </w:tc>
        <w:tc>
          <w:tcPr>
            <w:tcW w:w="2323" w:type="dxa"/>
          </w:tcPr>
          <w:p w:rsidR="000C5026" w:rsidRDefault="000C5026" w:rsidP="00F11DEF">
            <w:r>
              <w:t>C.   =</w:t>
            </w:r>
          </w:p>
        </w:tc>
        <w:tc>
          <w:tcPr>
            <w:tcW w:w="2323" w:type="dxa"/>
          </w:tcPr>
          <w:p w:rsidR="000C5026" w:rsidRDefault="000C5026" w:rsidP="00F11DEF"/>
        </w:tc>
      </w:tr>
    </w:tbl>
    <w:p w:rsidR="000C5026" w:rsidRDefault="000C5026" w:rsidP="000C5026">
      <w:pPr>
        <w:rPr>
          <w:bCs/>
        </w:rPr>
      </w:pPr>
      <w:r>
        <w:rPr>
          <w:b/>
          <w:bCs/>
        </w:rPr>
        <w:t>C</w:t>
      </w:r>
      <w:r w:rsidRPr="00902887">
        <w:rPr>
          <w:b/>
          <w:bCs/>
        </w:rPr>
        <w:t>âu 3</w:t>
      </w:r>
      <w:r>
        <w:rPr>
          <w:b/>
          <w:bCs/>
        </w:rPr>
        <w:t xml:space="preserve">: </w:t>
      </w:r>
      <w:r>
        <w:rPr>
          <w:bCs/>
        </w:rPr>
        <w:t>Từ nào sau đây trái nghĩa với từ dũng cảm?</w:t>
      </w:r>
    </w:p>
    <w:tbl>
      <w:tblPr>
        <w:tblStyle w:val="TableGrid"/>
        <w:tblW w:w="8911"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2322"/>
        <w:gridCol w:w="2322"/>
        <w:gridCol w:w="1944"/>
        <w:gridCol w:w="2323"/>
      </w:tblGrid>
      <w:tr w:rsidR="000C5026" w:rsidTr="00F11DEF">
        <w:tc>
          <w:tcPr>
            <w:tcW w:w="2322" w:type="dxa"/>
          </w:tcPr>
          <w:p w:rsidR="000C5026" w:rsidRDefault="000C5026" w:rsidP="00F11DEF">
            <w:r>
              <w:t>A. quả cảm</w:t>
            </w:r>
          </w:p>
        </w:tc>
        <w:tc>
          <w:tcPr>
            <w:tcW w:w="2322" w:type="dxa"/>
          </w:tcPr>
          <w:p w:rsidR="000C5026" w:rsidRDefault="000C5026" w:rsidP="00F11DEF">
            <w:r>
              <w:t>B.  kiên trung</w:t>
            </w:r>
          </w:p>
        </w:tc>
        <w:tc>
          <w:tcPr>
            <w:tcW w:w="1944" w:type="dxa"/>
          </w:tcPr>
          <w:p w:rsidR="000C5026" w:rsidRDefault="000C5026" w:rsidP="00F11DEF">
            <w:r>
              <w:t>C. mềm mại</w:t>
            </w:r>
          </w:p>
        </w:tc>
        <w:tc>
          <w:tcPr>
            <w:tcW w:w="2323" w:type="dxa"/>
          </w:tcPr>
          <w:p w:rsidR="000C5026" w:rsidRDefault="000C5026" w:rsidP="00F11DEF">
            <w:r>
              <w:t>D. nhát gan</w:t>
            </w:r>
          </w:p>
        </w:tc>
      </w:tr>
    </w:tbl>
    <w:p w:rsidR="000C5026" w:rsidRPr="00AF5BBE" w:rsidRDefault="000C5026" w:rsidP="000C5026">
      <w:pPr>
        <w:rPr>
          <w:bCs/>
        </w:rPr>
      </w:pPr>
      <w:r w:rsidRPr="00AF5BBE">
        <w:rPr>
          <w:b/>
          <w:bCs/>
        </w:rPr>
        <w:t>Câu 4:</w:t>
      </w:r>
      <w:r>
        <w:rPr>
          <w:bCs/>
        </w:rPr>
        <w:t xml:space="preserve"> Chủ</w:t>
      </w:r>
      <w:r w:rsidRPr="00AF5BBE">
        <w:rPr>
          <w:bCs/>
        </w:rPr>
        <w:t xml:space="preserve"> ngữ trong câu “ </w:t>
      </w:r>
      <w:r>
        <w:rPr>
          <w:bCs/>
        </w:rPr>
        <w:t xml:space="preserve">Ngày 20 tháng 11 hàng năm là ngày nhà giáo Việt </w:t>
      </w:r>
      <w:smartTag w:uri="urn:schemas-microsoft-com:office:smarttags" w:element="place">
        <w:smartTag w:uri="urn:schemas-microsoft-com:office:smarttags" w:element="country-region">
          <w:r>
            <w:rPr>
              <w:bCs/>
            </w:rPr>
            <w:t>Nam</w:t>
          </w:r>
        </w:smartTag>
      </w:smartTag>
      <w:r>
        <w:rPr>
          <w:bCs/>
        </w:rPr>
        <w:t>”</w:t>
      </w:r>
      <w:r w:rsidRPr="00AF5BBE">
        <w:rPr>
          <w:bCs/>
        </w:rPr>
        <w:t xml:space="preserve"> là:</w:t>
      </w:r>
    </w:p>
    <w:p w:rsidR="000C5026" w:rsidRPr="00AF5BBE" w:rsidRDefault="000C5026" w:rsidP="000C5026">
      <w:pPr>
        <w:ind w:left="720"/>
        <w:rPr>
          <w:bCs/>
        </w:rPr>
      </w:pPr>
      <w:r w:rsidRPr="00AF5BBE">
        <w:rPr>
          <w:bCs/>
        </w:rPr>
        <w:t xml:space="preserve">A. </w:t>
      </w:r>
      <w:r>
        <w:rPr>
          <w:bCs/>
        </w:rPr>
        <w:t xml:space="preserve">Ngày 20 tháng 11 </w:t>
      </w:r>
    </w:p>
    <w:p w:rsidR="000C5026" w:rsidRPr="00AF5BBE" w:rsidRDefault="000C5026" w:rsidP="000C5026">
      <w:pPr>
        <w:ind w:left="720"/>
        <w:rPr>
          <w:bCs/>
        </w:rPr>
      </w:pPr>
      <w:r w:rsidRPr="00AF5BBE">
        <w:t xml:space="preserve">B. </w:t>
      </w:r>
      <w:r>
        <w:rPr>
          <w:bCs/>
        </w:rPr>
        <w:t>Ngày 20 tháng 11 hàng năm là</w:t>
      </w:r>
    </w:p>
    <w:p w:rsidR="000C5026" w:rsidRPr="00AF5BBE" w:rsidRDefault="000C5026" w:rsidP="000C5026">
      <w:pPr>
        <w:ind w:left="720"/>
      </w:pPr>
      <w:r>
        <w:rPr>
          <w:bCs/>
        </w:rPr>
        <w:t>C. Ngày 20 tháng 11 hàng năm</w:t>
      </w:r>
    </w:p>
    <w:p w:rsidR="000C5026" w:rsidRPr="002A18B0" w:rsidRDefault="000C5026" w:rsidP="000C5026">
      <w:pPr>
        <w:rPr>
          <w:b/>
          <w:bCs/>
          <w:iCs/>
        </w:rPr>
      </w:pPr>
      <w:r w:rsidRPr="002A18B0">
        <w:rPr>
          <w:b/>
          <w:bCs/>
          <w:iCs/>
        </w:rPr>
        <w:t>II. Phần tự luận: ( 6 điểm )</w:t>
      </w:r>
    </w:p>
    <w:p w:rsidR="000C5026" w:rsidRDefault="000C5026" w:rsidP="000C5026">
      <w:pPr>
        <w:tabs>
          <w:tab w:val="left" w:leader="dot" w:pos="8820"/>
        </w:tabs>
        <w:spacing w:line="312" w:lineRule="auto"/>
        <w:ind w:left="147"/>
      </w:pPr>
      <w:r w:rsidRPr="00902887">
        <w:rPr>
          <w:b/>
          <w:bCs/>
        </w:rPr>
        <w:t>Câu 1</w:t>
      </w:r>
      <w:r>
        <w:rPr>
          <w:b/>
          <w:bCs/>
        </w:rPr>
        <w:t xml:space="preserve">: </w:t>
      </w:r>
      <w:r>
        <w:rPr>
          <w:bCs/>
        </w:rPr>
        <w:t xml:space="preserve">Một mảnh vườn hình chữ nhật có chiều dài 50m, chiều rộng bằng </w:t>
      </w:r>
      <w:r w:rsidRPr="00487B5B">
        <w:rPr>
          <w:position w:val="-24"/>
        </w:rPr>
        <w:object w:dxaOrig="220" w:dyaOrig="620">
          <v:shape id="_x0000_i1162" type="#_x0000_t75" style="width:11.25pt;height:30.75pt" o:ole="">
            <v:imagedata r:id="rId241" o:title=""/>
          </v:shape>
          <o:OLEObject Type="Embed" ProgID="Equation.3" ShapeID="_x0000_i1162" DrawAspect="Content" ObjectID="_1617807880" r:id="rId242"/>
        </w:object>
      </w:r>
      <w:r>
        <w:t xml:space="preserve"> chiều dài. Tính chu vi và diện tích mảnh vườn? </w:t>
      </w:r>
    </w:p>
    <w:p w:rsidR="000C5026" w:rsidRPr="00FB5B61" w:rsidRDefault="000C5026" w:rsidP="000C5026">
      <w:pPr>
        <w:tabs>
          <w:tab w:val="left" w:leader="dot" w:pos="8820"/>
        </w:tabs>
        <w:spacing w:line="312" w:lineRule="auto"/>
        <w:jc w:val="center"/>
      </w:pPr>
      <w:r>
        <w:rPr>
          <w:b/>
          <w:bCs/>
        </w:rPr>
        <w:t>Bài giải</w:t>
      </w:r>
    </w:p>
    <w:p w:rsidR="000C5026" w:rsidRPr="00902887" w:rsidRDefault="000C5026" w:rsidP="000C5026">
      <w:pPr>
        <w:tabs>
          <w:tab w:val="left" w:leader="dot" w:pos="8820"/>
        </w:tabs>
        <w:spacing w:line="360" w:lineRule="auto"/>
        <w:ind w:left="147"/>
      </w:pPr>
      <w:r>
        <w:tab/>
      </w:r>
      <w:r>
        <w:tab/>
      </w:r>
      <w:r w:rsidRPr="00902887">
        <w:tab/>
      </w:r>
      <w:r>
        <w:tab/>
      </w:r>
      <w:r>
        <w:tab/>
      </w:r>
      <w:r>
        <w:tab/>
      </w:r>
    </w:p>
    <w:p w:rsidR="000C5026" w:rsidRPr="00753A9E" w:rsidRDefault="000C5026" w:rsidP="000C5026">
      <w:pPr>
        <w:spacing w:line="360" w:lineRule="auto"/>
        <w:jc w:val="both"/>
        <w:rPr>
          <w:lang w:val="fr-FR"/>
        </w:rPr>
      </w:pPr>
      <w:r w:rsidRPr="00753A9E">
        <w:rPr>
          <w:b/>
          <w:u w:val="single"/>
          <w:lang w:val="fr-FR"/>
        </w:rPr>
        <w:lastRenderedPageBreak/>
        <w:t>Câu 2:</w:t>
      </w:r>
      <w:r>
        <w:rPr>
          <w:lang w:val="fr-FR"/>
        </w:rPr>
        <w:t xml:space="preserve"> Tìm hai</w:t>
      </w:r>
      <w:r w:rsidRPr="00753A9E">
        <w:rPr>
          <w:lang w:val="fr-FR"/>
        </w:rPr>
        <w:t xml:space="preserve"> thành ngữ nói về lòng dũng cảm </w:t>
      </w:r>
    </w:p>
    <w:p w:rsidR="000C5026" w:rsidRPr="00FB5B61" w:rsidRDefault="000C5026" w:rsidP="000C5026">
      <w:pPr>
        <w:tabs>
          <w:tab w:val="left" w:leader="dot" w:pos="8820"/>
        </w:tabs>
        <w:spacing w:line="360" w:lineRule="auto"/>
      </w:pPr>
      <w:r>
        <w:rPr>
          <w:bCs/>
        </w:rPr>
        <w:tab/>
      </w:r>
      <w:r>
        <w:rPr>
          <w:bCs/>
        </w:rPr>
        <w:tab/>
      </w:r>
      <w:r>
        <w:rPr>
          <w:bCs/>
        </w:rPr>
        <w:tab/>
      </w:r>
      <w:r>
        <w:rPr>
          <w:bCs/>
        </w:rPr>
        <w:tab/>
      </w:r>
    </w:p>
    <w:p w:rsidR="000C5026" w:rsidRPr="002E7593" w:rsidRDefault="000C5026" w:rsidP="000C5026">
      <w:pPr>
        <w:jc w:val="center"/>
        <w:rPr>
          <w:b/>
        </w:rPr>
      </w:pPr>
      <w:r w:rsidRPr="002E7593">
        <w:rPr>
          <w:b/>
        </w:rPr>
        <w:t>HƯỚNG DẪN CHẤM</w:t>
      </w:r>
    </w:p>
    <w:p w:rsidR="000C5026" w:rsidRPr="00902887" w:rsidRDefault="000C5026" w:rsidP="000C5026">
      <w:pPr>
        <w:rPr>
          <w:b/>
          <w:bCs/>
        </w:rPr>
      </w:pPr>
      <w:r w:rsidRPr="00902887">
        <w:rPr>
          <w:b/>
          <w:bCs/>
        </w:rPr>
        <w:t>I. Phần trắc nghiệm:</w:t>
      </w:r>
    </w:p>
    <w:p w:rsidR="000C5026" w:rsidRPr="009B39E6" w:rsidRDefault="000C5026" w:rsidP="000C5026">
      <w:pPr>
        <w:ind w:left="720"/>
      </w:pPr>
      <w:r w:rsidRPr="00D27E51">
        <w:rPr>
          <w:b/>
        </w:rPr>
        <w:t>Câu 1</w:t>
      </w:r>
      <w:r>
        <w:t xml:space="preserve">( 1 </w:t>
      </w:r>
      <w:r w:rsidRPr="00DC0997">
        <w:rPr>
          <w:i/>
        </w:rPr>
        <w:t>điểm</w:t>
      </w:r>
      <w:r>
        <w:t>)</w:t>
      </w:r>
      <w:r w:rsidRPr="00902887">
        <w:t xml:space="preserve">: </w:t>
      </w:r>
      <w:r>
        <w:t xml:space="preserve">Khoanh vào </w:t>
      </w:r>
      <w:r>
        <w:rPr>
          <w:b/>
        </w:rPr>
        <w:t>D</w:t>
      </w:r>
    </w:p>
    <w:p w:rsidR="000C5026" w:rsidRPr="00902887" w:rsidRDefault="000C5026" w:rsidP="000C5026">
      <w:pPr>
        <w:ind w:left="720"/>
      </w:pPr>
      <w:r w:rsidRPr="00D27E51">
        <w:rPr>
          <w:b/>
        </w:rPr>
        <w:t>Câu 2</w:t>
      </w:r>
      <w:r>
        <w:t xml:space="preserve">(1 </w:t>
      </w:r>
      <w:r w:rsidRPr="00DC0997">
        <w:rPr>
          <w:i/>
        </w:rPr>
        <w:t>điểm</w:t>
      </w:r>
      <w:r>
        <w:t xml:space="preserve">) : Khoanh vào </w:t>
      </w:r>
      <w:r>
        <w:rPr>
          <w:b/>
        </w:rPr>
        <w:t>A</w:t>
      </w:r>
    </w:p>
    <w:p w:rsidR="000C5026" w:rsidRDefault="000C5026" w:rsidP="000C5026">
      <w:pPr>
        <w:ind w:firstLine="720"/>
      </w:pPr>
      <w:r w:rsidRPr="00D27E51">
        <w:rPr>
          <w:b/>
        </w:rPr>
        <w:t>Câu 3</w:t>
      </w:r>
      <w:r>
        <w:t xml:space="preserve"> ( 1 </w:t>
      </w:r>
      <w:r w:rsidRPr="00DC0997">
        <w:rPr>
          <w:i/>
        </w:rPr>
        <w:t>điểm</w:t>
      </w:r>
      <w:r>
        <w:t xml:space="preserve">) : Khoanh vào </w:t>
      </w:r>
      <w:r w:rsidRPr="00DD5E23">
        <w:rPr>
          <w:b/>
        </w:rPr>
        <w:t>D</w:t>
      </w:r>
    </w:p>
    <w:p w:rsidR="000C5026" w:rsidRPr="00AF5BBE" w:rsidRDefault="000C5026" w:rsidP="000C5026">
      <w:pPr>
        <w:ind w:firstLine="720"/>
      </w:pPr>
      <w:r w:rsidRPr="00D27E51">
        <w:rPr>
          <w:b/>
        </w:rPr>
        <w:t>Câu 4</w:t>
      </w:r>
      <w:r>
        <w:t xml:space="preserve">( 1 </w:t>
      </w:r>
      <w:r w:rsidRPr="00DC0997">
        <w:rPr>
          <w:i/>
        </w:rPr>
        <w:t>điểm</w:t>
      </w:r>
      <w:r>
        <w:t xml:space="preserve">): Khoanh vào </w:t>
      </w:r>
      <w:r>
        <w:rPr>
          <w:b/>
        </w:rPr>
        <w:t>C</w:t>
      </w:r>
    </w:p>
    <w:p w:rsidR="000C5026" w:rsidRPr="00902887" w:rsidRDefault="000C5026" w:rsidP="000C5026">
      <w:pPr>
        <w:rPr>
          <w:b/>
          <w:bCs/>
        </w:rPr>
      </w:pPr>
    </w:p>
    <w:p w:rsidR="000C5026" w:rsidRPr="00902887" w:rsidRDefault="000C5026" w:rsidP="000C5026">
      <w:pPr>
        <w:rPr>
          <w:b/>
          <w:bCs/>
        </w:rPr>
      </w:pPr>
      <w:r w:rsidRPr="00902887">
        <w:rPr>
          <w:b/>
          <w:bCs/>
        </w:rPr>
        <w:t xml:space="preserve">II. Phần tự luận: </w:t>
      </w:r>
    </w:p>
    <w:p w:rsidR="000C5026" w:rsidRDefault="000C5026" w:rsidP="000C5026">
      <w:pPr>
        <w:ind w:left="720"/>
      </w:pPr>
      <w:r w:rsidRPr="005E49A8">
        <w:rPr>
          <w:b/>
        </w:rPr>
        <w:t>Câu 1</w:t>
      </w:r>
      <w:r>
        <w:t xml:space="preserve"> (3 </w:t>
      </w:r>
      <w:r w:rsidRPr="00DC0997">
        <w:rPr>
          <w:i/>
        </w:rPr>
        <w:t>điểm</w:t>
      </w:r>
      <w:r>
        <w:t xml:space="preserve">): </w:t>
      </w:r>
    </w:p>
    <w:p w:rsidR="000C5026" w:rsidRPr="00C62705" w:rsidRDefault="000C5026" w:rsidP="000C5026">
      <w:pPr>
        <w:jc w:val="center"/>
      </w:pPr>
      <w:r w:rsidRPr="00C62705">
        <w:t>Bài giải</w:t>
      </w:r>
    </w:p>
    <w:p w:rsidR="000C5026" w:rsidRPr="00C62705" w:rsidRDefault="000C5026" w:rsidP="000C5026">
      <w:pPr>
        <w:jc w:val="center"/>
      </w:pPr>
      <w:r w:rsidRPr="00C62705">
        <w:t>Chiều rộng hình chữ nhật đó là:</w:t>
      </w:r>
    </w:p>
    <w:p w:rsidR="000C5026" w:rsidRPr="00C62705" w:rsidRDefault="000C5026" w:rsidP="000C5026">
      <w:pPr>
        <w:jc w:val="center"/>
      </w:pPr>
      <w:r w:rsidRPr="00C62705">
        <w:t xml:space="preserve">50 × </w:t>
      </w:r>
      <w:r w:rsidRPr="00C62705">
        <w:rPr>
          <w:position w:val="-24"/>
        </w:rPr>
        <w:object w:dxaOrig="220" w:dyaOrig="620">
          <v:shape id="_x0000_i1163" type="#_x0000_t75" style="width:11.25pt;height:30.75pt" o:ole="">
            <v:imagedata r:id="rId241" o:title=""/>
          </v:shape>
          <o:OLEObject Type="Embed" ProgID="Equation.3" ShapeID="_x0000_i1163" DrawAspect="Content" ObjectID="_1617807881" r:id="rId243"/>
        </w:object>
      </w:r>
      <w:r w:rsidRPr="00C62705">
        <w:t xml:space="preserve"> = 30 ( m )</w:t>
      </w:r>
    </w:p>
    <w:p w:rsidR="000C5026" w:rsidRPr="00C62705" w:rsidRDefault="000C5026" w:rsidP="000C5026">
      <w:pPr>
        <w:jc w:val="center"/>
      </w:pPr>
      <w:smartTag w:uri="urn:schemas-microsoft-com:office:smarttags" w:element="place">
        <w:r w:rsidRPr="00C62705">
          <w:t>Chu</w:t>
        </w:r>
      </w:smartTag>
      <w:r w:rsidRPr="00C62705">
        <w:t xml:space="preserve"> vi hình chữ nhật đã cho là:</w:t>
      </w:r>
    </w:p>
    <w:p w:rsidR="000C5026" w:rsidRPr="00C62705" w:rsidRDefault="000C5026" w:rsidP="000C5026">
      <w:pPr>
        <w:jc w:val="center"/>
      </w:pPr>
      <w:r w:rsidRPr="00C62705">
        <w:t>( 50 + 30 ) × 2 = 160 (m)</w:t>
      </w:r>
    </w:p>
    <w:p w:rsidR="000C5026" w:rsidRPr="00C62705" w:rsidRDefault="000C5026" w:rsidP="000C5026">
      <w:pPr>
        <w:jc w:val="center"/>
      </w:pPr>
      <w:r w:rsidRPr="00C62705">
        <w:t>Diện tích hình chữ nhật đó là:</w:t>
      </w:r>
    </w:p>
    <w:p w:rsidR="000C5026" w:rsidRPr="00C62705" w:rsidRDefault="000C5026" w:rsidP="000C5026">
      <w:pPr>
        <w:jc w:val="center"/>
      </w:pPr>
      <w:r w:rsidRPr="00C62705">
        <w:t>50 × 30 = 1500 (m</w:t>
      </w:r>
      <w:r w:rsidRPr="00C62705">
        <w:rPr>
          <w:vertAlign w:val="superscript"/>
        </w:rPr>
        <w:t>2</w:t>
      </w:r>
      <w:r w:rsidRPr="00C62705">
        <w:t>)</w:t>
      </w:r>
    </w:p>
    <w:p w:rsidR="000C5026" w:rsidRPr="00C62705" w:rsidRDefault="000C5026" w:rsidP="000C5026">
      <w:pPr>
        <w:ind w:left="1440"/>
        <w:jc w:val="center"/>
        <w:rPr>
          <w:vertAlign w:val="superscript"/>
        </w:rPr>
      </w:pPr>
      <w:r w:rsidRPr="00C62705">
        <w:t>Đáp số : 1500 m</w:t>
      </w:r>
      <w:r w:rsidRPr="00C62705">
        <w:rPr>
          <w:vertAlign w:val="superscript"/>
        </w:rPr>
        <w:t>2</w:t>
      </w:r>
    </w:p>
    <w:p w:rsidR="000C5026" w:rsidRPr="00C62705" w:rsidRDefault="000C5026" w:rsidP="000C5026"/>
    <w:p w:rsidR="000C5026" w:rsidRPr="00982307" w:rsidRDefault="000C5026" w:rsidP="000C5026">
      <w:pPr>
        <w:spacing w:line="360" w:lineRule="auto"/>
      </w:pPr>
      <w:r w:rsidRPr="005E49A8">
        <w:rPr>
          <w:b/>
        </w:rPr>
        <w:t>Câu 2</w:t>
      </w:r>
      <w:r>
        <w:t xml:space="preserve"> : </w:t>
      </w:r>
      <w:r w:rsidRPr="00982307">
        <w:t>(2 điểm) Tìm đúng mỗi câu 1 điểm</w:t>
      </w:r>
    </w:p>
    <w:p w:rsidR="000C5026" w:rsidRPr="00982307" w:rsidRDefault="000C5026" w:rsidP="000C5026">
      <w:pPr>
        <w:spacing w:line="360" w:lineRule="auto"/>
      </w:pPr>
      <w:r w:rsidRPr="00982307">
        <w:lastRenderedPageBreak/>
        <w:tab/>
      </w:r>
      <w:r w:rsidRPr="00982307">
        <w:tab/>
      </w:r>
      <w:r w:rsidRPr="00982307">
        <w:tab/>
        <w:t>Gan vàng dạ sắt</w:t>
      </w:r>
    </w:p>
    <w:p w:rsidR="000C5026" w:rsidRPr="00982307" w:rsidRDefault="000C5026" w:rsidP="000C5026">
      <w:pPr>
        <w:spacing w:line="360" w:lineRule="auto"/>
      </w:pPr>
      <w:r w:rsidRPr="00982307">
        <w:tab/>
      </w:r>
      <w:r w:rsidRPr="00982307">
        <w:tab/>
      </w:r>
      <w:r w:rsidRPr="00982307">
        <w:tab/>
        <w:t>Vào sinh ra tử</w:t>
      </w:r>
    </w:p>
    <w:p w:rsidR="000C5026" w:rsidRPr="001638D7" w:rsidRDefault="000C5026" w:rsidP="000C5026">
      <w:pPr>
        <w:ind w:left="720"/>
      </w:pPr>
    </w:p>
    <w:p w:rsidR="000C5026" w:rsidRDefault="000C5026" w:rsidP="000C5026">
      <w:pPr>
        <w:ind w:left="5760"/>
        <w:jc w:val="center"/>
        <w:rPr>
          <w:b/>
        </w:rPr>
      </w:pPr>
    </w:p>
    <w:p w:rsidR="000C5026" w:rsidRDefault="000C5026" w:rsidP="000C5026">
      <w:pPr>
        <w:ind w:left="5760"/>
        <w:jc w:val="center"/>
        <w:rPr>
          <w:b/>
        </w:rPr>
      </w:pPr>
    </w:p>
    <w:p w:rsidR="000C5026" w:rsidRDefault="000C5026" w:rsidP="000C5026">
      <w:pPr>
        <w:ind w:left="5760"/>
        <w:jc w:val="center"/>
        <w:rPr>
          <w:b/>
        </w:rPr>
      </w:pPr>
    </w:p>
    <w:p w:rsidR="000C5026" w:rsidRDefault="000C5026" w:rsidP="000C5026">
      <w:pPr>
        <w:ind w:left="5760"/>
        <w:jc w:val="center"/>
        <w:rPr>
          <w:b/>
        </w:rPr>
      </w:pPr>
    </w:p>
    <w:p w:rsidR="000C5026" w:rsidRPr="00902887" w:rsidRDefault="000C5026" w:rsidP="000C5026">
      <w:pPr>
        <w:ind w:left="5760"/>
        <w:jc w:val="center"/>
        <w:rPr>
          <w:b/>
        </w:rPr>
      </w:pPr>
    </w:p>
    <w:p w:rsidR="000C5026" w:rsidRPr="00902887" w:rsidRDefault="000C5026" w:rsidP="000C5026">
      <w:pPr>
        <w:ind w:left="5760"/>
        <w:jc w:val="center"/>
        <w:rPr>
          <w:b/>
        </w:rPr>
      </w:pPr>
    </w:p>
    <w:p w:rsidR="000C5026" w:rsidRPr="00902887" w:rsidRDefault="000C5026" w:rsidP="000C5026">
      <w:pPr>
        <w:ind w:left="5760"/>
        <w:jc w:val="center"/>
        <w:rPr>
          <w:b/>
        </w:rPr>
      </w:pPr>
    </w:p>
    <w:p w:rsidR="000C5026" w:rsidRPr="00902887" w:rsidRDefault="000C5026" w:rsidP="000C5026">
      <w:pPr>
        <w:ind w:left="5760"/>
        <w:jc w:val="center"/>
        <w:rPr>
          <w:b/>
        </w:rPr>
      </w:pPr>
      <w:r w:rsidRPr="00902887">
        <w:rPr>
          <w:b/>
        </w:rPr>
        <w:t>HIỆU TRƯỞNG DUYỆT</w:t>
      </w:r>
    </w:p>
    <w:p w:rsidR="000C5026" w:rsidRPr="00902887" w:rsidRDefault="000C5026" w:rsidP="000C5026"/>
    <w:p w:rsidR="000C5026" w:rsidRPr="00902887" w:rsidRDefault="000C5026" w:rsidP="000C5026"/>
    <w:p w:rsidR="000C5026" w:rsidRPr="00902887" w:rsidRDefault="000C5026" w:rsidP="000C5026"/>
    <w:p w:rsidR="000C5026" w:rsidRPr="00902887" w:rsidRDefault="000C5026" w:rsidP="000C5026"/>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2726"/>
        <w:gridCol w:w="6545"/>
      </w:tblGrid>
      <w:tr w:rsidR="000C5026" w:rsidRPr="00902887" w:rsidTr="00F11DEF">
        <w:tc>
          <w:tcPr>
            <w:tcW w:w="2726" w:type="dxa"/>
          </w:tcPr>
          <w:p w:rsidR="000C5026" w:rsidRPr="00902887" w:rsidRDefault="000C5026" w:rsidP="00F11DEF">
            <w:pPr>
              <w:jc w:val="center"/>
              <w:rPr>
                <w:b/>
              </w:rPr>
            </w:pPr>
            <w:r w:rsidRPr="00902887">
              <w:rPr>
                <w:b/>
              </w:rPr>
              <w:t>TRƯỜNG TH</w:t>
            </w:r>
          </w:p>
          <w:p w:rsidR="000C5026" w:rsidRPr="00902887" w:rsidRDefault="000C5026" w:rsidP="00F11DEF">
            <w:pPr>
              <w:jc w:val="center"/>
              <w:rPr>
                <w:b/>
              </w:rPr>
            </w:pPr>
            <w:r w:rsidRPr="00902887">
              <w:rPr>
                <w:b/>
              </w:rPr>
              <w:t>XUÂN HƯƠNG 1</w:t>
            </w:r>
          </w:p>
        </w:tc>
        <w:tc>
          <w:tcPr>
            <w:tcW w:w="6545" w:type="dxa"/>
            <w:vAlign w:val="center"/>
          </w:tcPr>
          <w:p w:rsidR="000C5026" w:rsidRPr="00902887" w:rsidRDefault="000C5026" w:rsidP="00F11DEF">
            <w:pPr>
              <w:jc w:val="center"/>
              <w:rPr>
                <w:b/>
              </w:rPr>
            </w:pPr>
            <w:r w:rsidRPr="00902887">
              <w:rPr>
                <w:b/>
              </w:rPr>
              <w:t>ĐỀ KHẢO SÁT CHẤT LƯỢNG</w:t>
            </w:r>
          </w:p>
          <w:p w:rsidR="000C5026" w:rsidRPr="00546641" w:rsidRDefault="000C5026" w:rsidP="00F11DEF">
            <w:pPr>
              <w:jc w:val="center"/>
              <w:rPr>
                <w:b/>
              </w:rPr>
            </w:pPr>
            <w:r>
              <w:rPr>
                <w:b/>
              </w:rPr>
              <w:t>NĂM HỌC 2012 – 2013</w:t>
            </w:r>
          </w:p>
          <w:p w:rsidR="000C5026" w:rsidRPr="00902887" w:rsidRDefault="000C5026" w:rsidP="00F11DEF">
            <w:pPr>
              <w:jc w:val="center"/>
              <w:rPr>
                <w:b/>
              </w:rPr>
            </w:pPr>
            <w:r w:rsidRPr="00902887">
              <w:rPr>
                <w:b/>
              </w:rPr>
              <w:t xml:space="preserve">TUẦN </w:t>
            </w:r>
            <w:r>
              <w:rPr>
                <w:b/>
              </w:rPr>
              <w:t>27</w:t>
            </w:r>
            <w:r w:rsidRPr="00902887">
              <w:rPr>
                <w:b/>
              </w:rPr>
              <w:t xml:space="preserve">  - LỚP 4</w:t>
            </w:r>
          </w:p>
          <w:p w:rsidR="000C5026" w:rsidRPr="00902887" w:rsidRDefault="000C5026" w:rsidP="00F11DEF">
            <w:pPr>
              <w:jc w:val="center"/>
              <w:rPr>
                <w:i/>
              </w:rPr>
            </w:pPr>
            <w:r w:rsidRPr="00902887">
              <w:rPr>
                <w:i/>
              </w:rPr>
              <w:t>Thời gian làm bài 20 phút (không kể thời gian giao đề)</w:t>
            </w:r>
          </w:p>
        </w:tc>
      </w:tr>
    </w:tbl>
    <w:p w:rsidR="000C5026" w:rsidRPr="00902887" w:rsidRDefault="000C5026" w:rsidP="000C5026">
      <w:pPr>
        <w:tabs>
          <w:tab w:val="left" w:leader="dot" w:pos="4488"/>
          <w:tab w:val="left" w:leader="dot" w:pos="5797"/>
        </w:tabs>
        <w:spacing w:before="120" w:after="240"/>
        <w:rPr>
          <w:b/>
        </w:rPr>
      </w:pPr>
      <w:r w:rsidRPr="00902887">
        <w:rPr>
          <w:b/>
        </w:rPr>
        <w:t xml:space="preserve">Học sinh: </w:t>
      </w:r>
      <w:r w:rsidRPr="00902887">
        <w:rPr>
          <w:b/>
        </w:rPr>
        <w:tab/>
        <w:t xml:space="preserve">Lớp: </w:t>
      </w:r>
      <w:r w:rsidRPr="00902887">
        <w:rPr>
          <w:b/>
        </w:rPr>
        <w:tab/>
        <w:t>Trường TH Xuân Hương 1</w:t>
      </w:r>
    </w:p>
    <w:p w:rsidR="000C5026" w:rsidRPr="002A18B0" w:rsidRDefault="000C5026" w:rsidP="000C5026">
      <w:pPr>
        <w:rPr>
          <w:b/>
        </w:rPr>
      </w:pPr>
      <w:r w:rsidRPr="002A18B0">
        <w:rPr>
          <w:b/>
        </w:rPr>
        <w:t xml:space="preserve">I. Phần trắc nghiệm: ( 4 </w:t>
      </w:r>
      <w:r w:rsidRPr="00986351">
        <w:rPr>
          <w:b/>
          <w:i/>
        </w:rPr>
        <w:t xml:space="preserve">điểm </w:t>
      </w:r>
      <w:r w:rsidRPr="002A18B0">
        <w:rPr>
          <w:b/>
        </w:rPr>
        <w:t>)</w:t>
      </w:r>
    </w:p>
    <w:p w:rsidR="000C5026" w:rsidRPr="00487B5B" w:rsidRDefault="000C5026" w:rsidP="000C5026">
      <w:pPr>
        <w:ind w:left="720"/>
        <w:rPr>
          <w:i/>
        </w:rPr>
      </w:pPr>
      <w:r w:rsidRPr="00487B5B">
        <w:rPr>
          <w:i/>
        </w:rPr>
        <w:t>* Khoanh vào chữ cái trước mỗi câu trả lời đúng.</w:t>
      </w:r>
    </w:p>
    <w:p w:rsidR="000C5026" w:rsidRPr="00546641" w:rsidRDefault="000C5026" w:rsidP="000C5026">
      <w:pPr>
        <w:spacing w:line="520" w:lineRule="exact"/>
      </w:pPr>
      <w:r w:rsidRPr="00546641">
        <w:rPr>
          <w:b/>
        </w:rPr>
        <w:lastRenderedPageBreak/>
        <w:t>Câu 1:</w:t>
      </w:r>
      <w:r>
        <w:rPr>
          <w:b/>
        </w:rPr>
        <w:t xml:space="preserve"> </w:t>
      </w:r>
      <w:r w:rsidRPr="00546641">
        <w:rPr>
          <w:b/>
        </w:rPr>
        <w:t xml:space="preserve"> </w:t>
      </w:r>
      <w:r w:rsidRPr="00546641">
        <w:t xml:space="preserve">Một hình thoi có </w:t>
      </w:r>
      <w:r w:rsidRPr="00546641">
        <w:rPr>
          <w:rFonts w:hint="eastAsia"/>
        </w:rPr>
        <w:t>đ</w:t>
      </w:r>
      <w:r w:rsidRPr="00546641">
        <w:t xml:space="preserve">ộ dài các </w:t>
      </w:r>
      <w:r w:rsidRPr="00546641">
        <w:rPr>
          <w:rFonts w:hint="eastAsia"/>
        </w:rPr>
        <w:t>đư</w:t>
      </w:r>
      <w:r w:rsidRPr="00546641">
        <w:t xml:space="preserve">ờng chéo là 4m và 15m. Diện tích của hình thoi </w:t>
      </w:r>
      <w:r w:rsidRPr="00546641">
        <w:rPr>
          <w:rFonts w:hint="eastAsia"/>
        </w:rPr>
        <w:t>đ</w:t>
      </w:r>
      <w:r w:rsidRPr="00546641">
        <w:t>ó là:</w:t>
      </w:r>
    </w:p>
    <w:tbl>
      <w:tblPr>
        <w:tblW w:w="0" w:type="auto"/>
        <w:jc w:val="center"/>
        <w:tblLook w:val="01E0"/>
      </w:tblPr>
      <w:tblGrid>
        <w:gridCol w:w="2322"/>
        <w:gridCol w:w="2322"/>
        <w:gridCol w:w="2322"/>
        <w:gridCol w:w="2322"/>
      </w:tblGrid>
      <w:tr w:rsidR="000C5026" w:rsidRPr="00546641" w:rsidTr="00F11DEF">
        <w:trPr>
          <w:jc w:val="center"/>
        </w:trPr>
        <w:tc>
          <w:tcPr>
            <w:tcW w:w="2322" w:type="dxa"/>
          </w:tcPr>
          <w:p w:rsidR="000C5026" w:rsidRPr="00546641" w:rsidRDefault="000C5026" w:rsidP="00F11DEF">
            <w:pPr>
              <w:spacing w:line="520" w:lineRule="exact"/>
              <w:jc w:val="center"/>
            </w:pPr>
            <w:r w:rsidRPr="00546641">
              <w:t>A. 40</w:t>
            </w:r>
          </w:p>
        </w:tc>
        <w:tc>
          <w:tcPr>
            <w:tcW w:w="2322" w:type="dxa"/>
          </w:tcPr>
          <w:p w:rsidR="000C5026" w:rsidRPr="00546641" w:rsidRDefault="000C5026" w:rsidP="00F11DEF">
            <w:pPr>
              <w:spacing w:line="520" w:lineRule="exact"/>
              <w:jc w:val="center"/>
            </w:pPr>
            <w:r w:rsidRPr="00546641">
              <w:t>B.50</w:t>
            </w:r>
          </w:p>
        </w:tc>
        <w:tc>
          <w:tcPr>
            <w:tcW w:w="2322" w:type="dxa"/>
          </w:tcPr>
          <w:p w:rsidR="000C5026" w:rsidRPr="00546641" w:rsidRDefault="000C5026" w:rsidP="00F11DEF">
            <w:pPr>
              <w:spacing w:line="520" w:lineRule="exact"/>
              <w:jc w:val="center"/>
            </w:pPr>
            <w:r w:rsidRPr="00546641">
              <w:t>C. 30</w:t>
            </w:r>
          </w:p>
        </w:tc>
        <w:tc>
          <w:tcPr>
            <w:tcW w:w="2322" w:type="dxa"/>
          </w:tcPr>
          <w:p w:rsidR="000C5026" w:rsidRPr="00546641" w:rsidRDefault="000C5026" w:rsidP="00F11DEF">
            <w:pPr>
              <w:spacing w:line="520" w:lineRule="exact"/>
              <w:jc w:val="center"/>
            </w:pPr>
            <w:r w:rsidRPr="00546641">
              <w:t>D. 70</w:t>
            </w:r>
          </w:p>
        </w:tc>
      </w:tr>
    </w:tbl>
    <w:p w:rsidR="000C5026" w:rsidRPr="00487B5B" w:rsidRDefault="000C5026" w:rsidP="000C5026">
      <w:r w:rsidRPr="00902887">
        <w:rPr>
          <w:b/>
          <w:bCs/>
        </w:rPr>
        <w:t>Câu 2</w:t>
      </w:r>
      <w:r>
        <w:rPr>
          <w:b/>
          <w:bCs/>
        </w:rPr>
        <w:t xml:space="preserve">: </w:t>
      </w:r>
      <w:r>
        <w:rPr>
          <w:bCs/>
        </w:rPr>
        <w:t xml:space="preserve">Cho các phân số: </w:t>
      </w:r>
      <w:r w:rsidRPr="002760A5">
        <w:rPr>
          <w:bCs/>
          <w:position w:val="-24"/>
        </w:rPr>
        <w:object w:dxaOrig="1480" w:dyaOrig="620">
          <v:shape id="_x0000_i1164" type="#_x0000_t75" style="width:74.25pt;height:30.75pt" o:ole="">
            <v:imagedata r:id="rId244" o:title=""/>
          </v:shape>
          <o:OLEObject Type="Embed" ProgID="Equation.3" ShapeID="_x0000_i1164" DrawAspect="Content" ObjectID="_1617807882" r:id="rId245"/>
        </w:object>
      </w:r>
      <w:r>
        <w:rPr>
          <w:bCs/>
        </w:rPr>
        <w:t xml:space="preserve"> phân số bằng với phân số </w:t>
      </w:r>
      <w:r w:rsidRPr="00487B5B">
        <w:rPr>
          <w:position w:val="-24"/>
        </w:rPr>
        <w:object w:dxaOrig="240" w:dyaOrig="620">
          <v:shape id="_x0000_i1165" type="#_x0000_t75" style="width:12pt;height:30.75pt" o:ole="">
            <v:imagedata r:id="rId246" o:title=""/>
          </v:shape>
          <o:OLEObject Type="Embed" ProgID="Equation.3" ShapeID="_x0000_i1165" DrawAspect="Content" ObjectID="_1617807883" r:id="rId247"/>
        </w:object>
      </w:r>
      <w:r>
        <w:t xml:space="preserve"> là: </w:t>
      </w:r>
    </w:p>
    <w:tbl>
      <w:tblPr>
        <w:tblStyle w:val="TableGrid"/>
        <w:tblW w:w="9290"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2322"/>
        <w:gridCol w:w="2322"/>
        <w:gridCol w:w="2323"/>
        <w:gridCol w:w="2323"/>
      </w:tblGrid>
      <w:tr w:rsidR="000C5026" w:rsidTr="00F11DEF">
        <w:tc>
          <w:tcPr>
            <w:tcW w:w="2322" w:type="dxa"/>
          </w:tcPr>
          <w:p w:rsidR="000C5026" w:rsidRDefault="000C5026" w:rsidP="00F11DEF">
            <w:r>
              <w:t xml:space="preserve">A.  </w:t>
            </w:r>
            <w:r w:rsidRPr="00487B5B">
              <w:rPr>
                <w:position w:val="-24"/>
              </w:rPr>
              <w:object w:dxaOrig="320" w:dyaOrig="620">
                <v:shape id="_x0000_i1166" type="#_x0000_t75" style="width:15.75pt;height:30.75pt" o:ole="">
                  <v:imagedata r:id="rId248" o:title=""/>
                </v:shape>
                <o:OLEObject Type="Embed" ProgID="Equation.3" ShapeID="_x0000_i1166" DrawAspect="Content" ObjectID="_1617807884" r:id="rId249"/>
              </w:object>
            </w:r>
          </w:p>
        </w:tc>
        <w:tc>
          <w:tcPr>
            <w:tcW w:w="2322" w:type="dxa"/>
          </w:tcPr>
          <w:p w:rsidR="000C5026" w:rsidRDefault="000C5026" w:rsidP="00F11DEF">
            <w:r>
              <w:t xml:space="preserve">B.  </w:t>
            </w:r>
            <w:r w:rsidRPr="00487B5B">
              <w:rPr>
                <w:position w:val="-24"/>
              </w:rPr>
              <w:object w:dxaOrig="320" w:dyaOrig="620">
                <v:shape id="_x0000_i1167" type="#_x0000_t75" style="width:15.75pt;height:30.75pt" o:ole="">
                  <v:imagedata r:id="rId250" o:title=""/>
                </v:shape>
                <o:OLEObject Type="Embed" ProgID="Equation.3" ShapeID="_x0000_i1167" DrawAspect="Content" ObjectID="_1617807885" r:id="rId251"/>
              </w:object>
            </w:r>
          </w:p>
        </w:tc>
        <w:tc>
          <w:tcPr>
            <w:tcW w:w="2323" w:type="dxa"/>
          </w:tcPr>
          <w:p w:rsidR="000C5026" w:rsidRDefault="000C5026" w:rsidP="00F11DEF">
            <w:r>
              <w:t xml:space="preserve">C. </w:t>
            </w:r>
            <w:r w:rsidRPr="00487B5B">
              <w:rPr>
                <w:position w:val="-24"/>
              </w:rPr>
              <w:object w:dxaOrig="360" w:dyaOrig="620">
                <v:shape id="_x0000_i1168" type="#_x0000_t75" style="width:18pt;height:30.75pt" o:ole="">
                  <v:imagedata r:id="rId252" o:title=""/>
                </v:shape>
                <o:OLEObject Type="Embed" ProgID="Equation.3" ShapeID="_x0000_i1168" DrawAspect="Content" ObjectID="_1617807886" r:id="rId253"/>
              </w:object>
            </w:r>
          </w:p>
        </w:tc>
        <w:tc>
          <w:tcPr>
            <w:tcW w:w="2323" w:type="dxa"/>
          </w:tcPr>
          <w:p w:rsidR="000C5026" w:rsidRDefault="000C5026" w:rsidP="00F11DEF">
            <w:r>
              <w:t xml:space="preserve">D. </w:t>
            </w:r>
            <w:r w:rsidRPr="00487B5B">
              <w:rPr>
                <w:position w:val="-24"/>
              </w:rPr>
              <w:object w:dxaOrig="360" w:dyaOrig="620">
                <v:shape id="_x0000_i1169" type="#_x0000_t75" style="width:18pt;height:30.75pt" o:ole="">
                  <v:imagedata r:id="rId254" o:title=""/>
                </v:shape>
                <o:OLEObject Type="Embed" ProgID="Equation.3" ShapeID="_x0000_i1169" DrawAspect="Content" ObjectID="_1617807887" r:id="rId255"/>
              </w:object>
            </w:r>
          </w:p>
        </w:tc>
      </w:tr>
    </w:tbl>
    <w:p w:rsidR="000C5026" w:rsidRDefault="000C5026" w:rsidP="000C5026">
      <w:pPr>
        <w:rPr>
          <w:bCs/>
        </w:rPr>
      </w:pPr>
      <w:r>
        <w:rPr>
          <w:b/>
          <w:bCs/>
        </w:rPr>
        <w:t>C</w:t>
      </w:r>
      <w:r w:rsidRPr="00902887">
        <w:rPr>
          <w:b/>
          <w:bCs/>
        </w:rPr>
        <w:t>âu 3</w:t>
      </w:r>
      <w:r>
        <w:rPr>
          <w:b/>
          <w:bCs/>
        </w:rPr>
        <w:t xml:space="preserve">: </w:t>
      </w:r>
      <w:r>
        <w:rPr>
          <w:bCs/>
        </w:rPr>
        <w:t>Khoanh vào các từ viết sai chính tả?</w:t>
      </w:r>
    </w:p>
    <w:tbl>
      <w:tblPr>
        <w:tblStyle w:val="TableGrid"/>
        <w:tblW w:w="8911"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2322"/>
        <w:gridCol w:w="2322"/>
        <w:gridCol w:w="1944"/>
        <w:gridCol w:w="2323"/>
      </w:tblGrid>
      <w:tr w:rsidR="000C5026" w:rsidTr="00F11DEF">
        <w:tc>
          <w:tcPr>
            <w:tcW w:w="2322" w:type="dxa"/>
          </w:tcPr>
          <w:p w:rsidR="000C5026" w:rsidRDefault="000C5026" w:rsidP="00F11DEF">
            <w:r>
              <w:t>A. mum mĩm</w:t>
            </w:r>
          </w:p>
        </w:tc>
        <w:tc>
          <w:tcPr>
            <w:tcW w:w="2322" w:type="dxa"/>
          </w:tcPr>
          <w:p w:rsidR="000C5026" w:rsidRDefault="000C5026" w:rsidP="00F11DEF">
            <w:r>
              <w:t>B.  phập phồng</w:t>
            </w:r>
          </w:p>
        </w:tc>
        <w:tc>
          <w:tcPr>
            <w:tcW w:w="1944" w:type="dxa"/>
          </w:tcPr>
          <w:p w:rsidR="000C5026" w:rsidRDefault="000C5026" w:rsidP="00F11DEF">
            <w:r>
              <w:t>C. mơn mỡn</w:t>
            </w:r>
          </w:p>
        </w:tc>
        <w:tc>
          <w:tcPr>
            <w:tcW w:w="2323" w:type="dxa"/>
          </w:tcPr>
          <w:p w:rsidR="000C5026" w:rsidRDefault="000C5026" w:rsidP="00F11DEF">
            <w:r>
              <w:t>D. lấp lánh</w:t>
            </w:r>
          </w:p>
        </w:tc>
      </w:tr>
    </w:tbl>
    <w:p w:rsidR="000C5026" w:rsidRPr="00AF5BBE" w:rsidRDefault="000C5026" w:rsidP="000C5026">
      <w:pPr>
        <w:rPr>
          <w:bCs/>
        </w:rPr>
      </w:pPr>
      <w:r w:rsidRPr="00AF5BBE">
        <w:rPr>
          <w:b/>
          <w:bCs/>
        </w:rPr>
        <w:t>Câu 4:</w:t>
      </w:r>
      <w:r>
        <w:rPr>
          <w:bCs/>
        </w:rPr>
        <w:t xml:space="preserve"> Có mấy cách đặt câu khiến? </w:t>
      </w:r>
    </w:p>
    <w:tbl>
      <w:tblPr>
        <w:tblStyle w:val="TableGrid"/>
        <w:tblW w:w="9290"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3096"/>
        <w:gridCol w:w="3097"/>
        <w:gridCol w:w="3097"/>
      </w:tblGrid>
      <w:tr w:rsidR="000C5026" w:rsidTr="00F11DEF">
        <w:tc>
          <w:tcPr>
            <w:tcW w:w="3096" w:type="dxa"/>
          </w:tcPr>
          <w:p w:rsidR="000C5026" w:rsidRDefault="000C5026" w:rsidP="00F11DEF">
            <w:pPr>
              <w:rPr>
                <w:bCs/>
              </w:rPr>
            </w:pPr>
            <w:r w:rsidRPr="00AF5BBE">
              <w:rPr>
                <w:bCs/>
              </w:rPr>
              <w:t xml:space="preserve">A. </w:t>
            </w:r>
            <w:r>
              <w:rPr>
                <w:bCs/>
              </w:rPr>
              <w:t xml:space="preserve">Hai cách  </w:t>
            </w:r>
          </w:p>
        </w:tc>
        <w:tc>
          <w:tcPr>
            <w:tcW w:w="3097" w:type="dxa"/>
          </w:tcPr>
          <w:p w:rsidR="000C5026" w:rsidRDefault="000C5026" w:rsidP="00F11DEF">
            <w:pPr>
              <w:rPr>
                <w:bCs/>
              </w:rPr>
            </w:pPr>
            <w:r w:rsidRPr="00AF5BBE">
              <w:t xml:space="preserve">B. </w:t>
            </w:r>
            <w:r>
              <w:rPr>
                <w:bCs/>
              </w:rPr>
              <w:t xml:space="preserve">Ba cách </w:t>
            </w:r>
          </w:p>
        </w:tc>
        <w:tc>
          <w:tcPr>
            <w:tcW w:w="3097" w:type="dxa"/>
          </w:tcPr>
          <w:p w:rsidR="000C5026" w:rsidRDefault="000C5026" w:rsidP="00F11DEF">
            <w:pPr>
              <w:rPr>
                <w:bCs/>
              </w:rPr>
            </w:pPr>
            <w:r>
              <w:rPr>
                <w:bCs/>
              </w:rPr>
              <w:t xml:space="preserve">C. Bốn cách </w:t>
            </w:r>
          </w:p>
        </w:tc>
      </w:tr>
    </w:tbl>
    <w:p w:rsidR="000C5026" w:rsidRPr="002A18B0" w:rsidRDefault="000C5026" w:rsidP="000C5026">
      <w:pPr>
        <w:rPr>
          <w:b/>
          <w:bCs/>
          <w:iCs/>
        </w:rPr>
      </w:pPr>
      <w:r w:rsidRPr="002A18B0">
        <w:rPr>
          <w:b/>
          <w:bCs/>
          <w:iCs/>
        </w:rPr>
        <w:t xml:space="preserve">II. Phần tự luận: ( 6 </w:t>
      </w:r>
      <w:r w:rsidRPr="00986351">
        <w:rPr>
          <w:b/>
          <w:bCs/>
          <w:i/>
          <w:iCs/>
        </w:rPr>
        <w:t xml:space="preserve">điểm </w:t>
      </w:r>
      <w:r w:rsidRPr="002A18B0">
        <w:rPr>
          <w:b/>
          <w:bCs/>
          <w:iCs/>
        </w:rPr>
        <w:t>)</w:t>
      </w:r>
    </w:p>
    <w:p w:rsidR="000C5026" w:rsidRDefault="000C5026" w:rsidP="000C5026">
      <w:pPr>
        <w:tabs>
          <w:tab w:val="left" w:leader="dot" w:pos="8820"/>
        </w:tabs>
        <w:spacing w:line="312" w:lineRule="auto"/>
        <w:rPr>
          <w:bCs/>
        </w:rPr>
      </w:pPr>
      <w:r w:rsidRPr="00902887">
        <w:rPr>
          <w:b/>
          <w:bCs/>
        </w:rPr>
        <w:t>Câu 1</w:t>
      </w:r>
      <w:r>
        <w:rPr>
          <w:b/>
          <w:bCs/>
        </w:rPr>
        <w:t xml:space="preserve">: </w:t>
      </w:r>
      <w:r>
        <w:rPr>
          <w:bCs/>
        </w:rPr>
        <w:t>Tính giá trị biểu thức.</w:t>
      </w:r>
    </w:p>
    <w:p w:rsidR="000C5026" w:rsidRDefault="000C5026" w:rsidP="000C5026">
      <w:pPr>
        <w:tabs>
          <w:tab w:val="left" w:leader="dot" w:pos="8820"/>
        </w:tabs>
        <w:spacing w:line="312" w:lineRule="auto"/>
        <w:ind w:left="147" w:firstLine="573"/>
      </w:pPr>
      <w:r>
        <w:rPr>
          <w:b/>
          <w:bCs/>
        </w:rPr>
        <w:t xml:space="preserve">a) </w:t>
      </w:r>
      <w:r>
        <w:t xml:space="preserve"> </w:t>
      </w:r>
      <w:r w:rsidRPr="00D23843">
        <w:rPr>
          <w:position w:val="-24"/>
        </w:rPr>
        <w:object w:dxaOrig="320" w:dyaOrig="620">
          <v:shape id="_x0000_i1170" type="#_x0000_t75" style="width:15.75pt;height:30.75pt" o:ole="">
            <v:imagedata r:id="rId256" o:title=""/>
          </v:shape>
          <o:OLEObject Type="Embed" ProgID="Equation.3" ShapeID="_x0000_i1170" DrawAspect="Content" ObjectID="_1617807888" r:id="rId257"/>
        </w:object>
      </w:r>
      <w:r>
        <w:t xml:space="preserve"> + 6 </w:t>
      </w:r>
      <w:r w:rsidRPr="00C62705">
        <w:t>×</w:t>
      </w:r>
      <w:r>
        <w:t xml:space="preserve"> </w:t>
      </w:r>
      <w:r w:rsidRPr="00487B5B">
        <w:rPr>
          <w:position w:val="-24"/>
        </w:rPr>
        <w:object w:dxaOrig="240" w:dyaOrig="620">
          <v:shape id="_x0000_i1171" type="#_x0000_t75" style="width:12pt;height:30.75pt" o:ole="">
            <v:imagedata r:id="rId258" o:title=""/>
          </v:shape>
          <o:OLEObject Type="Embed" ProgID="Equation.3" ShapeID="_x0000_i1171" DrawAspect="Content" ObjectID="_1617807889" r:id="rId259"/>
        </w:object>
      </w:r>
      <w:r>
        <w:t xml:space="preserve">                                b) (</w:t>
      </w:r>
      <w:r w:rsidRPr="00487B5B">
        <w:rPr>
          <w:position w:val="-24"/>
        </w:rPr>
        <w:object w:dxaOrig="240" w:dyaOrig="620">
          <v:shape id="_x0000_i1172" type="#_x0000_t75" style="width:12pt;height:30.75pt" o:ole="">
            <v:imagedata r:id="rId260" o:title=""/>
          </v:shape>
          <o:OLEObject Type="Embed" ProgID="Equation.3" ShapeID="_x0000_i1172" DrawAspect="Content" ObjectID="_1617807890" r:id="rId261"/>
        </w:object>
      </w:r>
      <w:r>
        <w:t xml:space="preserve"> -  </w:t>
      </w:r>
      <w:r w:rsidRPr="00487B5B">
        <w:rPr>
          <w:position w:val="-24"/>
        </w:rPr>
        <w:object w:dxaOrig="220" w:dyaOrig="620">
          <v:shape id="_x0000_i1173" type="#_x0000_t75" style="width:11.25pt;height:30.75pt" o:ole="">
            <v:imagedata r:id="rId262" o:title=""/>
          </v:shape>
          <o:OLEObject Type="Embed" ProgID="Equation.3" ShapeID="_x0000_i1173" DrawAspect="Content" ObjectID="_1617807891" r:id="rId263"/>
        </w:object>
      </w:r>
      <w:r>
        <w:t xml:space="preserve">) </w:t>
      </w:r>
      <w:r w:rsidRPr="00C62705">
        <w:t>×</w:t>
      </w:r>
      <w:r>
        <w:t xml:space="preserve"> </w:t>
      </w:r>
      <w:r w:rsidRPr="00487B5B">
        <w:rPr>
          <w:position w:val="-24"/>
        </w:rPr>
        <w:object w:dxaOrig="240" w:dyaOrig="620">
          <v:shape id="_x0000_i1174" type="#_x0000_t75" style="width:12pt;height:30.75pt" o:ole="">
            <v:imagedata r:id="rId264" o:title=""/>
          </v:shape>
          <o:OLEObject Type="Embed" ProgID="Equation.3" ShapeID="_x0000_i1174" DrawAspect="Content" ObjectID="_1617807892" r:id="rId265"/>
        </w:object>
      </w:r>
    </w:p>
    <w:p w:rsidR="000C5026" w:rsidRPr="00902887" w:rsidRDefault="000C5026" w:rsidP="000C5026">
      <w:pPr>
        <w:tabs>
          <w:tab w:val="left" w:leader="dot" w:pos="8820"/>
        </w:tabs>
        <w:spacing w:line="360" w:lineRule="auto"/>
        <w:ind w:left="147"/>
      </w:pPr>
      <w:r>
        <w:tab/>
      </w:r>
      <w:r>
        <w:tab/>
      </w:r>
      <w:r w:rsidRPr="00902887">
        <w:tab/>
      </w:r>
      <w:r>
        <w:tab/>
      </w:r>
    </w:p>
    <w:p w:rsidR="000C5026" w:rsidRDefault="000C5026" w:rsidP="000C5026">
      <w:pPr>
        <w:tabs>
          <w:tab w:val="left" w:leader="dot" w:pos="8820"/>
        </w:tabs>
        <w:spacing w:line="360" w:lineRule="auto"/>
        <w:rPr>
          <w:bCs/>
        </w:rPr>
      </w:pPr>
      <w:r>
        <w:rPr>
          <w:b/>
          <w:bCs/>
        </w:rPr>
        <w:t>Câu 2:</w:t>
      </w:r>
      <w:r w:rsidRPr="00FB5B61">
        <w:rPr>
          <w:bCs/>
        </w:rPr>
        <w:t xml:space="preserve"> </w:t>
      </w:r>
      <w:r>
        <w:rPr>
          <w:bCs/>
        </w:rPr>
        <w:t xml:space="preserve">Chuyển câu sau đây thành câu khiến: </w:t>
      </w:r>
      <w:r w:rsidRPr="00986351">
        <w:rPr>
          <w:bCs/>
          <w:i/>
        </w:rPr>
        <w:t>Em làm bài</w:t>
      </w:r>
    </w:p>
    <w:p w:rsidR="000C5026" w:rsidRDefault="000C5026" w:rsidP="000C5026">
      <w:pPr>
        <w:tabs>
          <w:tab w:val="left" w:leader="dot" w:pos="8820"/>
        </w:tabs>
        <w:spacing w:line="360" w:lineRule="auto"/>
        <w:rPr>
          <w:bCs/>
        </w:rPr>
      </w:pPr>
      <w:r>
        <w:rPr>
          <w:bCs/>
        </w:rPr>
        <w:tab/>
      </w:r>
    </w:p>
    <w:p w:rsidR="000C5026" w:rsidRDefault="000C5026" w:rsidP="000C5026">
      <w:pPr>
        <w:tabs>
          <w:tab w:val="left" w:leader="dot" w:pos="8820"/>
        </w:tabs>
        <w:spacing w:line="360" w:lineRule="auto"/>
        <w:rPr>
          <w:bCs/>
        </w:rPr>
      </w:pPr>
      <w:r w:rsidRPr="00986351">
        <w:rPr>
          <w:b/>
          <w:bCs/>
        </w:rPr>
        <w:t>Câu 3</w:t>
      </w:r>
      <w:r>
        <w:rPr>
          <w:bCs/>
        </w:rPr>
        <w:t xml:space="preserve">: Viết đoạn văn tả hình dáng một cây ăn quả trong vườn nhà em </w:t>
      </w:r>
    </w:p>
    <w:p w:rsidR="000C5026" w:rsidRPr="00986351" w:rsidRDefault="000C5026" w:rsidP="000C5026">
      <w:pPr>
        <w:tabs>
          <w:tab w:val="left" w:leader="dot" w:pos="8820"/>
        </w:tabs>
        <w:spacing w:line="360" w:lineRule="auto"/>
        <w:rPr>
          <w:bCs/>
        </w:rPr>
      </w:pPr>
      <w:r>
        <w:rPr>
          <w:bCs/>
        </w:rPr>
        <w:tab/>
      </w:r>
      <w:r>
        <w:rPr>
          <w:bCs/>
        </w:rPr>
        <w:tab/>
      </w:r>
      <w:r>
        <w:rPr>
          <w:bCs/>
        </w:rPr>
        <w:tab/>
      </w:r>
      <w:r>
        <w:rPr>
          <w:bCs/>
        </w:rPr>
        <w:tab/>
      </w:r>
      <w:r>
        <w:rPr>
          <w:bCs/>
        </w:rPr>
        <w:tab/>
      </w:r>
      <w:r>
        <w:rPr>
          <w:bCs/>
        </w:rPr>
        <w:tab/>
      </w:r>
    </w:p>
    <w:p w:rsidR="000C5026" w:rsidRDefault="000C5026" w:rsidP="000C5026">
      <w:pPr>
        <w:jc w:val="center"/>
        <w:rPr>
          <w:b/>
        </w:rPr>
      </w:pPr>
    </w:p>
    <w:p w:rsidR="000C5026" w:rsidRPr="002E7593" w:rsidRDefault="000C5026" w:rsidP="000C5026">
      <w:pPr>
        <w:jc w:val="center"/>
        <w:rPr>
          <w:b/>
        </w:rPr>
      </w:pPr>
      <w:r w:rsidRPr="002E7593">
        <w:rPr>
          <w:b/>
        </w:rPr>
        <w:t>HƯỚNG DẪN CHẤM</w:t>
      </w:r>
    </w:p>
    <w:p w:rsidR="000C5026" w:rsidRPr="00902887" w:rsidRDefault="000C5026" w:rsidP="000C5026">
      <w:pPr>
        <w:rPr>
          <w:b/>
          <w:bCs/>
        </w:rPr>
      </w:pPr>
      <w:r w:rsidRPr="00902887">
        <w:rPr>
          <w:b/>
          <w:bCs/>
        </w:rPr>
        <w:t>I. Phần trắc nghiệm:</w:t>
      </w:r>
    </w:p>
    <w:p w:rsidR="000C5026" w:rsidRPr="000445F1" w:rsidRDefault="000C5026" w:rsidP="000C5026">
      <w:pPr>
        <w:spacing w:line="360" w:lineRule="auto"/>
        <w:ind w:firstLine="540"/>
      </w:pPr>
      <w:r>
        <w:rPr>
          <w:b/>
        </w:rPr>
        <w:t xml:space="preserve">  </w:t>
      </w:r>
      <w:r w:rsidRPr="00D27E51">
        <w:rPr>
          <w:b/>
        </w:rPr>
        <w:t>Câu 1</w:t>
      </w:r>
      <w:r>
        <w:t xml:space="preserve">( 1 </w:t>
      </w:r>
      <w:r w:rsidRPr="00546641">
        <w:rPr>
          <w:i/>
        </w:rPr>
        <w:t>điểm</w:t>
      </w:r>
      <w:r w:rsidRPr="00546641">
        <w:t>)  C</w:t>
      </w:r>
    </w:p>
    <w:p w:rsidR="000C5026" w:rsidRDefault="000C5026" w:rsidP="000C5026">
      <w:pPr>
        <w:ind w:left="720"/>
      </w:pPr>
      <w:r w:rsidRPr="00D27E51">
        <w:rPr>
          <w:b/>
        </w:rPr>
        <w:t>Câu 2</w:t>
      </w:r>
      <w:r>
        <w:t xml:space="preserve">(1 </w:t>
      </w:r>
      <w:r w:rsidRPr="00DC0997">
        <w:rPr>
          <w:i/>
        </w:rPr>
        <w:t>điểm</w:t>
      </w:r>
      <w:r>
        <w:t xml:space="preserve">) : Mỗi ý đúng được 0,5 </w:t>
      </w:r>
      <w:r w:rsidRPr="005F5E43">
        <w:rPr>
          <w:i/>
        </w:rPr>
        <w:t>điểm</w:t>
      </w:r>
      <w:r>
        <w:t xml:space="preserve">. </w:t>
      </w:r>
    </w:p>
    <w:p w:rsidR="000C5026" w:rsidRPr="00986351" w:rsidRDefault="000C5026" w:rsidP="000C5026">
      <w:pPr>
        <w:ind w:left="720" w:firstLine="720"/>
      </w:pPr>
      <w:r>
        <w:t xml:space="preserve">Khoanh vào </w:t>
      </w:r>
      <w:r w:rsidRPr="00986351">
        <w:rPr>
          <w:b/>
        </w:rPr>
        <w:t>B,</w:t>
      </w:r>
      <w:r>
        <w:rPr>
          <w:b/>
        </w:rPr>
        <w:t xml:space="preserve"> </w:t>
      </w:r>
      <w:r w:rsidRPr="00986351">
        <w:rPr>
          <w:b/>
        </w:rPr>
        <w:t>C</w:t>
      </w:r>
    </w:p>
    <w:p w:rsidR="000C5026" w:rsidRDefault="000C5026" w:rsidP="000C5026">
      <w:pPr>
        <w:ind w:firstLine="720"/>
      </w:pPr>
      <w:r w:rsidRPr="00D27E51">
        <w:rPr>
          <w:b/>
        </w:rPr>
        <w:t>Câu 3</w:t>
      </w:r>
      <w:r>
        <w:t xml:space="preserve"> ( 1 </w:t>
      </w:r>
      <w:r w:rsidRPr="00DC0997">
        <w:rPr>
          <w:i/>
        </w:rPr>
        <w:t>điểm</w:t>
      </w:r>
      <w:r>
        <w:t xml:space="preserve">) : Mỗi ý đúng được 0,5 </w:t>
      </w:r>
      <w:r w:rsidRPr="005F5E43">
        <w:rPr>
          <w:i/>
        </w:rPr>
        <w:t>điểm</w:t>
      </w:r>
      <w:r>
        <w:t>.</w:t>
      </w:r>
    </w:p>
    <w:p w:rsidR="000C5026" w:rsidRDefault="000C5026" w:rsidP="000C5026">
      <w:pPr>
        <w:ind w:firstLine="720"/>
      </w:pPr>
      <w:r>
        <w:tab/>
        <w:t xml:space="preserve">Khoanh vào </w:t>
      </w:r>
      <w:r w:rsidRPr="00986351">
        <w:rPr>
          <w:b/>
        </w:rPr>
        <w:t>A,</w:t>
      </w:r>
      <w:r>
        <w:rPr>
          <w:b/>
        </w:rPr>
        <w:t xml:space="preserve"> </w:t>
      </w:r>
      <w:r w:rsidRPr="00986351">
        <w:rPr>
          <w:b/>
        </w:rPr>
        <w:t>C</w:t>
      </w:r>
    </w:p>
    <w:p w:rsidR="000C5026" w:rsidRPr="00AF5BBE" w:rsidRDefault="000C5026" w:rsidP="000C5026">
      <w:pPr>
        <w:ind w:firstLine="720"/>
      </w:pPr>
      <w:r w:rsidRPr="00D27E51">
        <w:rPr>
          <w:b/>
        </w:rPr>
        <w:t>Câu 4</w:t>
      </w:r>
      <w:r>
        <w:t xml:space="preserve">( 1 </w:t>
      </w:r>
      <w:r w:rsidRPr="00DC0997">
        <w:rPr>
          <w:i/>
        </w:rPr>
        <w:t>điểm</w:t>
      </w:r>
      <w:r>
        <w:t xml:space="preserve">): Khoanh vào </w:t>
      </w:r>
      <w:r>
        <w:rPr>
          <w:b/>
        </w:rPr>
        <w:t>C</w:t>
      </w:r>
    </w:p>
    <w:p w:rsidR="000C5026" w:rsidRPr="00902887" w:rsidRDefault="000C5026" w:rsidP="000C5026">
      <w:pPr>
        <w:rPr>
          <w:b/>
          <w:bCs/>
        </w:rPr>
      </w:pPr>
    </w:p>
    <w:p w:rsidR="000C5026" w:rsidRPr="00902887" w:rsidRDefault="000C5026" w:rsidP="000C5026">
      <w:pPr>
        <w:rPr>
          <w:b/>
          <w:bCs/>
        </w:rPr>
      </w:pPr>
      <w:r w:rsidRPr="00902887">
        <w:rPr>
          <w:b/>
          <w:bCs/>
        </w:rPr>
        <w:t xml:space="preserve">II. Phần tự luận: </w:t>
      </w:r>
    </w:p>
    <w:p w:rsidR="000C5026" w:rsidRDefault="000C5026" w:rsidP="000C5026">
      <w:pPr>
        <w:ind w:left="720"/>
      </w:pPr>
      <w:r w:rsidRPr="005E49A8">
        <w:rPr>
          <w:b/>
        </w:rPr>
        <w:t>Câu 1</w:t>
      </w:r>
      <w:r>
        <w:t xml:space="preserve"> (2 </w:t>
      </w:r>
      <w:r w:rsidRPr="00DC0997">
        <w:rPr>
          <w:i/>
        </w:rPr>
        <w:t>điểm</w:t>
      </w:r>
      <w:r>
        <w:t xml:space="preserve">): </w:t>
      </w:r>
    </w:p>
    <w:tbl>
      <w:tblPr>
        <w:tblStyle w:val="TableGrid"/>
        <w:tblW w:w="9290"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4645"/>
        <w:gridCol w:w="4645"/>
      </w:tblGrid>
      <w:tr w:rsidR="000C5026" w:rsidTr="00F11DEF">
        <w:tc>
          <w:tcPr>
            <w:tcW w:w="4645" w:type="dxa"/>
          </w:tcPr>
          <w:p w:rsidR="000C5026" w:rsidRDefault="000C5026" w:rsidP="00F11DEF">
            <w:pPr>
              <w:tabs>
                <w:tab w:val="left" w:leader="dot" w:pos="8820"/>
              </w:tabs>
              <w:spacing w:line="312" w:lineRule="auto"/>
              <w:ind w:left="147" w:firstLine="573"/>
            </w:pPr>
            <w:r>
              <w:rPr>
                <w:b/>
                <w:bCs/>
              </w:rPr>
              <w:t xml:space="preserve">a) </w:t>
            </w:r>
            <w:r>
              <w:t xml:space="preserve"> </w:t>
            </w:r>
            <w:r w:rsidRPr="00D23843">
              <w:rPr>
                <w:position w:val="-24"/>
              </w:rPr>
              <w:object w:dxaOrig="320" w:dyaOrig="620">
                <v:shape id="_x0000_i1175" type="#_x0000_t75" style="width:15.75pt;height:30.75pt" o:ole="">
                  <v:imagedata r:id="rId256" o:title=""/>
                </v:shape>
                <o:OLEObject Type="Embed" ProgID="Equation.3" ShapeID="_x0000_i1175" DrawAspect="Content" ObjectID="_1617807893" r:id="rId266"/>
              </w:object>
            </w:r>
            <w:r>
              <w:t xml:space="preserve"> + 6 </w:t>
            </w:r>
            <w:r w:rsidRPr="00C62705">
              <w:t>×</w:t>
            </w:r>
            <w:r>
              <w:t xml:space="preserve"> </w:t>
            </w:r>
            <w:r w:rsidRPr="00487B5B">
              <w:rPr>
                <w:position w:val="-24"/>
              </w:rPr>
              <w:object w:dxaOrig="240" w:dyaOrig="620">
                <v:shape id="_x0000_i1176" type="#_x0000_t75" style="width:12pt;height:30.75pt" o:ole="">
                  <v:imagedata r:id="rId258" o:title=""/>
                </v:shape>
                <o:OLEObject Type="Embed" ProgID="Equation.3" ShapeID="_x0000_i1176" DrawAspect="Content" ObjectID="_1617807894" r:id="rId267"/>
              </w:object>
            </w:r>
            <w:r>
              <w:t xml:space="preserve">                        </w:t>
            </w:r>
          </w:p>
          <w:p w:rsidR="000C5026" w:rsidRDefault="000C5026" w:rsidP="00F11DEF">
            <w:pPr>
              <w:tabs>
                <w:tab w:val="left" w:leader="dot" w:pos="8820"/>
              </w:tabs>
              <w:spacing w:line="312" w:lineRule="auto"/>
            </w:pPr>
            <w:r>
              <w:rPr>
                <w:b/>
                <w:bCs/>
              </w:rPr>
              <w:t xml:space="preserve">           =  </w:t>
            </w:r>
            <w:r w:rsidRPr="00D23843">
              <w:rPr>
                <w:position w:val="-24"/>
              </w:rPr>
              <w:object w:dxaOrig="320" w:dyaOrig="620">
                <v:shape id="_x0000_i1177" type="#_x0000_t75" style="width:15.75pt;height:30.75pt" o:ole="">
                  <v:imagedata r:id="rId256" o:title=""/>
                </v:shape>
                <o:OLEObject Type="Embed" ProgID="Equation.3" ShapeID="_x0000_i1177" DrawAspect="Content" ObjectID="_1617807895" r:id="rId268"/>
              </w:object>
            </w:r>
            <w:r>
              <w:t xml:space="preserve"> + </w:t>
            </w:r>
            <w:r w:rsidRPr="00986351">
              <w:rPr>
                <w:position w:val="-24"/>
              </w:rPr>
              <w:object w:dxaOrig="360" w:dyaOrig="620">
                <v:shape id="_x0000_i1178" type="#_x0000_t75" style="width:18pt;height:30.75pt" o:ole="">
                  <v:imagedata r:id="rId269" o:title=""/>
                </v:shape>
                <o:OLEObject Type="Embed" ProgID="Equation.3" ShapeID="_x0000_i1178" DrawAspect="Content" ObjectID="_1617807896" r:id="rId270"/>
              </w:object>
            </w:r>
          </w:p>
          <w:p w:rsidR="000C5026" w:rsidRDefault="000C5026" w:rsidP="00F11DEF">
            <w:pPr>
              <w:tabs>
                <w:tab w:val="left" w:leader="dot" w:pos="8820"/>
              </w:tabs>
              <w:spacing w:line="312" w:lineRule="auto"/>
              <w:rPr>
                <w:b/>
                <w:bCs/>
              </w:rPr>
            </w:pPr>
            <w:r>
              <w:t xml:space="preserve">           =  </w:t>
            </w:r>
            <w:r w:rsidRPr="00D23843">
              <w:rPr>
                <w:position w:val="-24"/>
              </w:rPr>
              <w:object w:dxaOrig="320" w:dyaOrig="620">
                <v:shape id="_x0000_i1179" type="#_x0000_t75" style="width:15.75pt;height:30.75pt" o:ole="">
                  <v:imagedata r:id="rId256" o:title=""/>
                </v:shape>
                <o:OLEObject Type="Embed" ProgID="Equation.3" ShapeID="_x0000_i1179" DrawAspect="Content" ObjectID="_1617807897" r:id="rId271"/>
              </w:object>
            </w:r>
            <w:r>
              <w:t xml:space="preserve"> + </w:t>
            </w:r>
            <w:r w:rsidRPr="00D23843">
              <w:rPr>
                <w:position w:val="-24"/>
              </w:rPr>
              <w:object w:dxaOrig="360" w:dyaOrig="620">
                <v:shape id="_x0000_i1180" type="#_x0000_t75" style="width:18pt;height:30.75pt" o:ole="">
                  <v:imagedata r:id="rId272" o:title=""/>
                </v:shape>
                <o:OLEObject Type="Embed" ProgID="Equation.3" ShapeID="_x0000_i1180" DrawAspect="Content" ObjectID="_1617807898" r:id="rId273"/>
              </w:object>
            </w:r>
            <w:r>
              <w:t xml:space="preserve"> = </w:t>
            </w:r>
            <w:r w:rsidRPr="00D23843">
              <w:rPr>
                <w:position w:val="-24"/>
              </w:rPr>
              <w:object w:dxaOrig="360" w:dyaOrig="620">
                <v:shape id="_x0000_i1181" type="#_x0000_t75" style="width:18pt;height:30.75pt" o:ole="">
                  <v:imagedata r:id="rId274" o:title=""/>
                </v:shape>
                <o:OLEObject Type="Embed" ProgID="Equation.3" ShapeID="_x0000_i1181" DrawAspect="Content" ObjectID="_1617807899" r:id="rId275"/>
              </w:object>
            </w:r>
            <w:r>
              <w:t xml:space="preserve"> = 6</w:t>
            </w:r>
          </w:p>
        </w:tc>
        <w:tc>
          <w:tcPr>
            <w:tcW w:w="4645" w:type="dxa"/>
          </w:tcPr>
          <w:p w:rsidR="000C5026" w:rsidRDefault="000C5026" w:rsidP="00F11DEF">
            <w:pPr>
              <w:tabs>
                <w:tab w:val="left" w:leader="dot" w:pos="8820"/>
              </w:tabs>
              <w:spacing w:line="312" w:lineRule="auto"/>
            </w:pPr>
            <w:r>
              <w:t xml:space="preserve"> b) (</w:t>
            </w:r>
            <w:r w:rsidRPr="00487B5B">
              <w:rPr>
                <w:position w:val="-24"/>
              </w:rPr>
              <w:object w:dxaOrig="240" w:dyaOrig="620">
                <v:shape id="_x0000_i1182" type="#_x0000_t75" style="width:12pt;height:30.75pt" o:ole="">
                  <v:imagedata r:id="rId260" o:title=""/>
                </v:shape>
                <o:OLEObject Type="Embed" ProgID="Equation.3" ShapeID="_x0000_i1182" DrawAspect="Content" ObjectID="_1617807900" r:id="rId276"/>
              </w:object>
            </w:r>
            <w:r>
              <w:t xml:space="preserve"> -  </w:t>
            </w:r>
            <w:r w:rsidRPr="00487B5B">
              <w:rPr>
                <w:position w:val="-24"/>
              </w:rPr>
              <w:object w:dxaOrig="220" w:dyaOrig="620">
                <v:shape id="_x0000_i1183" type="#_x0000_t75" style="width:11.25pt;height:30.75pt" o:ole="">
                  <v:imagedata r:id="rId262" o:title=""/>
                </v:shape>
                <o:OLEObject Type="Embed" ProgID="Equation.3" ShapeID="_x0000_i1183" DrawAspect="Content" ObjectID="_1617807901" r:id="rId277"/>
              </w:object>
            </w:r>
            <w:r>
              <w:t xml:space="preserve">) </w:t>
            </w:r>
            <w:r w:rsidRPr="00C62705">
              <w:t>×</w:t>
            </w:r>
            <w:r>
              <w:t xml:space="preserve"> </w:t>
            </w:r>
            <w:r w:rsidRPr="00487B5B">
              <w:rPr>
                <w:position w:val="-24"/>
              </w:rPr>
              <w:object w:dxaOrig="240" w:dyaOrig="620">
                <v:shape id="_x0000_i1184" type="#_x0000_t75" style="width:12pt;height:30.75pt" o:ole="">
                  <v:imagedata r:id="rId264" o:title=""/>
                </v:shape>
                <o:OLEObject Type="Embed" ProgID="Equation.3" ShapeID="_x0000_i1184" DrawAspect="Content" ObjectID="_1617807902" r:id="rId278"/>
              </w:object>
            </w:r>
          </w:p>
          <w:p w:rsidR="000C5026" w:rsidRDefault="000C5026" w:rsidP="00F11DEF">
            <w:pPr>
              <w:tabs>
                <w:tab w:val="left" w:leader="dot" w:pos="8820"/>
              </w:tabs>
              <w:spacing w:line="312" w:lineRule="auto"/>
            </w:pPr>
            <w:r>
              <w:t xml:space="preserve">   = (</w:t>
            </w:r>
            <w:r w:rsidRPr="00986351">
              <w:rPr>
                <w:position w:val="-24"/>
              </w:rPr>
              <w:object w:dxaOrig="360" w:dyaOrig="620">
                <v:shape id="_x0000_i1185" type="#_x0000_t75" style="width:18pt;height:30.75pt" o:ole="">
                  <v:imagedata r:id="rId279" o:title=""/>
                </v:shape>
                <o:OLEObject Type="Embed" ProgID="Equation.3" ShapeID="_x0000_i1185" DrawAspect="Content" ObjectID="_1617807903" r:id="rId280"/>
              </w:object>
            </w:r>
            <w:r>
              <w:t xml:space="preserve"> - </w:t>
            </w:r>
            <w:r w:rsidRPr="00986351">
              <w:rPr>
                <w:position w:val="-24"/>
              </w:rPr>
              <w:object w:dxaOrig="360" w:dyaOrig="620">
                <v:shape id="_x0000_i1186" type="#_x0000_t75" style="width:18pt;height:30.75pt" o:ole="">
                  <v:imagedata r:id="rId281" o:title=""/>
                </v:shape>
                <o:OLEObject Type="Embed" ProgID="Equation.3" ShapeID="_x0000_i1186" DrawAspect="Content" ObjectID="_1617807904" r:id="rId282"/>
              </w:object>
            </w:r>
            <w:r>
              <w:t xml:space="preserve">) </w:t>
            </w:r>
            <w:r w:rsidRPr="00C62705">
              <w:t>×</w:t>
            </w:r>
            <w:r>
              <w:t xml:space="preserve"> </w:t>
            </w:r>
            <w:r w:rsidRPr="00986351">
              <w:rPr>
                <w:position w:val="-24"/>
              </w:rPr>
              <w:object w:dxaOrig="240" w:dyaOrig="620">
                <v:shape id="_x0000_i1187" type="#_x0000_t75" style="width:12pt;height:30.75pt" o:ole="">
                  <v:imagedata r:id="rId283" o:title=""/>
                </v:shape>
                <o:OLEObject Type="Embed" ProgID="Equation.3" ShapeID="_x0000_i1187" DrawAspect="Content" ObjectID="_1617807905" r:id="rId284"/>
              </w:object>
            </w:r>
          </w:p>
          <w:p w:rsidR="000C5026" w:rsidRDefault="000C5026" w:rsidP="00F11DEF">
            <w:pPr>
              <w:tabs>
                <w:tab w:val="left" w:leader="dot" w:pos="8820"/>
              </w:tabs>
              <w:spacing w:line="312" w:lineRule="auto"/>
            </w:pPr>
            <w:r>
              <w:t xml:space="preserve">   =   </w:t>
            </w:r>
            <w:r w:rsidRPr="00986351">
              <w:rPr>
                <w:position w:val="-24"/>
              </w:rPr>
              <w:object w:dxaOrig="360" w:dyaOrig="620">
                <v:shape id="_x0000_i1188" type="#_x0000_t75" style="width:18pt;height:30.75pt" o:ole="">
                  <v:imagedata r:id="rId285" o:title=""/>
                </v:shape>
                <o:OLEObject Type="Embed" ProgID="Equation.3" ShapeID="_x0000_i1188" DrawAspect="Content" ObjectID="_1617807906" r:id="rId286"/>
              </w:object>
            </w:r>
            <w:r>
              <w:t xml:space="preserve"> </w:t>
            </w:r>
            <w:r w:rsidRPr="00C62705">
              <w:t>×</w:t>
            </w:r>
            <w:r>
              <w:t xml:space="preserve">  </w:t>
            </w:r>
            <w:r w:rsidRPr="00986351">
              <w:rPr>
                <w:position w:val="-24"/>
              </w:rPr>
              <w:object w:dxaOrig="240" w:dyaOrig="620">
                <v:shape id="_x0000_i1189" type="#_x0000_t75" style="width:12pt;height:30.75pt" o:ole="">
                  <v:imagedata r:id="rId287" o:title=""/>
                </v:shape>
                <o:OLEObject Type="Embed" ProgID="Equation.3" ShapeID="_x0000_i1189" DrawAspect="Content" ObjectID="_1617807907" r:id="rId288"/>
              </w:object>
            </w:r>
            <w:r>
              <w:t xml:space="preserve">   =   </w:t>
            </w:r>
            <w:r w:rsidRPr="00986351">
              <w:rPr>
                <w:position w:val="-24"/>
              </w:rPr>
              <w:object w:dxaOrig="340" w:dyaOrig="620">
                <v:shape id="_x0000_i1190" type="#_x0000_t75" style="width:17.25pt;height:30.75pt" o:ole="">
                  <v:imagedata r:id="rId289" o:title=""/>
                </v:shape>
                <o:OLEObject Type="Embed" ProgID="Equation.3" ShapeID="_x0000_i1190" DrawAspect="Content" ObjectID="_1617807908" r:id="rId290"/>
              </w:object>
            </w:r>
          </w:p>
          <w:p w:rsidR="000C5026" w:rsidRDefault="000C5026" w:rsidP="00F11DEF">
            <w:pPr>
              <w:tabs>
                <w:tab w:val="left" w:leader="dot" w:pos="8820"/>
              </w:tabs>
              <w:spacing w:line="312" w:lineRule="auto"/>
              <w:rPr>
                <w:b/>
                <w:bCs/>
              </w:rPr>
            </w:pPr>
          </w:p>
        </w:tc>
      </w:tr>
    </w:tbl>
    <w:p w:rsidR="000C5026" w:rsidRPr="00986351" w:rsidRDefault="000C5026" w:rsidP="000C5026">
      <w:pPr>
        <w:tabs>
          <w:tab w:val="left" w:leader="dot" w:pos="8820"/>
        </w:tabs>
        <w:spacing w:line="312" w:lineRule="auto"/>
        <w:ind w:left="147" w:firstLine="573"/>
        <w:rPr>
          <w:bCs/>
        </w:rPr>
      </w:pPr>
      <w:r>
        <w:rPr>
          <w:b/>
          <w:bCs/>
        </w:rPr>
        <w:t xml:space="preserve">Câu 2: </w:t>
      </w:r>
      <w:r>
        <w:rPr>
          <w:bCs/>
        </w:rPr>
        <w:t xml:space="preserve">( 1 </w:t>
      </w:r>
      <w:r w:rsidRPr="005F5E43">
        <w:rPr>
          <w:bCs/>
          <w:i/>
        </w:rPr>
        <w:t>điểm</w:t>
      </w:r>
      <w:r>
        <w:rPr>
          <w:bCs/>
        </w:rPr>
        <w:t xml:space="preserve">) : </w:t>
      </w:r>
      <w:r w:rsidRPr="00986351">
        <w:rPr>
          <w:bCs/>
          <w:i/>
        </w:rPr>
        <w:t>Em làm bài đi!</w:t>
      </w:r>
    </w:p>
    <w:p w:rsidR="000C5026" w:rsidRPr="00C62705" w:rsidRDefault="000C5026" w:rsidP="000C5026"/>
    <w:p w:rsidR="000C5026" w:rsidRPr="001638D7" w:rsidRDefault="000C5026" w:rsidP="000C5026">
      <w:pPr>
        <w:ind w:left="720"/>
      </w:pPr>
      <w:r w:rsidRPr="005E49A8">
        <w:rPr>
          <w:b/>
        </w:rPr>
        <w:t xml:space="preserve">Câu </w:t>
      </w:r>
      <w:r>
        <w:rPr>
          <w:b/>
        </w:rPr>
        <w:t>3</w:t>
      </w:r>
      <w:r>
        <w:t xml:space="preserve"> : ( 3 </w:t>
      </w:r>
      <w:r w:rsidRPr="00C62705">
        <w:rPr>
          <w:i/>
        </w:rPr>
        <w:t>điểm</w:t>
      </w:r>
      <w:r>
        <w:t xml:space="preserve">) Chấm về câu văn, chính tả, … </w:t>
      </w:r>
    </w:p>
    <w:p w:rsidR="000C5026" w:rsidRPr="005E49A8" w:rsidRDefault="000C5026" w:rsidP="000C5026">
      <w:pPr>
        <w:ind w:left="5760"/>
        <w:jc w:val="center"/>
        <w:rPr>
          <w:b/>
        </w:rPr>
      </w:pPr>
    </w:p>
    <w:p w:rsidR="000C5026" w:rsidRDefault="000C5026" w:rsidP="000C5026">
      <w:pPr>
        <w:ind w:left="5760"/>
        <w:jc w:val="center"/>
        <w:rPr>
          <w:b/>
        </w:rPr>
      </w:pPr>
    </w:p>
    <w:p w:rsidR="000C5026" w:rsidRDefault="000C5026" w:rsidP="000C5026">
      <w:pPr>
        <w:ind w:left="5760"/>
        <w:jc w:val="center"/>
        <w:rPr>
          <w:b/>
        </w:rPr>
      </w:pPr>
    </w:p>
    <w:p w:rsidR="000C5026" w:rsidRDefault="000C5026" w:rsidP="000C5026">
      <w:pPr>
        <w:ind w:left="5760"/>
        <w:jc w:val="center"/>
        <w:rPr>
          <w:b/>
        </w:rPr>
      </w:pPr>
    </w:p>
    <w:p w:rsidR="000C5026" w:rsidRDefault="000C5026" w:rsidP="000C5026">
      <w:pPr>
        <w:ind w:left="5760"/>
        <w:jc w:val="center"/>
        <w:rPr>
          <w:b/>
        </w:rPr>
      </w:pPr>
    </w:p>
    <w:p w:rsidR="000C5026" w:rsidRPr="00902887" w:rsidRDefault="000C5026" w:rsidP="000C5026">
      <w:pPr>
        <w:ind w:left="5760"/>
        <w:jc w:val="center"/>
        <w:rPr>
          <w:b/>
        </w:rPr>
      </w:pPr>
    </w:p>
    <w:p w:rsidR="000C5026" w:rsidRPr="00902887" w:rsidRDefault="000C5026" w:rsidP="000C5026">
      <w:pPr>
        <w:ind w:left="5760"/>
        <w:jc w:val="center"/>
        <w:rPr>
          <w:b/>
        </w:rPr>
      </w:pPr>
    </w:p>
    <w:p w:rsidR="000C5026" w:rsidRPr="00902887" w:rsidRDefault="000C5026" w:rsidP="000C5026">
      <w:pPr>
        <w:ind w:left="5760"/>
        <w:jc w:val="center"/>
        <w:rPr>
          <w:b/>
        </w:rPr>
      </w:pPr>
    </w:p>
    <w:p w:rsidR="000C5026" w:rsidRPr="00902887" w:rsidRDefault="000C5026" w:rsidP="000C5026">
      <w:pPr>
        <w:ind w:left="5760"/>
        <w:jc w:val="center"/>
        <w:rPr>
          <w:b/>
        </w:rPr>
      </w:pPr>
      <w:r w:rsidRPr="00902887">
        <w:rPr>
          <w:b/>
        </w:rPr>
        <w:t>HIỆU TRƯỞNG DUYỆT</w:t>
      </w:r>
    </w:p>
    <w:p w:rsidR="000C5026" w:rsidRPr="00902887" w:rsidRDefault="000C5026" w:rsidP="000C5026"/>
    <w:p w:rsidR="000C5026" w:rsidRPr="00902887" w:rsidRDefault="000C5026" w:rsidP="000C5026"/>
    <w:p w:rsidR="000C5026" w:rsidRPr="00902887" w:rsidRDefault="000C5026" w:rsidP="000C5026"/>
    <w:p w:rsidR="000C5026" w:rsidRPr="00902887" w:rsidRDefault="000C5026" w:rsidP="000C5026">
      <w:pPr>
        <w:jc w:val="center"/>
      </w:pPr>
    </w:p>
    <w:p w:rsidR="000C5026" w:rsidRPr="00902887" w:rsidRDefault="000C5026" w:rsidP="000C5026"/>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2726"/>
        <w:gridCol w:w="6545"/>
      </w:tblGrid>
      <w:tr w:rsidR="000C5026" w:rsidRPr="009C48AA" w:rsidTr="00F11DEF">
        <w:tc>
          <w:tcPr>
            <w:tcW w:w="2726" w:type="dxa"/>
          </w:tcPr>
          <w:p w:rsidR="000C5026" w:rsidRPr="009C48AA" w:rsidRDefault="000C5026" w:rsidP="00F11DEF">
            <w:pPr>
              <w:jc w:val="center"/>
              <w:rPr>
                <w:b/>
              </w:rPr>
            </w:pPr>
            <w:r w:rsidRPr="009C48AA">
              <w:rPr>
                <w:b/>
              </w:rPr>
              <w:t>TRƯỜNG TH</w:t>
            </w:r>
          </w:p>
          <w:p w:rsidR="000C5026" w:rsidRPr="009C48AA" w:rsidRDefault="000C5026" w:rsidP="00F11DEF">
            <w:pPr>
              <w:jc w:val="center"/>
              <w:rPr>
                <w:b/>
              </w:rPr>
            </w:pPr>
            <w:r w:rsidRPr="009C48AA">
              <w:rPr>
                <w:b/>
              </w:rPr>
              <w:t>XUÂN HƯƠNG 1</w:t>
            </w:r>
          </w:p>
        </w:tc>
        <w:tc>
          <w:tcPr>
            <w:tcW w:w="6545" w:type="dxa"/>
            <w:vAlign w:val="center"/>
          </w:tcPr>
          <w:p w:rsidR="000C5026" w:rsidRPr="009C48AA" w:rsidRDefault="000C5026" w:rsidP="00F11DEF">
            <w:pPr>
              <w:jc w:val="center"/>
              <w:rPr>
                <w:b/>
              </w:rPr>
            </w:pPr>
            <w:r w:rsidRPr="009C48AA">
              <w:rPr>
                <w:b/>
              </w:rPr>
              <w:t>ĐỀ KHẢO SÁT CHẤT LƯỢNG</w:t>
            </w:r>
          </w:p>
          <w:p w:rsidR="000C5026" w:rsidRPr="00022477" w:rsidRDefault="000C5026" w:rsidP="00F11DEF">
            <w:pPr>
              <w:jc w:val="center"/>
              <w:rPr>
                <w:b/>
              </w:rPr>
            </w:pPr>
            <w:r>
              <w:rPr>
                <w:b/>
              </w:rPr>
              <w:t>NĂM HỌC 2012 – 2013</w:t>
            </w:r>
          </w:p>
          <w:p w:rsidR="000C5026" w:rsidRPr="009C48AA" w:rsidRDefault="000C5026" w:rsidP="00F11DEF">
            <w:pPr>
              <w:jc w:val="center"/>
              <w:rPr>
                <w:b/>
              </w:rPr>
            </w:pPr>
            <w:r w:rsidRPr="009C48AA">
              <w:rPr>
                <w:b/>
              </w:rPr>
              <w:t>TUẦN 28  - LỚP 4</w:t>
            </w:r>
          </w:p>
          <w:p w:rsidR="000C5026" w:rsidRPr="009C48AA" w:rsidRDefault="000C5026" w:rsidP="00F11DEF">
            <w:pPr>
              <w:jc w:val="center"/>
              <w:rPr>
                <w:i/>
              </w:rPr>
            </w:pPr>
            <w:r w:rsidRPr="009C48AA">
              <w:rPr>
                <w:i/>
              </w:rPr>
              <w:t>Thời gian làm bài 20 phút (không kể thời gian giao đề)</w:t>
            </w:r>
          </w:p>
        </w:tc>
      </w:tr>
    </w:tbl>
    <w:p w:rsidR="000C5026" w:rsidRPr="009C48AA" w:rsidRDefault="000C5026" w:rsidP="000C5026">
      <w:pPr>
        <w:tabs>
          <w:tab w:val="left" w:leader="dot" w:pos="4488"/>
          <w:tab w:val="left" w:leader="dot" w:pos="5797"/>
        </w:tabs>
        <w:spacing w:before="120" w:after="240"/>
        <w:rPr>
          <w:b/>
        </w:rPr>
      </w:pPr>
      <w:r w:rsidRPr="009C48AA">
        <w:rPr>
          <w:b/>
        </w:rPr>
        <w:t xml:space="preserve">Học sinh: </w:t>
      </w:r>
      <w:r w:rsidRPr="009C48AA">
        <w:rPr>
          <w:b/>
        </w:rPr>
        <w:tab/>
        <w:t xml:space="preserve">Lớp: </w:t>
      </w:r>
      <w:r w:rsidRPr="009C48AA">
        <w:rPr>
          <w:b/>
        </w:rPr>
        <w:tab/>
        <w:t>Trường TH Xuân Hương 1</w:t>
      </w:r>
    </w:p>
    <w:p w:rsidR="000C5026" w:rsidRPr="009C48AA" w:rsidRDefault="000C5026" w:rsidP="000C5026">
      <w:pPr>
        <w:rPr>
          <w:b/>
        </w:rPr>
      </w:pPr>
      <w:r w:rsidRPr="009C48AA">
        <w:rPr>
          <w:b/>
        </w:rPr>
        <w:t>I. Phần trắc nghiệm: ( 4 điểm )</w:t>
      </w:r>
    </w:p>
    <w:p w:rsidR="000C5026" w:rsidRPr="009C48AA" w:rsidRDefault="000C5026" w:rsidP="000C5026">
      <w:pPr>
        <w:ind w:left="720"/>
        <w:rPr>
          <w:i/>
        </w:rPr>
      </w:pPr>
      <w:r w:rsidRPr="009C48AA">
        <w:rPr>
          <w:i/>
        </w:rPr>
        <w:t>* Khoanh vào chữ cái trước mỗi câu trả lời đúng.</w:t>
      </w:r>
    </w:p>
    <w:p w:rsidR="000C5026" w:rsidRPr="00022477" w:rsidRDefault="000C5026" w:rsidP="000C5026">
      <w:pPr>
        <w:spacing w:line="360" w:lineRule="auto"/>
        <w:jc w:val="both"/>
        <w:rPr>
          <w:bCs/>
        </w:rPr>
      </w:pPr>
      <w:r w:rsidRPr="009C48AA">
        <w:rPr>
          <w:b/>
          <w:bCs/>
        </w:rPr>
        <w:t xml:space="preserve">Câu 1: </w:t>
      </w:r>
      <w:r w:rsidRPr="00022477">
        <w:rPr>
          <w:bCs/>
        </w:rPr>
        <w:t>Một tổ có 15 học sinh nam và nữ, trong đó có 7 học sinh nữ. Tỉ số học sinh nam và học sinh nữ là:</w:t>
      </w:r>
    </w:p>
    <w:p w:rsidR="000C5026" w:rsidRPr="00022477" w:rsidRDefault="000C5026" w:rsidP="000C5026">
      <w:pPr>
        <w:spacing w:line="360" w:lineRule="auto"/>
        <w:jc w:val="both"/>
        <w:rPr>
          <w:bCs/>
        </w:rPr>
      </w:pPr>
      <w:r w:rsidRPr="00022477">
        <w:rPr>
          <w:bCs/>
        </w:rPr>
        <w:tab/>
        <w:t xml:space="preserve">A. </w:t>
      </w:r>
      <w:r w:rsidRPr="00022477">
        <w:rPr>
          <w:bCs/>
          <w:position w:val="-24"/>
        </w:rPr>
        <w:object w:dxaOrig="240" w:dyaOrig="620">
          <v:shape id="_x0000_i1191" type="#_x0000_t75" style="width:12pt;height:30.75pt" o:ole="">
            <v:imagedata r:id="rId291" o:title=""/>
          </v:shape>
          <o:OLEObject Type="Embed" ProgID="Equation.DSMT4" ShapeID="_x0000_i1191" DrawAspect="Content" ObjectID="_1617807909" r:id="rId292"/>
        </w:object>
      </w:r>
      <w:r w:rsidRPr="00022477">
        <w:rPr>
          <w:bCs/>
        </w:rPr>
        <w:tab/>
      </w:r>
      <w:r w:rsidRPr="00022477">
        <w:rPr>
          <w:bCs/>
        </w:rPr>
        <w:tab/>
      </w:r>
      <w:r w:rsidRPr="00022477">
        <w:rPr>
          <w:bCs/>
        </w:rPr>
        <w:tab/>
        <w:t xml:space="preserve">B. </w:t>
      </w:r>
      <w:r w:rsidRPr="00022477">
        <w:rPr>
          <w:bCs/>
          <w:position w:val="-24"/>
        </w:rPr>
        <w:object w:dxaOrig="240" w:dyaOrig="620">
          <v:shape id="_x0000_i1192" type="#_x0000_t75" style="width:12pt;height:30.75pt" o:ole="">
            <v:imagedata r:id="rId293" o:title=""/>
          </v:shape>
          <o:OLEObject Type="Embed" ProgID="Equation.DSMT4" ShapeID="_x0000_i1192" DrawAspect="Content" ObjectID="_1617807910" r:id="rId294"/>
        </w:object>
      </w:r>
      <w:r w:rsidRPr="00022477">
        <w:rPr>
          <w:bCs/>
        </w:rPr>
        <w:tab/>
      </w:r>
      <w:r w:rsidRPr="00022477">
        <w:rPr>
          <w:bCs/>
        </w:rPr>
        <w:tab/>
      </w:r>
      <w:r w:rsidRPr="00022477">
        <w:rPr>
          <w:bCs/>
        </w:rPr>
        <w:tab/>
        <w:t xml:space="preserve">C. </w:t>
      </w:r>
      <w:r w:rsidRPr="00022477">
        <w:rPr>
          <w:bCs/>
          <w:position w:val="-24"/>
        </w:rPr>
        <w:object w:dxaOrig="320" w:dyaOrig="620">
          <v:shape id="_x0000_i1193" type="#_x0000_t75" style="width:15.75pt;height:30.75pt" o:ole="">
            <v:imagedata r:id="rId295" o:title=""/>
          </v:shape>
          <o:OLEObject Type="Embed" ProgID="Equation.DSMT4" ShapeID="_x0000_i1193" DrawAspect="Content" ObjectID="_1617807911" r:id="rId296"/>
        </w:object>
      </w:r>
      <w:r w:rsidRPr="00022477">
        <w:rPr>
          <w:bCs/>
        </w:rPr>
        <w:tab/>
      </w:r>
      <w:r w:rsidRPr="00022477">
        <w:rPr>
          <w:bCs/>
        </w:rPr>
        <w:tab/>
      </w:r>
      <w:r w:rsidRPr="00022477">
        <w:rPr>
          <w:bCs/>
        </w:rPr>
        <w:tab/>
        <w:t xml:space="preserve">D. </w:t>
      </w:r>
      <w:r w:rsidRPr="00022477">
        <w:rPr>
          <w:bCs/>
          <w:position w:val="-24"/>
        </w:rPr>
        <w:object w:dxaOrig="320" w:dyaOrig="620">
          <v:shape id="_x0000_i1194" type="#_x0000_t75" style="width:15.75pt;height:30.75pt" o:ole="">
            <v:imagedata r:id="rId297" o:title=""/>
          </v:shape>
          <o:OLEObject Type="Embed" ProgID="Equation.DSMT4" ShapeID="_x0000_i1194" DrawAspect="Content" ObjectID="_1617807912" r:id="rId298"/>
        </w:object>
      </w:r>
    </w:p>
    <w:p w:rsidR="000C5026" w:rsidRPr="00022477" w:rsidRDefault="000C5026" w:rsidP="000C5026">
      <w:pPr>
        <w:spacing w:line="360" w:lineRule="auto"/>
        <w:jc w:val="both"/>
      </w:pPr>
      <w:r w:rsidRPr="00022477">
        <w:rPr>
          <w:b/>
        </w:rPr>
        <w:lastRenderedPageBreak/>
        <w:t xml:space="preserve">Câu 2. </w:t>
      </w:r>
      <w:r w:rsidRPr="00022477">
        <w:rPr>
          <w:bCs/>
        </w:rPr>
        <w:t>Tỉ số của 15 và 13 là</w:t>
      </w:r>
      <w:r w:rsidRPr="00022477">
        <w:t>:</w:t>
      </w:r>
    </w:p>
    <w:p w:rsidR="000C5026" w:rsidRPr="00022477" w:rsidRDefault="000C5026" w:rsidP="000C5026">
      <w:pPr>
        <w:spacing w:line="360" w:lineRule="auto"/>
        <w:ind w:firstLine="720"/>
        <w:jc w:val="both"/>
      </w:pPr>
      <w:r w:rsidRPr="00022477">
        <w:t xml:space="preserve">A. </w:t>
      </w:r>
      <w:r w:rsidRPr="00022477">
        <w:rPr>
          <w:bCs/>
          <w:position w:val="-24"/>
        </w:rPr>
        <w:object w:dxaOrig="320" w:dyaOrig="620">
          <v:shape id="_x0000_i1195" type="#_x0000_t75" style="width:15.75pt;height:30.75pt" o:ole="">
            <v:imagedata r:id="rId297" o:title=""/>
          </v:shape>
          <o:OLEObject Type="Embed" ProgID="Equation.DSMT4" ShapeID="_x0000_i1195" DrawAspect="Content" ObjectID="_1617807913" r:id="rId299"/>
        </w:object>
      </w:r>
      <w:r w:rsidRPr="00022477">
        <w:tab/>
      </w:r>
      <w:r w:rsidRPr="00022477">
        <w:tab/>
        <w:t xml:space="preserve">       </w:t>
      </w:r>
      <w:r w:rsidRPr="00022477">
        <w:tab/>
      </w:r>
      <w:r w:rsidRPr="00022477">
        <w:tab/>
        <w:t xml:space="preserve">B. </w:t>
      </w:r>
      <w:r w:rsidRPr="00022477">
        <w:rPr>
          <w:bCs/>
          <w:position w:val="-24"/>
        </w:rPr>
        <w:object w:dxaOrig="320" w:dyaOrig="620">
          <v:shape id="_x0000_i1196" type="#_x0000_t75" style="width:15.75pt;height:30.75pt" o:ole="">
            <v:imagedata r:id="rId295" o:title=""/>
          </v:shape>
          <o:OLEObject Type="Embed" ProgID="Equation.DSMT4" ShapeID="_x0000_i1196" DrawAspect="Content" ObjectID="_1617807914" r:id="rId300"/>
        </w:object>
      </w:r>
      <w:r w:rsidRPr="00022477">
        <w:tab/>
      </w:r>
      <w:r w:rsidRPr="00022477">
        <w:tab/>
      </w:r>
      <w:r w:rsidRPr="00022477">
        <w:tab/>
        <w:t xml:space="preserve">         C. </w:t>
      </w:r>
      <w:r w:rsidRPr="00022477">
        <w:rPr>
          <w:bCs/>
          <w:position w:val="-24"/>
        </w:rPr>
        <w:object w:dxaOrig="320" w:dyaOrig="620">
          <v:shape id="_x0000_i1197" type="#_x0000_t75" style="width:15.75pt;height:30.75pt" o:ole="">
            <v:imagedata r:id="rId301" o:title=""/>
          </v:shape>
          <o:OLEObject Type="Embed" ProgID="Equation.DSMT4" ShapeID="_x0000_i1197" DrawAspect="Content" ObjectID="_1617807915" r:id="rId302"/>
        </w:object>
      </w:r>
      <w:r w:rsidRPr="00022477">
        <w:tab/>
      </w:r>
      <w:r w:rsidRPr="00022477">
        <w:tab/>
      </w:r>
      <w:r w:rsidRPr="00A51E1A">
        <w:tab/>
      </w:r>
    </w:p>
    <w:p w:rsidR="000C5026" w:rsidRDefault="000C5026" w:rsidP="000C5026">
      <w:pPr>
        <w:rPr>
          <w:b/>
          <w:bCs/>
        </w:rPr>
      </w:pPr>
      <w:r w:rsidRPr="009C48AA">
        <w:rPr>
          <w:b/>
          <w:bCs/>
        </w:rPr>
        <w:t xml:space="preserve">Câu 3: </w:t>
      </w:r>
      <w:r w:rsidRPr="0030480E">
        <w:rPr>
          <w:bCs/>
        </w:rPr>
        <w:t>Điền s/ x?</w:t>
      </w:r>
    </w:p>
    <w:tbl>
      <w:tblPr>
        <w:tblStyle w:val="TableGrid"/>
        <w:tblW w:w="9290"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4645"/>
        <w:gridCol w:w="4645"/>
      </w:tblGrid>
      <w:tr w:rsidR="000C5026" w:rsidTr="00F11DEF">
        <w:tc>
          <w:tcPr>
            <w:tcW w:w="4645" w:type="dxa"/>
          </w:tcPr>
          <w:p w:rsidR="000C5026" w:rsidRPr="006E2E2D" w:rsidRDefault="000C5026" w:rsidP="00F11DEF">
            <w:pPr>
              <w:rPr>
                <w:bCs/>
              </w:rPr>
            </w:pPr>
            <w:r w:rsidRPr="006E2E2D">
              <w:rPr>
                <w:bCs/>
              </w:rPr>
              <w:t xml:space="preserve">a) </w:t>
            </w:r>
            <w:r>
              <w:rPr>
                <w:bCs/>
              </w:rPr>
              <w:t>s</w:t>
            </w:r>
            <w:r w:rsidRPr="006E2E2D">
              <w:rPr>
                <w:bCs/>
              </w:rPr>
              <w:t xml:space="preserve">ẵn    … àng </w:t>
            </w:r>
          </w:p>
          <w:p w:rsidR="000C5026" w:rsidRPr="006E2E2D" w:rsidRDefault="000C5026" w:rsidP="00F11DEF">
            <w:pPr>
              <w:rPr>
                <w:bCs/>
              </w:rPr>
            </w:pPr>
            <w:r w:rsidRPr="006E2E2D">
              <w:rPr>
                <w:bCs/>
              </w:rPr>
              <w:t xml:space="preserve">b) ….um   </w:t>
            </w:r>
            <w:r>
              <w:rPr>
                <w:bCs/>
              </w:rPr>
              <w:t>x</w:t>
            </w:r>
            <w:r w:rsidRPr="006E2E2D">
              <w:rPr>
                <w:bCs/>
              </w:rPr>
              <w:t>uê</w:t>
            </w:r>
          </w:p>
        </w:tc>
        <w:tc>
          <w:tcPr>
            <w:tcW w:w="4645" w:type="dxa"/>
          </w:tcPr>
          <w:p w:rsidR="000C5026" w:rsidRPr="006E2E2D" w:rsidRDefault="000C5026" w:rsidP="00F11DEF">
            <w:pPr>
              <w:rPr>
                <w:bCs/>
              </w:rPr>
            </w:pPr>
            <w:r w:rsidRPr="006E2E2D">
              <w:rPr>
                <w:bCs/>
              </w:rPr>
              <w:t>c) … uôi  ngược</w:t>
            </w:r>
          </w:p>
          <w:p w:rsidR="000C5026" w:rsidRPr="006E2E2D" w:rsidRDefault="000C5026" w:rsidP="00F11DEF">
            <w:pPr>
              <w:rPr>
                <w:bCs/>
              </w:rPr>
            </w:pPr>
            <w:r w:rsidRPr="006E2E2D">
              <w:rPr>
                <w:bCs/>
              </w:rPr>
              <w:t>d) … ửa chữa</w:t>
            </w:r>
          </w:p>
        </w:tc>
      </w:tr>
    </w:tbl>
    <w:p w:rsidR="000C5026" w:rsidRPr="009C48AA" w:rsidRDefault="000C5026" w:rsidP="000C5026">
      <w:pPr>
        <w:rPr>
          <w:bCs/>
        </w:rPr>
      </w:pPr>
      <w:r w:rsidRPr="009C48AA">
        <w:rPr>
          <w:b/>
          <w:bCs/>
        </w:rPr>
        <w:t>Câu 4:</w:t>
      </w:r>
      <w:r w:rsidRPr="009C48AA">
        <w:rPr>
          <w:bCs/>
        </w:rPr>
        <w:t xml:space="preserve"> </w:t>
      </w:r>
      <w:r>
        <w:rPr>
          <w:bCs/>
        </w:rPr>
        <w:t>Câu “ Cây sồi như một chiếc ô khổng lồ treo lơ lửng giữa trời” thuộc kiểu câu gì?</w:t>
      </w:r>
    </w:p>
    <w:p w:rsidR="000C5026" w:rsidRPr="009C48AA" w:rsidRDefault="000C5026" w:rsidP="000C5026">
      <w:pPr>
        <w:ind w:left="720"/>
        <w:rPr>
          <w:bCs/>
        </w:rPr>
      </w:pPr>
      <w:r w:rsidRPr="009C48AA">
        <w:rPr>
          <w:bCs/>
        </w:rPr>
        <w:t xml:space="preserve">A. </w:t>
      </w:r>
      <w:r>
        <w:rPr>
          <w:bCs/>
        </w:rPr>
        <w:t xml:space="preserve">Câu </w:t>
      </w:r>
      <w:r w:rsidRPr="006E2E2D">
        <w:rPr>
          <w:bCs/>
          <w:i/>
        </w:rPr>
        <w:t>Ai là gì?</w:t>
      </w:r>
      <w:r w:rsidRPr="009C48AA">
        <w:rPr>
          <w:bCs/>
        </w:rPr>
        <w:t xml:space="preserve"> </w:t>
      </w:r>
    </w:p>
    <w:p w:rsidR="000C5026" w:rsidRPr="009C48AA" w:rsidRDefault="000C5026" w:rsidP="000C5026">
      <w:pPr>
        <w:ind w:left="720"/>
        <w:rPr>
          <w:bCs/>
        </w:rPr>
      </w:pPr>
      <w:r w:rsidRPr="009C48AA">
        <w:t xml:space="preserve">B. </w:t>
      </w:r>
      <w:r>
        <w:rPr>
          <w:bCs/>
        </w:rPr>
        <w:t xml:space="preserve">Câu </w:t>
      </w:r>
      <w:r w:rsidRPr="006E2E2D">
        <w:rPr>
          <w:bCs/>
          <w:i/>
        </w:rPr>
        <w:t>Ai thế nào?</w:t>
      </w:r>
      <w:r>
        <w:rPr>
          <w:bCs/>
        </w:rPr>
        <w:t xml:space="preserve"> </w:t>
      </w:r>
    </w:p>
    <w:p w:rsidR="000C5026" w:rsidRPr="009C48AA" w:rsidRDefault="000C5026" w:rsidP="000C5026">
      <w:pPr>
        <w:ind w:left="720"/>
      </w:pPr>
      <w:r w:rsidRPr="009C48AA">
        <w:rPr>
          <w:bCs/>
        </w:rPr>
        <w:t xml:space="preserve">C. </w:t>
      </w:r>
      <w:r>
        <w:rPr>
          <w:bCs/>
        </w:rPr>
        <w:t xml:space="preserve">Câu </w:t>
      </w:r>
      <w:r w:rsidRPr="006E2E2D">
        <w:rPr>
          <w:bCs/>
          <w:i/>
        </w:rPr>
        <w:t>Ai làm gì?</w:t>
      </w:r>
    </w:p>
    <w:p w:rsidR="000C5026" w:rsidRPr="009C48AA" w:rsidRDefault="000C5026" w:rsidP="000C5026">
      <w:pPr>
        <w:rPr>
          <w:b/>
          <w:bCs/>
          <w:iCs/>
        </w:rPr>
      </w:pPr>
      <w:r w:rsidRPr="009C48AA">
        <w:rPr>
          <w:b/>
          <w:bCs/>
          <w:iCs/>
        </w:rPr>
        <w:t>II. Phần tự luận: ( 6 điểm )</w:t>
      </w:r>
    </w:p>
    <w:p w:rsidR="000C5026" w:rsidRPr="009C48AA" w:rsidRDefault="000C5026" w:rsidP="000C5026">
      <w:pPr>
        <w:tabs>
          <w:tab w:val="left" w:leader="dot" w:pos="8820"/>
        </w:tabs>
        <w:spacing w:line="312" w:lineRule="auto"/>
        <w:ind w:left="147"/>
      </w:pPr>
      <w:r w:rsidRPr="009C48AA">
        <w:rPr>
          <w:b/>
          <w:bCs/>
        </w:rPr>
        <w:t xml:space="preserve">Câu 1: </w:t>
      </w:r>
      <w:r>
        <w:rPr>
          <w:bCs/>
        </w:rPr>
        <w:t xml:space="preserve">Một hình thoi có tổng độ dài hai đường chéo là 160m, tỉ số hai đường chéo của chúng là </w:t>
      </w:r>
      <w:r w:rsidRPr="0030480E">
        <w:rPr>
          <w:position w:val="-24"/>
        </w:rPr>
        <w:object w:dxaOrig="240" w:dyaOrig="620">
          <v:shape id="_x0000_i1198" type="#_x0000_t75" style="width:12pt;height:30.75pt" o:ole="">
            <v:imagedata r:id="rId303" o:title=""/>
          </v:shape>
          <o:OLEObject Type="Embed" ProgID="Equation.3" ShapeID="_x0000_i1198" DrawAspect="Content" ObjectID="_1617807916" r:id="rId304"/>
        </w:object>
      </w:r>
      <w:r>
        <w:t>. Tính diện tích hình thoi?</w:t>
      </w:r>
    </w:p>
    <w:p w:rsidR="000C5026" w:rsidRPr="009C48AA" w:rsidRDefault="000C5026" w:rsidP="000C5026">
      <w:pPr>
        <w:tabs>
          <w:tab w:val="left" w:leader="dot" w:pos="8820"/>
        </w:tabs>
        <w:spacing w:line="312" w:lineRule="auto"/>
        <w:jc w:val="center"/>
      </w:pPr>
      <w:r w:rsidRPr="009C48AA">
        <w:rPr>
          <w:b/>
          <w:bCs/>
        </w:rPr>
        <w:t>Bài giải</w:t>
      </w:r>
    </w:p>
    <w:p w:rsidR="000C5026" w:rsidRPr="009C48AA" w:rsidRDefault="000C5026" w:rsidP="000C5026">
      <w:pPr>
        <w:tabs>
          <w:tab w:val="left" w:leader="dot" w:pos="8820"/>
        </w:tabs>
        <w:spacing w:line="360" w:lineRule="auto"/>
        <w:ind w:left="147"/>
      </w:pPr>
      <w:r w:rsidRPr="009C48AA">
        <w:tab/>
      </w:r>
      <w:r w:rsidRPr="009C48AA">
        <w:tab/>
      </w:r>
      <w:r w:rsidRPr="009C48AA">
        <w:tab/>
      </w:r>
      <w:r w:rsidRPr="009C48AA">
        <w:tab/>
      </w:r>
      <w:r w:rsidRPr="009C48AA">
        <w:tab/>
      </w:r>
      <w:r w:rsidRPr="009C48AA">
        <w:tab/>
      </w:r>
    </w:p>
    <w:p w:rsidR="000C5026" w:rsidRPr="009C48AA" w:rsidRDefault="000C5026" w:rsidP="000C5026">
      <w:pPr>
        <w:tabs>
          <w:tab w:val="left" w:leader="dot" w:pos="8820"/>
        </w:tabs>
        <w:spacing w:line="360" w:lineRule="auto"/>
        <w:rPr>
          <w:bCs/>
        </w:rPr>
      </w:pPr>
      <w:r w:rsidRPr="009C48AA">
        <w:rPr>
          <w:b/>
          <w:bCs/>
        </w:rPr>
        <w:t>Câu 2:</w:t>
      </w:r>
      <w:r w:rsidRPr="009C48AA">
        <w:rPr>
          <w:bCs/>
        </w:rPr>
        <w:t xml:space="preserve"> Viết </w:t>
      </w:r>
      <w:r>
        <w:rPr>
          <w:bCs/>
        </w:rPr>
        <w:t xml:space="preserve">đoạn văn tả lại hình dáng một con vật mà em yêu thích. </w:t>
      </w:r>
    </w:p>
    <w:p w:rsidR="000C5026" w:rsidRPr="009C48AA" w:rsidRDefault="000C5026" w:rsidP="000C5026">
      <w:pPr>
        <w:tabs>
          <w:tab w:val="left" w:leader="dot" w:pos="8820"/>
        </w:tabs>
        <w:spacing w:line="360" w:lineRule="auto"/>
      </w:pPr>
      <w:r w:rsidRPr="009C48AA">
        <w:rPr>
          <w:bCs/>
        </w:rPr>
        <w:tab/>
      </w:r>
      <w:r w:rsidRPr="009C48AA">
        <w:rPr>
          <w:bCs/>
        </w:rPr>
        <w:tab/>
      </w:r>
      <w:r>
        <w:rPr>
          <w:bCs/>
        </w:rPr>
        <w:tab/>
      </w:r>
      <w:r>
        <w:rPr>
          <w:bCs/>
        </w:rPr>
        <w:tab/>
      </w:r>
    </w:p>
    <w:p w:rsidR="000C5026" w:rsidRPr="009C48AA" w:rsidRDefault="000C5026" w:rsidP="000C5026">
      <w:pPr>
        <w:jc w:val="center"/>
        <w:rPr>
          <w:b/>
        </w:rPr>
      </w:pPr>
      <w:r w:rsidRPr="009C48AA">
        <w:rPr>
          <w:b/>
        </w:rPr>
        <w:t>HƯỚNG DẪN CHẤM</w:t>
      </w:r>
    </w:p>
    <w:p w:rsidR="000C5026" w:rsidRPr="009C48AA" w:rsidRDefault="000C5026" w:rsidP="000C5026">
      <w:pPr>
        <w:rPr>
          <w:b/>
          <w:bCs/>
        </w:rPr>
      </w:pPr>
      <w:r w:rsidRPr="009C48AA">
        <w:rPr>
          <w:b/>
          <w:bCs/>
        </w:rPr>
        <w:t>I. Phần trắc nghiệm:</w:t>
      </w:r>
    </w:p>
    <w:p w:rsidR="000C5026" w:rsidRPr="009C48AA" w:rsidRDefault="000C5026" w:rsidP="000C5026">
      <w:pPr>
        <w:ind w:left="720"/>
      </w:pPr>
      <w:r w:rsidRPr="009C48AA">
        <w:rPr>
          <w:b/>
        </w:rPr>
        <w:lastRenderedPageBreak/>
        <w:t>Câu 1</w:t>
      </w:r>
      <w:r w:rsidRPr="009C48AA">
        <w:t xml:space="preserve">( 1 </w:t>
      </w:r>
      <w:r w:rsidRPr="009C48AA">
        <w:rPr>
          <w:i/>
        </w:rPr>
        <w:t>điểm</w:t>
      </w:r>
      <w:r w:rsidRPr="009C48AA">
        <w:t xml:space="preserve">): Khoanh vào </w:t>
      </w:r>
      <w:r>
        <w:rPr>
          <w:b/>
        </w:rPr>
        <w:t>C</w:t>
      </w:r>
    </w:p>
    <w:p w:rsidR="000C5026" w:rsidRPr="009C48AA" w:rsidRDefault="000C5026" w:rsidP="000C5026">
      <w:pPr>
        <w:ind w:left="720"/>
      </w:pPr>
      <w:r w:rsidRPr="009C48AA">
        <w:rPr>
          <w:b/>
        </w:rPr>
        <w:t>Câu 2</w:t>
      </w:r>
      <w:r w:rsidRPr="009C48AA">
        <w:t xml:space="preserve">(1 </w:t>
      </w:r>
      <w:r w:rsidRPr="009C48AA">
        <w:rPr>
          <w:i/>
        </w:rPr>
        <w:t>điểm</w:t>
      </w:r>
      <w:r w:rsidRPr="009C48AA">
        <w:t xml:space="preserve">) : Khoanh vào </w:t>
      </w:r>
      <w:r>
        <w:rPr>
          <w:b/>
        </w:rPr>
        <w:t>C</w:t>
      </w:r>
    </w:p>
    <w:p w:rsidR="000C5026" w:rsidRDefault="000C5026" w:rsidP="000C5026">
      <w:pPr>
        <w:ind w:firstLine="720"/>
      </w:pPr>
      <w:r w:rsidRPr="009C48AA">
        <w:rPr>
          <w:b/>
        </w:rPr>
        <w:t>Câu 3</w:t>
      </w:r>
      <w:r w:rsidRPr="009C48AA">
        <w:t xml:space="preserve"> ( 1 </w:t>
      </w:r>
      <w:r w:rsidRPr="009C48AA">
        <w:rPr>
          <w:i/>
        </w:rPr>
        <w:t>điểm</w:t>
      </w:r>
      <w:r w:rsidRPr="009C48AA">
        <w:t xml:space="preserve">) : </w:t>
      </w:r>
      <w:r>
        <w:t>Mỗi ý đúng được 0,25 điểm</w:t>
      </w:r>
    </w:p>
    <w:tbl>
      <w:tblPr>
        <w:tblStyle w:val="TableGrid"/>
        <w:tblW w:w="9290" w:type="dxa"/>
        <w:tblInd w:w="72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4645"/>
        <w:gridCol w:w="4645"/>
      </w:tblGrid>
      <w:tr w:rsidR="000C5026" w:rsidTr="00F11DEF">
        <w:tc>
          <w:tcPr>
            <w:tcW w:w="4645" w:type="dxa"/>
          </w:tcPr>
          <w:p w:rsidR="000C5026" w:rsidRPr="006E2E2D" w:rsidRDefault="000C5026" w:rsidP="00F11DEF">
            <w:pPr>
              <w:ind w:left="720"/>
              <w:rPr>
                <w:bCs/>
              </w:rPr>
            </w:pPr>
            <w:r w:rsidRPr="006E2E2D">
              <w:rPr>
                <w:bCs/>
              </w:rPr>
              <w:t xml:space="preserve">a) </w:t>
            </w:r>
            <w:r>
              <w:rPr>
                <w:bCs/>
              </w:rPr>
              <w:t>sẵn  s</w:t>
            </w:r>
            <w:r w:rsidRPr="006E2E2D">
              <w:rPr>
                <w:bCs/>
              </w:rPr>
              <w:t xml:space="preserve">àng </w:t>
            </w:r>
          </w:p>
          <w:p w:rsidR="000C5026" w:rsidRPr="006E2E2D" w:rsidRDefault="000C5026" w:rsidP="00F11DEF">
            <w:pPr>
              <w:ind w:left="720"/>
              <w:rPr>
                <w:bCs/>
              </w:rPr>
            </w:pPr>
            <w:r w:rsidRPr="006E2E2D">
              <w:rPr>
                <w:bCs/>
              </w:rPr>
              <w:t xml:space="preserve">b) </w:t>
            </w:r>
            <w:r>
              <w:rPr>
                <w:bCs/>
              </w:rPr>
              <w:t>x</w:t>
            </w:r>
            <w:r w:rsidRPr="006E2E2D">
              <w:rPr>
                <w:bCs/>
              </w:rPr>
              <w:t xml:space="preserve">um  </w:t>
            </w:r>
            <w:r>
              <w:rPr>
                <w:bCs/>
              </w:rPr>
              <w:t>x</w:t>
            </w:r>
            <w:r w:rsidRPr="006E2E2D">
              <w:rPr>
                <w:bCs/>
              </w:rPr>
              <w:t>uê</w:t>
            </w:r>
          </w:p>
        </w:tc>
        <w:tc>
          <w:tcPr>
            <w:tcW w:w="4645" w:type="dxa"/>
          </w:tcPr>
          <w:p w:rsidR="000C5026" w:rsidRPr="006E2E2D" w:rsidRDefault="000C5026" w:rsidP="00F11DEF">
            <w:pPr>
              <w:rPr>
                <w:bCs/>
              </w:rPr>
            </w:pPr>
            <w:r w:rsidRPr="006E2E2D">
              <w:rPr>
                <w:bCs/>
              </w:rPr>
              <w:t xml:space="preserve">c) </w:t>
            </w:r>
            <w:r>
              <w:rPr>
                <w:bCs/>
              </w:rPr>
              <w:t>x</w:t>
            </w:r>
            <w:r w:rsidRPr="006E2E2D">
              <w:rPr>
                <w:bCs/>
              </w:rPr>
              <w:t>uôi  ngược</w:t>
            </w:r>
          </w:p>
          <w:p w:rsidR="000C5026" w:rsidRPr="006E2E2D" w:rsidRDefault="000C5026" w:rsidP="00F11DEF">
            <w:pPr>
              <w:rPr>
                <w:bCs/>
              </w:rPr>
            </w:pPr>
            <w:r w:rsidRPr="006E2E2D">
              <w:rPr>
                <w:bCs/>
              </w:rPr>
              <w:t>d)</w:t>
            </w:r>
            <w:r>
              <w:rPr>
                <w:bCs/>
              </w:rPr>
              <w:t xml:space="preserve"> s</w:t>
            </w:r>
            <w:r w:rsidRPr="006E2E2D">
              <w:rPr>
                <w:bCs/>
              </w:rPr>
              <w:t>ửa chữa</w:t>
            </w:r>
          </w:p>
        </w:tc>
      </w:tr>
    </w:tbl>
    <w:p w:rsidR="000C5026" w:rsidRPr="009C48AA" w:rsidRDefault="000C5026" w:rsidP="000C5026">
      <w:pPr>
        <w:ind w:firstLine="720"/>
      </w:pPr>
      <w:r w:rsidRPr="009C48AA">
        <w:rPr>
          <w:b/>
        </w:rPr>
        <w:t>Câu 4</w:t>
      </w:r>
      <w:r w:rsidRPr="009C48AA">
        <w:t xml:space="preserve">( 1 </w:t>
      </w:r>
      <w:r w:rsidRPr="009C48AA">
        <w:rPr>
          <w:i/>
        </w:rPr>
        <w:t>điểm</w:t>
      </w:r>
      <w:r w:rsidRPr="009C48AA">
        <w:t xml:space="preserve">): Khoanh vào </w:t>
      </w:r>
      <w:r>
        <w:rPr>
          <w:b/>
        </w:rPr>
        <w:t>B</w:t>
      </w:r>
    </w:p>
    <w:p w:rsidR="000C5026" w:rsidRPr="009C48AA" w:rsidRDefault="000C5026" w:rsidP="000C5026">
      <w:pPr>
        <w:rPr>
          <w:b/>
          <w:bCs/>
        </w:rPr>
      </w:pPr>
    </w:p>
    <w:p w:rsidR="000C5026" w:rsidRPr="009C48AA" w:rsidRDefault="000C5026" w:rsidP="000C5026">
      <w:pPr>
        <w:rPr>
          <w:b/>
          <w:bCs/>
        </w:rPr>
      </w:pPr>
      <w:r w:rsidRPr="009C48AA">
        <w:rPr>
          <w:b/>
          <w:bCs/>
        </w:rPr>
        <w:t xml:space="preserve">II. Phần tự luận: </w:t>
      </w:r>
    </w:p>
    <w:p w:rsidR="000C5026" w:rsidRPr="009C48AA" w:rsidRDefault="000C5026" w:rsidP="000C5026">
      <w:pPr>
        <w:ind w:left="720"/>
      </w:pPr>
      <w:r w:rsidRPr="009C48AA">
        <w:rPr>
          <w:b/>
        </w:rPr>
        <w:t>Câu 1</w:t>
      </w:r>
      <w:r w:rsidRPr="009C48AA">
        <w:t xml:space="preserve"> (3 </w:t>
      </w:r>
      <w:r w:rsidRPr="009C48AA">
        <w:rPr>
          <w:i/>
        </w:rPr>
        <w:t>điểm</w:t>
      </w:r>
      <w:r w:rsidRPr="009C48AA">
        <w:t xml:space="preserve">): </w:t>
      </w:r>
    </w:p>
    <w:p w:rsidR="000C5026" w:rsidRPr="009C48AA" w:rsidRDefault="000C5026" w:rsidP="000C5026">
      <w:pPr>
        <w:jc w:val="center"/>
      </w:pPr>
      <w:r w:rsidRPr="009C48AA">
        <w:t>Bài giải</w:t>
      </w:r>
    </w:p>
    <w:p w:rsidR="000C5026" w:rsidRDefault="000C5026" w:rsidP="000C5026">
      <w:pPr>
        <w:jc w:val="center"/>
      </w:pPr>
      <w:r>
        <w:t xml:space="preserve">Tổng số phần bằng nhau là: </w:t>
      </w:r>
    </w:p>
    <w:p w:rsidR="000C5026" w:rsidRDefault="000C5026" w:rsidP="000C5026">
      <w:pPr>
        <w:jc w:val="center"/>
      </w:pPr>
      <w:r>
        <w:t>1 + 4 = 5 ( phần)</w:t>
      </w:r>
    </w:p>
    <w:p w:rsidR="000C5026" w:rsidRDefault="000C5026" w:rsidP="000C5026">
      <w:pPr>
        <w:jc w:val="center"/>
      </w:pPr>
      <w:r>
        <w:t xml:space="preserve">Độ dài đường chéo thứ nhất là: </w:t>
      </w:r>
    </w:p>
    <w:p w:rsidR="000C5026" w:rsidRDefault="000C5026" w:rsidP="000C5026">
      <w:pPr>
        <w:jc w:val="center"/>
      </w:pPr>
      <w:r>
        <w:t>160 : 5 = 32 (m)</w:t>
      </w:r>
    </w:p>
    <w:p w:rsidR="000C5026" w:rsidRDefault="000C5026" w:rsidP="000C5026">
      <w:pPr>
        <w:jc w:val="center"/>
      </w:pPr>
      <w:r>
        <w:t>Độ dài đường chéo thứ hai là:</w:t>
      </w:r>
    </w:p>
    <w:p w:rsidR="000C5026" w:rsidRPr="009C48AA" w:rsidRDefault="000C5026" w:rsidP="000C5026">
      <w:pPr>
        <w:jc w:val="center"/>
      </w:pPr>
      <w:r>
        <w:t xml:space="preserve">32 </w:t>
      </w:r>
      <w:r w:rsidRPr="009C48AA">
        <w:t>×</w:t>
      </w:r>
      <w:r>
        <w:t xml:space="preserve"> 4 = 128 (m)</w:t>
      </w:r>
    </w:p>
    <w:p w:rsidR="000C5026" w:rsidRPr="009C48AA" w:rsidRDefault="000C5026" w:rsidP="000C5026">
      <w:pPr>
        <w:jc w:val="center"/>
      </w:pPr>
      <w:r>
        <w:t>Diện tích hình thoi</w:t>
      </w:r>
      <w:r w:rsidRPr="009C48AA">
        <w:t xml:space="preserve"> là:</w:t>
      </w:r>
    </w:p>
    <w:p w:rsidR="000C5026" w:rsidRPr="009C48AA" w:rsidRDefault="000C5026" w:rsidP="000C5026">
      <w:pPr>
        <w:jc w:val="center"/>
      </w:pPr>
      <w:r>
        <w:t xml:space="preserve">32 × 128 : 2 = </w:t>
      </w:r>
      <w:r w:rsidRPr="009C48AA">
        <w:t xml:space="preserve"> </w:t>
      </w:r>
      <w:r>
        <w:t xml:space="preserve">2048 </w:t>
      </w:r>
      <w:r w:rsidRPr="009C48AA">
        <w:t>(m</w:t>
      </w:r>
      <w:r w:rsidRPr="009C48AA">
        <w:rPr>
          <w:vertAlign w:val="superscript"/>
        </w:rPr>
        <w:t>2</w:t>
      </w:r>
      <w:r w:rsidRPr="009C48AA">
        <w:t>)</w:t>
      </w:r>
    </w:p>
    <w:p w:rsidR="000C5026" w:rsidRPr="009C48AA" w:rsidRDefault="000C5026" w:rsidP="000C5026">
      <w:pPr>
        <w:ind w:left="1440"/>
        <w:jc w:val="center"/>
        <w:rPr>
          <w:vertAlign w:val="superscript"/>
        </w:rPr>
      </w:pPr>
      <w:r w:rsidRPr="009C48AA">
        <w:t>Đáp số :</w:t>
      </w:r>
      <w:r>
        <w:t xml:space="preserve"> 2048</w:t>
      </w:r>
      <w:r w:rsidRPr="009C48AA">
        <w:t xml:space="preserve"> m</w:t>
      </w:r>
      <w:r w:rsidRPr="009C48AA">
        <w:rPr>
          <w:vertAlign w:val="superscript"/>
        </w:rPr>
        <w:t>2</w:t>
      </w:r>
    </w:p>
    <w:p w:rsidR="000C5026" w:rsidRPr="009C48AA" w:rsidRDefault="000C5026" w:rsidP="000C5026"/>
    <w:p w:rsidR="000C5026" w:rsidRPr="009C48AA" w:rsidRDefault="000C5026" w:rsidP="000C5026">
      <w:pPr>
        <w:ind w:left="720"/>
      </w:pPr>
      <w:r w:rsidRPr="009C48AA">
        <w:rPr>
          <w:b/>
        </w:rPr>
        <w:t>Câu 2</w:t>
      </w:r>
      <w:r w:rsidRPr="009C48AA">
        <w:t xml:space="preserve"> : ( 3 </w:t>
      </w:r>
      <w:r w:rsidRPr="009C48AA">
        <w:rPr>
          <w:i/>
        </w:rPr>
        <w:t>điểm</w:t>
      </w:r>
      <w:r w:rsidRPr="009C48AA">
        <w:t xml:space="preserve">) Chấm về câu văn, chính tả, … </w:t>
      </w:r>
    </w:p>
    <w:p w:rsidR="000C5026" w:rsidRPr="009C48AA" w:rsidRDefault="000C5026" w:rsidP="000C5026">
      <w:pPr>
        <w:ind w:left="5760"/>
        <w:jc w:val="center"/>
        <w:rPr>
          <w:b/>
        </w:rPr>
      </w:pPr>
    </w:p>
    <w:p w:rsidR="000C5026" w:rsidRPr="009C48AA" w:rsidRDefault="000C5026" w:rsidP="000C5026">
      <w:pPr>
        <w:ind w:left="5760"/>
        <w:jc w:val="center"/>
        <w:rPr>
          <w:b/>
        </w:rPr>
      </w:pPr>
    </w:p>
    <w:p w:rsidR="000C5026" w:rsidRPr="009C48AA" w:rsidRDefault="000C5026" w:rsidP="000C5026">
      <w:pPr>
        <w:ind w:left="5760"/>
        <w:jc w:val="center"/>
        <w:rPr>
          <w:b/>
        </w:rPr>
      </w:pPr>
    </w:p>
    <w:p w:rsidR="000C5026" w:rsidRPr="009C48AA" w:rsidRDefault="000C5026" w:rsidP="000C5026">
      <w:pPr>
        <w:ind w:left="5760"/>
        <w:jc w:val="center"/>
        <w:rPr>
          <w:b/>
        </w:rPr>
      </w:pPr>
    </w:p>
    <w:p w:rsidR="000C5026" w:rsidRPr="009C48AA" w:rsidRDefault="000C5026" w:rsidP="000C5026">
      <w:pPr>
        <w:ind w:left="5760"/>
        <w:jc w:val="center"/>
        <w:rPr>
          <w:b/>
        </w:rPr>
      </w:pPr>
    </w:p>
    <w:p w:rsidR="000C5026" w:rsidRPr="009C48AA" w:rsidRDefault="000C5026" w:rsidP="000C5026">
      <w:pPr>
        <w:ind w:left="5760"/>
        <w:jc w:val="center"/>
        <w:rPr>
          <w:b/>
        </w:rPr>
      </w:pPr>
    </w:p>
    <w:p w:rsidR="000C5026" w:rsidRPr="009C48AA" w:rsidRDefault="000C5026" w:rsidP="000C5026">
      <w:pPr>
        <w:ind w:left="5760"/>
        <w:jc w:val="center"/>
        <w:rPr>
          <w:b/>
        </w:rPr>
      </w:pPr>
      <w:r w:rsidRPr="009C48AA">
        <w:rPr>
          <w:b/>
        </w:rPr>
        <w:t>HIỆU TRƯỞNG DUYỆT</w:t>
      </w:r>
    </w:p>
    <w:p w:rsidR="000C5026" w:rsidRPr="009C48AA" w:rsidRDefault="000C5026" w:rsidP="000C5026"/>
    <w:p w:rsidR="000C5026" w:rsidRPr="009C48AA" w:rsidRDefault="000C5026" w:rsidP="000C5026"/>
    <w:p w:rsidR="000C5026" w:rsidRPr="009C48AA" w:rsidRDefault="000C5026" w:rsidP="000C5026"/>
    <w:p w:rsidR="000C5026" w:rsidRDefault="000C5026" w:rsidP="000C5026">
      <w:pPr>
        <w:jc w:val="center"/>
      </w:pPr>
    </w:p>
    <w:p w:rsidR="000C5026" w:rsidRDefault="000C5026" w:rsidP="000C5026">
      <w:pPr>
        <w:jc w:val="center"/>
      </w:pPr>
    </w:p>
    <w:p w:rsidR="000C5026" w:rsidRPr="009C48AA" w:rsidRDefault="000C5026" w:rsidP="000C5026">
      <w:pPr>
        <w:jc w:val="center"/>
      </w:pPr>
    </w:p>
    <w:p w:rsidR="000C5026" w:rsidRPr="003A46E1" w:rsidRDefault="000C5026" w:rsidP="000C5026">
      <w:pPr>
        <w:rPr>
          <w:b/>
        </w:rPr>
      </w:pPr>
      <w:r>
        <w:t xml:space="preserve">  </w:t>
      </w:r>
      <w:r w:rsidRPr="003A46E1">
        <w:t xml:space="preserve">TRƯỜNG TH </w:t>
      </w:r>
      <w:r>
        <w:rPr>
          <w:b/>
          <w:sz w:val="36"/>
          <w:szCs w:val="36"/>
        </w:rPr>
        <w:t xml:space="preserve">                   </w:t>
      </w:r>
      <w:r w:rsidRPr="003A46E1">
        <w:rPr>
          <w:b/>
        </w:rPr>
        <w:t>ĐỀ KHẢO SÁT CHẤT LƯỢNG</w:t>
      </w:r>
    </w:p>
    <w:p w:rsidR="000C5026" w:rsidRPr="003A46E1" w:rsidRDefault="000C5026" w:rsidP="000C5026">
      <w:pPr>
        <w:rPr>
          <w:b/>
          <w:sz w:val="36"/>
          <w:szCs w:val="36"/>
        </w:rPr>
      </w:pPr>
      <w:r w:rsidRPr="003A46E1">
        <w:t>XUÂN HƯƠNG I</w:t>
      </w:r>
      <w:r>
        <w:rPr>
          <w:b/>
          <w:sz w:val="36"/>
          <w:szCs w:val="36"/>
        </w:rPr>
        <w:t xml:space="preserve">                      </w:t>
      </w:r>
      <w:r>
        <w:rPr>
          <w:b/>
        </w:rPr>
        <w:t>NĂM HỌC 2012</w:t>
      </w:r>
      <w:r w:rsidRPr="003A46E1">
        <w:rPr>
          <w:b/>
        </w:rPr>
        <w:t xml:space="preserve"> - 201</w:t>
      </w:r>
      <w:r>
        <w:rPr>
          <w:b/>
        </w:rPr>
        <w:t>3</w:t>
      </w:r>
    </w:p>
    <w:p w:rsidR="000C5026" w:rsidRDefault="000C5026" w:rsidP="000C5026">
      <w:pPr>
        <w:ind w:left="360"/>
        <w:jc w:val="center"/>
        <w:rPr>
          <w:b/>
        </w:rPr>
      </w:pPr>
      <w:r>
        <w:rPr>
          <w:b/>
        </w:rPr>
        <w:t xml:space="preserve">                  TUẦN 29 LỚP 4</w:t>
      </w:r>
    </w:p>
    <w:p w:rsidR="000C5026" w:rsidRDefault="000C5026" w:rsidP="000C5026">
      <w:pPr>
        <w:ind w:left="360"/>
        <w:jc w:val="center"/>
        <w:rPr>
          <w:b/>
        </w:rPr>
      </w:pPr>
      <w:r>
        <w:rPr>
          <w:b/>
        </w:rPr>
        <w:t xml:space="preserve">                     </w:t>
      </w:r>
      <w:r w:rsidRPr="003A46E1">
        <w:rPr>
          <w:b/>
        </w:rPr>
        <w:t>Môn: Toán và Tiếng Việt</w:t>
      </w:r>
    </w:p>
    <w:p w:rsidR="000C5026" w:rsidRPr="00656C74" w:rsidRDefault="000C5026" w:rsidP="000C5026">
      <w:pPr>
        <w:jc w:val="center"/>
        <w:rPr>
          <w:rFonts w:ascii="Arial" w:hAnsi="Arial" w:cs="Arial"/>
          <w:i/>
        </w:rPr>
      </w:pPr>
      <w:r w:rsidRPr="00656C74">
        <w:rPr>
          <w:i/>
        </w:rPr>
        <w:t>Thời gian làm bài 20 phút ( Không kể thời gian giao đề )</w:t>
      </w:r>
    </w:p>
    <w:p w:rsidR="000C5026" w:rsidRPr="00656C74" w:rsidRDefault="000C5026" w:rsidP="000C5026">
      <w:r>
        <w:rPr>
          <w:b/>
        </w:rPr>
        <w:t xml:space="preserve">Học sinh: </w:t>
      </w:r>
      <w:r>
        <w:t>. . . . . . . . . . . . . . . . . . . . . .</w:t>
      </w:r>
      <w:r w:rsidRPr="00656C74">
        <w:rPr>
          <w:b/>
        </w:rPr>
        <w:t>Lớp:</w:t>
      </w:r>
      <w:r>
        <w:t xml:space="preserve"> . . . . </w:t>
      </w:r>
      <w:r w:rsidRPr="00656C74">
        <w:rPr>
          <w:b/>
        </w:rPr>
        <w:t>Trường TH:</w:t>
      </w:r>
      <w:r>
        <w:t xml:space="preserve"> . . . . . . . . . . . . . . .</w:t>
      </w:r>
    </w:p>
    <w:p w:rsidR="000C5026" w:rsidRPr="00656C74" w:rsidRDefault="000C5026" w:rsidP="000C5026">
      <w:pPr>
        <w:rPr>
          <w:b/>
          <w:i/>
        </w:rPr>
      </w:pPr>
      <w:r w:rsidRPr="00656C74">
        <w:rPr>
          <w:b/>
          <w:i/>
        </w:rPr>
        <w:t>I. Phần trắc nghiệm: ( 4 điểm )</w:t>
      </w:r>
    </w:p>
    <w:p w:rsidR="000C5026" w:rsidRDefault="000C5026" w:rsidP="000C5026">
      <w:pPr>
        <w:jc w:val="center"/>
        <w:rPr>
          <w:b/>
        </w:rPr>
      </w:pPr>
      <w:r>
        <w:rPr>
          <w:b/>
        </w:rPr>
        <w:t>Khoanh vào chữ cái trước mỗi câu trả lời đúng.</w:t>
      </w:r>
    </w:p>
    <w:p w:rsidR="000C5026" w:rsidRPr="00316374" w:rsidRDefault="000C5026" w:rsidP="000C5026">
      <w:r>
        <w:rPr>
          <w:b/>
        </w:rPr>
        <w:t>C</w:t>
      </w:r>
      <w:r w:rsidRPr="00316374">
        <w:rPr>
          <w:b/>
        </w:rPr>
        <w:t>â</w:t>
      </w:r>
      <w:r>
        <w:rPr>
          <w:b/>
        </w:rPr>
        <w:t>u 1: (1</w:t>
      </w:r>
      <w:r>
        <w:rPr>
          <w:rFonts w:ascii=".VnTime" w:hAnsi=".VnTime"/>
          <w:b/>
        </w:rPr>
        <w:t>®)</w:t>
      </w:r>
      <w:r>
        <w:rPr>
          <w:b/>
        </w:rPr>
        <w:t xml:space="preserve"> </w:t>
      </w:r>
    </w:p>
    <w:p w:rsidR="000C5026" w:rsidRDefault="000C5026" w:rsidP="000C5026">
      <w:r>
        <w:t xml:space="preserve"> Kết quả của biểu thức: </w:t>
      </w:r>
      <w:r>
        <w:fldChar w:fldCharType="begin"/>
      </w:r>
      <w:r>
        <w:instrText>eq \s\don1(\f(1,2))</w:instrText>
      </w:r>
      <w:r>
        <w:fldChar w:fldCharType="end"/>
      </w:r>
      <w:r>
        <w:t xml:space="preserve"> </w:t>
      </w:r>
      <w:r>
        <w:rPr>
          <w:rFonts w:ascii="Arial" w:hAnsi="Arial" w:cs="Arial"/>
        </w:rPr>
        <w:t>x</w:t>
      </w:r>
      <w:r>
        <w:t xml:space="preserve"> </w:t>
      </w:r>
      <w:r>
        <w:fldChar w:fldCharType="begin"/>
      </w:r>
      <w:r>
        <w:instrText>eq \s\don1(\f(1,3))</w:instrText>
      </w:r>
      <w:r>
        <w:fldChar w:fldCharType="end"/>
      </w:r>
      <w:r>
        <w:t xml:space="preserve"> + </w:t>
      </w:r>
      <w:r>
        <w:fldChar w:fldCharType="begin"/>
      </w:r>
      <w:r>
        <w:instrText>eq \s\don1(\f(1,6))</w:instrText>
      </w:r>
      <w:r>
        <w:fldChar w:fldCharType="end"/>
      </w:r>
      <w:r>
        <w:t xml:space="preserve"> là:</w:t>
      </w:r>
    </w:p>
    <w:p w:rsidR="000C5026" w:rsidRDefault="000C5026" w:rsidP="000C5026">
      <w:r>
        <w:lastRenderedPageBreak/>
        <w:t xml:space="preserve"> A. </w:t>
      </w:r>
      <w:r>
        <w:fldChar w:fldCharType="begin"/>
      </w:r>
      <w:r>
        <w:instrText>eq \s\don1(\f(1,3))</w:instrText>
      </w:r>
      <w:r>
        <w:fldChar w:fldCharType="end"/>
      </w:r>
      <w:r>
        <w:t xml:space="preserve">                              B. </w:t>
      </w:r>
      <w:r>
        <w:fldChar w:fldCharType="begin"/>
      </w:r>
      <w:r>
        <w:instrText>eq \s\don1(\f(1,4))</w:instrText>
      </w:r>
      <w:r>
        <w:fldChar w:fldCharType="end"/>
      </w:r>
      <w:r>
        <w:t xml:space="preserve">                                    C. </w:t>
      </w:r>
      <w:r>
        <w:fldChar w:fldCharType="begin"/>
      </w:r>
      <w:r>
        <w:instrText>eq \s\don1(\f(1,6))</w:instrText>
      </w:r>
      <w:r>
        <w:fldChar w:fldCharType="end"/>
      </w:r>
      <w:r>
        <w:t xml:space="preserve"> </w:t>
      </w:r>
    </w:p>
    <w:p w:rsidR="000C5026" w:rsidRPr="00316374" w:rsidRDefault="000C5026" w:rsidP="000C5026">
      <w:r>
        <w:rPr>
          <w:b/>
        </w:rPr>
        <w:t>C</w:t>
      </w:r>
      <w:r w:rsidRPr="00316374">
        <w:rPr>
          <w:b/>
        </w:rPr>
        <w:t>â</w:t>
      </w:r>
      <w:r>
        <w:rPr>
          <w:b/>
        </w:rPr>
        <w:t>u 2: (1</w:t>
      </w:r>
      <w:r>
        <w:rPr>
          <w:rFonts w:ascii=".VnTime" w:hAnsi=".VnTime"/>
          <w:b/>
        </w:rPr>
        <w:t>®)</w:t>
      </w:r>
      <w:r>
        <w:rPr>
          <w:b/>
        </w:rPr>
        <w:t xml:space="preserve"> </w:t>
      </w:r>
    </w:p>
    <w:p w:rsidR="000C5026" w:rsidRDefault="000C5026" w:rsidP="000C5026">
      <w:r>
        <w:t xml:space="preserve">Dòng nào nêu đúng nghĩa của từ </w:t>
      </w:r>
      <w:r>
        <w:rPr>
          <w:b/>
          <w:i/>
        </w:rPr>
        <w:t>d</w:t>
      </w:r>
      <w:r w:rsidRPr="001317B1">
        <w:rPr>
          <w:b/>
          <w:i/>
        </w:rPr>
        <w:t>u lịch</w:t>
      </w:r>
      <w:r>
        <w:t xml:space="preserve"> ?</w:t>
      </w:r>
    </w:p>
    <w:p w:rsidR="000C5026" w:rsidRDefault="000C5026" w:rsidP="00AA4E9E">
      <w:pPr>
        <w:numPr>
          <w:ilvl w:val="0"/>
          <w:numId w:val="9"/>
        </w:numPr>
        <w:spacing w:after="0" w:line="240" w:lineRule="auto"/>
      </w:pPr>
      <w:r>
        <w:t>Đi chơi ở công viên gần nhà.</w:t>
      </w:r>
    </w:p>
    <w:p w:rsidR="000C5026" w:rsidRDefault="000C5026" w:rsidP="00AA4E9E">
      <w:pPr>
        <w:numPr>
          <w:ilvl w:val="0"/>
          <w:numId w:val="9"/>
        </w:numPr>
        <w:spacing w:after="0" w:line="240" w:lineRule="auto"/>
      </w:pPr>
      <w:r>
        <w:t>Đi chơi xa để nghỉ ngơi, ngắm cảnh.</w:t>
      </w:r>
    </w:p>
    <w:p w:rsidR="000C5026" w:rsidRDefault="000C5026" w:rsidP="00AA4E9E">
      <w:pPr>
        <w:numPr>
          <w:ilvl w:val="0"/>
          <w:numId w:val="9"/>
        </w:numPr>
        <w:spacing w:after="0" w:line="240" w:lineRule="auto"/>
      </w:pPr>
      <w:r>
        <w:t>Đi làm việc xa nhà.</w:t>
      </w:r>
    </w:p>
    <w:p w:rsidR="000C5026" w:rsidRPr="00316374" w:rsidRDefault="000C5026" w:rsidP="000C5026">
      <w:r>
        <w:rPr>
          <w:b/>
        </w:rPr>
        <w:t>C</w:t>
      </w:r>
      <w:r w:rsidRPr="00316374">
        <w:rPr>
          <w:b/>
        </w:rPr>
        <w:t>â</w:t>
      </w:r>
      <w:r>
        <w:rPr>
          <w:b/>
        </w:rPr>
        <w:t>u 3: (1</w:t>
      </w:r>
      <w:r>
        <w:rPr>
          <w:rFonts w:ascii=".VnTime" w:hAnsi=".VnTime"/>
          <w:b/>
        </w:rPr>
        <w:t>®)</w:t>
      </w:r>
      <w:r>
        <w:rPr>
          <w:b/>
        </w:rPr>
        <w:t xml:space="preserve"> </w:t>
      </w:r>
    </w:p>
    <w:p w:rsidR="000C5026" w:rsidRDefault="000C5026" w:rsidP="000C5026">
      <w:r>
        <w:t xml:space="preserve">    </w:t>
      </w:r>
      <w:r>
        <w:fldChar w:fldCharType="begin"/>
      </w:r>
      <w:r>
        <w:instrText>eq \s\don1(\f(1,3))</w:instrText>
      </w:r>
      <w:r>
        <w:fldChar w:fldCharType="end"/>
      </w:r>
      <w:r>
        <w:t xml:space="preserve"> giờ = ? phút</w:t>
      </w:r>
    </w:p>
    <w:p w:rsidR="000C5026" w:rsidRDefault="000C5026" w:rsidP="000C5026">
      <w:r>
        <w:t>Số điền vào dấu ? là số:</w:t>
      </w:r>
    </w:p>
    <w:p w:rsidR="000C5026" w:rsidRDefault="000C5026" w:rsidP="000C5026">
      <w:r>
        <w:t xml:space="preserve">   A. 10                            B. 20                                C. 30</w:t>
      </w:r>
    </w:p>
    <w:p w:rsidR="000C5026" w:rsidRPr="00316374" w:rsidRDefault="000C5026" w:rsidP="000C5026">
      <w:r>
        <w:rPr>
          <w:rFonts w:ascii=".VnTime" w:hAnsi=".VnTime"/>
        </w:rPr>
        <w:t xml:space="preserve"> </w:t>
      </w:r>
      <w:r>
        <w:rPr>
          <w:b/>
        </w:rPr>
        <w:t>C</w:t>
      </w:r>
      <w:r w:rsidRPr="00316374">
        <w:rPr>
          <w:b/>
        </w:rPr>
        <w:t>â</w:t>
      </w:r>
      <w:r>
        <w:rPr>
          <w:b/>
        </w:rPr>
        <w:t>u 4: (1</w:t>
      </w:r>
      <w:r>
        <w:rPr>
          <w:rFonts w:ascii=".VnTime" w:hAnsi=".VnTime"/>
          <w:b/>
        </w:rPr>
        <w:t>®)</w:t>
      </w:r>
      <w:r>
        <w:rPr>
          <w:b/>
        </w:rPr>
        <w:t xml:space="preserve"> </w:t>
      </w:r>
    </w:p>
    <w:p w:rsidR="000C5026" w:rsidRDefault="000C5026" w:rsidP="000C5026">
      <w:pPr>
        <w:rPr>
          <w:rFonts w:ascii=".VnTime" w:hAnsi=".VnTime"/>
        </w:rPr>
      </w:pPr>
      <w:r>
        <w:t>Từ nào viết đúng chính tả</w:t>
      </w:r>
      <w:r>
        <w:rPr>
          <w:rFonts w:ascii=".VnTime" w:hAnsi=".VnTime"/>
        </w:rPr>
        <w:t>?</w:t>
      </w:r>
    </w:p>
    <w:p w:rsidR="000C5026" w:rsidRDefault="000C5026" w:rsidP="000C5026">
      <w:r>
        <w:rPr>
          <w:rFonts w:ascii=".VnTime" w:hAnsi=".VnTime"/>
        </w:rPr>
        <w:t xml:space="preserve">    </w:t>
      </w:r>
      <w:r>
        <w:t>A. chú ý                        B. trú mưa                              C. chung tâm</w:t>
      </w:r>
    </w:p>
    <w:p w:rsidR="000C5026" w:rsidRDefault="000C5026" w:rsidP="000C5026">
      <w:r>
        <w:t xml:space="preserve">    D. trung kết                  E. chung kết                           G. quả tranh</w:t>
      </w:r>
    </w:p>
    <w:p w:rsidR="000C5026" w:rsidRPr="00BE59C0" w:rsidRDefault="000C5026" w:rsidP="000C5026">
      <w:pPr>
        <w:rPr>
          <w:rFonts w:ascii=".VnTime" w:hAnsi=".VnTime"/>
        </w:rPr>
      </w:pPr>
      <w:r>
        <w:rPr>
          <w:b/>
          <w:i/>
        </w:rPr>
        <w:t>II. Phần tự luận</w:t>
      </w:r>
      <w:r w:rsidRPr="00656C74">
        <w:rPr>
          <w:rFonts w:ascii=".VnTime" w:hAnsi=".VnTime"/>
          <w:b/>
          <w:i/>
        </w:rPr>
        <w:t xml:space="preserve">( </w:t>
      </w:r>
      <w:r w:rsidRPr="00656C74">
        <w:rPr>
          <w:b/>
          <w:i/>
        </w:rPr>
        <w:t>6 điểm )</w:t>
      </w:r>
    </w:p>
    <w:p w:rsidR="000C5026" w:rsidRDefault="000C5026" w:rsidP="000C5026">
      <w:pPr>
        <w:rPr>
          <w:i/>
        </w:rPr>
      </w:pPr>
      <w:r>
        <w:rPr>
          <w:b/>
        </w:rPr>
        <w:t>Câu 1</w:t>
      </w:r>
      <w:r w:rsidRPr="00C6400E">
        <w:rPr>
          <w:b/>
        </w:rPr>
        <w:t>( 3đ):</w:t>
      </w:r>
      <w:r>
        <w:rPr>
          <w:i/>
        </w:rPr>
        <w:t xml:space="preserve"> Đặt câu khiến phù hợp với tình huống sau:</w:t>
      </w:r>
    </w:p>
    <w:p w:rsidR="000C5026" w:rsidRPr="007F55FF" w:rsidRDefault="000C5026" w:rsidP="000C5026">
      <w:r>
        <w:t>A. Em muốn xin tiền mẹ để mua một quyển sách</w:t>
      </w:r>
    </w:p>
    <w:p w:rsidR="000C5026" w:rsidRPr="00D200B2" w:rsidRDefault="000C5026" w:rsidP="000C5026">
      <w:pPr>
        <w:tabs>
          <w:tab w:val="center" w:leader="dot" w:pos="9072"/>
        </w:tabs>
        <w:spacing w:line="360" w:lineRule="auto"/>
        <w:jc w:val="both"/>
      </w:pPr>
      <w:r>
        <w:tab/>
      </w:r>
    </w:p>
    <w:p w:rsidR="000C5026" w:rsidRDefault="000C5026" w:rsidP="000C5026">
      <w:pPr>
        <w:tabs>
          <w:tab w:val="center" w:leader="dot" w:pos="9072"/>
        </w:tabs>
        <w:spacing w:line="360" w:lineRule="auto"/>
        <w:jc w:val="both"/>
      </w:pPr>
      <w:r>
        <w:t>B. Em đi học về, nhưng nhà em chưa có ai về, em muốn ngồi nhờ bên nhà hàng xóm để chờ bố mẹ về.</w:t>
      </w:r>
    </w:p>
    <w:p w:rsidR="000C5026" w:rsidRDefault="000C5026" w:rsidP="000C5026">
      <w:r>
        <w:t>. . . . . . . . . . . . . . . . . . . . . . . . . . . . . . . . . . . . . . . . . . . . . . . . . . . . . . . . . . . . . . . .</w:t>
      </w:r>
    </w:p>
    <w:p w:rsidR="000C5026" w:rsidRPr="00316374" w:rsidRDefault="000C5026" w:rsidP="000C5026">
      <w:r>
        <w:rPr>
          <w:b/>
        </w:rPr>
        <w:t>C</w:t>
      </w:r>
      <w:r w:rsidRPr="00316374">
        <w:rPr>
          <w:b/>
        </w:rPr>
        <w:t>â</w:t>
      </w:r>
      <w:r>
        <w:rPr>
          <w:b/>
        </w:rPr>
        <w:t>u 2: (3</w:t>
      </w:r>
      <w:r>
        <w:rPr>
          <w:rFonts w:ascii=".VnTime" w:hAnsi=".VnTime"/>
          <w:b/>
        </w:rPr>
        <w:t>®)</w:t>
      </w:r>
      <w:r>
        <w:rPr>
          <w:b/>
        </w:rPr>
        <w:t xml:space="preserve"> </w:t>
      </w:r>
    </w:p>
    <w:p w:rsidR="000C5026" w:rsidRDefault="000C5026" w:rsidP="000C5026">
      <w:r>
        <w:lastRenderedPageBreak/>
        <w:t xml:space="preserve">   Năm nay tuổi con ít hơn tuổi bố 35 tuổi và bằng </w:t>
      </w:r>
      <w:r>
        <w:fldChar w:fldCharType="begin"/>
      </w:r>
      <w:r>
        <w:instrText>eq \s\don1(\f(2,9))</w:instrText>
      </w:r>
      <w:r>
        <w:fldChar w:fldCharType="end"/>
      </w:r>
      <w:r>
        <w:t xml:space="preserve"> tuổi bố. Hỏi năm nay con bao nhiêu tuổi?</w:t>
      </w:r>
    </w:p>
    <w:p w:rsidR="000C5026" w:rsidRDefault="000C5026" w:rsidP="000C5026">
      <w:pPr>
        <w:jc w:val="center"/>
        <w:rPr>
          <w:u w:val="single"/>
        </w:rPr>
      </w:pPr>
      <w:r w:rsidRPr="0047241C">
        <w:rPr>
          <w:u w:val="single"/>
        </w:rPr>
        <w:t>Bài giải</w:t>
      </w:r>
    </w:p>
    <w:p w:rsidR="000C5026" w:rsidRDefault="000C5026" w:rsidP="000C5026">
      <w:r>
        <w:t>. . . . . . . . . . . . . . . . . . . . . . . . . . . . . . . . . . . . . . . . . . . . . . . . . . . . . . . . . . . . . . . .</w:t>
      </w:r>
    </w:p>
    <w:p w:rsidR="000C5026" w:rsidRDefault="000C5026" w:rsidP="000C5026">
      <w:r>
        <w:t xml:space="preserve"> . . . . . . . . . . . . . . . . . . . . . . . . . . . . . . . . . . . . . . . . . . . . . . . . . . . . . . . . . . . . . . . .</w:t>
      </w:r>
    </w:p>
    <w:p w:rsidR="000C5026" w:rsidRDefault="000C5026" w:rsidP="000C5026">
      <w:r>
        <w:t>. . . . . . . . . . . . . . . . . . . . . . . . . . . . . . . . . . . . . . . . . . . . . . . . . . . . . . . . . . . . . . . .</w:t>
      </w:r>
    </w:p>
    <w:p w:rsidR="000C5026" w:rsidRDefault="000C5026" w:rsidP="000C5026">
      <w:r>
        <w:t>. . . . . . . . . . . . . . . . . . . . . . . . . . . . . . . . . . . . . . . . . . . . . . . . . . . . . . . . . . . . . . . .</w:t>
      </w:r>
    </w:p>
    <w:p w:rsidR="000C5026" w:rsidRDefault="000C5026" w:rsidP="000C5026">
      <w:r>
        <w:t xml:space="preserve"> . . . . . . . . . . . . . . . . . . . . . . . . . . . . . . . . . . . . . . . . . . . . . . . . . . . . . . . . . . . . . . . .</w:t>
      </w:r>
    </w:p>
    <w:p w:rsidR="000C5026" w:rsidRDefault="000C5026" w:rsidP="000C5026">
      <w:pPr>
        <w:jc w:val="center"/>
      </w:pPr>
    </w:p>
    <w:p w:rsidR="000C5026" w:rsidRPr="00911232" w:rsidRDefault="000C5026" w:rsidP="000C5026">
      <w:pPr>
        <w:jc w:val="center"/>
      </w:pPr>
      <w:r w:rsidRPr="00911232">
        <w:t>HƯỚNG DẪN CHẤM</w:t>
      </w:r>
    </w:p>
    <w:p w:rsidR="000C5026" w:rsidRPr="0047241C" w:rsidRDefault="000C5026" w:rsidP="000C5026">
      <w:pPr>
        <w:rPr>
          <w:rFonts w:ascii=".VnTime" w:hAnsi=".VnTime"/>
          <w:b/>
        </w:rPr>
      </w:pPr>
      <w:r w:rsidRPr="0047241C">
        <w:rPr>
          <w:b/>
        </w:rPr>
        <w:t xml:space="preserve">I. Phần trắc nghiệm: </w:t>
      </w:r>
    </w:p>
    <w:p w:rsidR="000C5026" w:rsidRPr="0047241C" w:rsidRDefault="000C5026" w:rsidP="000C5026">
      <w:r>
        <w:rPr>
          <w:rFonts w:ascii=".VnTime" w:hAnsi=".VnTime"/>
        </w:rPr>
        <w:t xml:space="preserve">  </w:t>
      </w:r>
    </w:p>
    <w:p w:rsidR="000C5026" w:rsidRPr="0047241C" w:rsidRDefault="000C5026" w:rsidP="000C5026">
      <w:r>
        <w:t xml:space="preserve">  Câu 1:</w:t>
      </w:r>
      <w:r>
        <w:rPr>
          <w:rFonts w:ascii=".VnTime" w:hAnsi=".VnTime"/>
        </w:rPr>
        <w:t xml:space="preserve"> </w:t>
      </w:r>
      <w:r>
        <w:t>A</w:t>
      </w:r>
    </w:p>
    <w:p w:rsidR="000C5026" w:rsidRPr="0047241C" w:rsidRDefault="000C5026" w:rsidP="000C5026">
      <w:r>
        <w:t xml:space="preserve">  Câu 2:</w:t>
      </w:r>
      <w:r>
        <w:rPr>
          <w:rFonts w:ascii=".VnTime" w:hAnsi=".VnTime"/>
        </w:rPr>
        <w:t xml:space="preserve"> </w:t>
      </w:r>
      <w:r>
        <w:t>B</w:t>
      </w:r>
    </w:p>
    <w:p w:rsidR="000C5026" w:rsidRDefault="000C5026" w:rsidP="000C5026">
      <w:r>
        <w:t xml:space="preserve">  Câu 3:</w:t>
      </w:r>
      <w:r>
        <w:rPr>
          <w:rFonts w:ascii=".VnTime" w:hAnsi=".VnTime"/>
        </w:rPr>
        <w:t xml:space="preserve"> </w:t>
      </w:r>
      <w:r>
        <w:t>B</w:t>
      </w:r>
      <w:r w:rsidRPr="00C6400E">
        <w:t xml:space="preserve"> </w:t>
      </w:r>
    </w:p>
    <w:p w:rsidR="000C5026" w:rsidRPr="0047241C" w:rsidRDefault="000C5026" w:rsidP="000C5026">
      <w:r>
        <w:t xml:space="preserve">  Câu 4:</w:t>
      </w:r>
      <w:r>
        <w:rPr>
          <w:rFonts w:ascii=".VnTime" w:hAnsi=".VnTime"/>
        </w:rPr>
        <w:t xml:space="preserve"> </w:t>
      </w:r>
      <w:r>
        <w:t>A, B, E</w:t>
      </w:r>
    </w:p>
    <w:p w:rsidR="000C5026" w:rsidRDefault="000C5026" w:rsidP="000C5026"/>
    <w:p w:rsidR="000C5026" w:rsidRDefault="000C5026" w:rsidP="000C5026">
      <w:pPr>
        <w:rPr>
          <w:b/>
        </w:rPr>
      </w:pPr>
      <w:r w:rsidRPr="0047241C">
        <w:rPr>
          <w:b/>
        </w:rPr>
        <w:t>II. Phần tự luận</w:t>
      </w:r>
      <w:r>
        <w:rPr>
          <w:b/>
        </w:rPr>
        <w:t>:</w:t>
      </w:r>
    </w:p>
    <w:p w:rsidR="000C5026" w:rsidRDefault="000C5026" w:rsidP="000C5026">
      <w:r>
        <w:rPr>
          <w:b/>
        </w:rPr>
        <w:t xml:space="preserve">  </w:t>
      </w:r>
      <w:r>
        <w:t>Câu 1:</w:t>
      </w:r>
      <w:r>
        <w:rPr>
          <w:rFonts w:ascii=".VnTime" w:hAnsi=".VnTime"/>
        </w:rPr>
        <w:t xml:space="preserve"> </w:t>
      </w:r>
      <w:r>
        <w:t>Học sinh viết được mỗi câu cho 1,5điểm</w:t>
      </w:r>
    </w:p>
    <w:p w:rsidR="000C5026" w:rsidRDefault="000C5026" w:rsidP="000C5026">
      <w:pPr>
        <w:rPr>
          <w:u w:val="single"/>
        </w:rPr>
      </w:pPr>
      <w:r>
        <w:t xml:space="preserve">  Câu 2:                                            </w:t>
      </w:r>
      <w:r>
        <w:rPr>
          <w:rFonts w:ascii=".VnTime" w:hAnsi=".VnTime"/>
        </w:rPr>
        <w:t xml:space="preserve"> </w:t>
      </w:r>
      <w:r w:rsidRPr="0047241C">
        <w:rPr>
          <w:u w:val="single"/>
        </w:rPr>
        <w:t>Bài giải</w:t>
      </w:r>
    </w:p>
    <w:p w:rsidR="000C5026" w:rsidRDefault="000C5026" w:rsidP="000C5026">
      <w:pPr>
        <w:jc w:val="center"/>
        <w:rPr>
          <w:u w:val="single"/>
        </w:rPr>
      </w:pPr>
    </w:p>
    <w:p w:rsidR="000C5026" w:rsidRDefault="000C5026" w:rsidP="000C5026">
      <w:pPr>
        <w:jc w:val="center"/>
      </w:pPr>
      <w:r>
        <w:t>Coi số tuổi của con năm nay là 2 phần thì số tuổi của bố là 9 phần như thế.</w:t>
      </w:r>
    </w:p>
    <w:p w:rsidR="000C5026" w:rsidRDefault="000C5026" w:rsidP="000C5026">
      <w:pPr>
        <w:jc w:val="center"/>
      </w:pPr>
      <w:r>
        <w:lastRenderedPageBreak/>
        <w:t>Ta có hiệu số phần là:</w:t>
      </w:r>
    </w:p>
    <w:p w:rsidR="000C5026" w:rsidRDefault="000C5026" w:rsidP="000C5026">
      <w:pPr>
        <w:jc w:val="center"/>
      </w:pPr>
      <w:r>
        <w:t>9 - 2 = 7 ( phần )</w:t>
      </w:r>
    </w:p>
    <w:p w:rsidR="000C5026" w:rsidRDefault="000C5026" w:rsidP="000C5026">
      <w:r>
        <w:t xml:space="preserve">                                               Tuổi con là:</w:t>
      </w:r>
    </w:p>
    <w:p w:rsidR="000C5026" w:rsidRDefault="000C5026" w:rsidP="000C5026">
      <w:pPr>
        <w:jc w:val="center"/>
      </w:pPr>
      <w:r>
        <w:t xml:space="preserve">       35 : 7 x 2 = 10 ( tuổi )</w:t>
      </w:r>
    </w:p>
    <w:p w:rsidR="000C5026" w:rsidRDefault="000C5026" w:rsidP="000C5026">
      <w:pPr>
        <w:jc w:val="center"/>
      </w:pPr>
      <w:r>
        <w:t xml:space="preserve">                             Đáp số : 10 tuổi</w:t>
      </w:r>
    </w:p>
    <w:p w:rsidR="000C5026" w:rsidRPr="004E23BA" w:rsidRDefault="000C5026" w:rsidP="000C5026">
      <w:pPr>
        <w:jc w:val="center"/>
      </w:pPr>
      <w:r>
        <w:t>( Học sinh có thể làm cách khác )</w:t>
      </w:r>
    </w:p>
    <w:p w:rsidR="000C5026" w:rsidRDefault="000C5026" w:rsidP="000C5026">
      <w:pPr>
        <w:rPr>
          <w:b/>
        </w:rPr>
      </w:pPr>
      <w:r>
        <w:t xml:space="preserve">TRƯỜNG TH </w:t>
      </w:r>
      <w:r>
        <w:rPr>
          <w:b/>
          <w:sz w:val="36"/>
          <w:szCs w:val="36"/>
        </w:rPr>
        <w:t xml:space="preserve">          </w:t>
      </w:r>
      <w:r>
        <w:rPr>
          <w:b/>
        </w:rPr>
        <w:t>ĐỀ KHẢO SÁT CHẤT LƯỢNG</w:t>
      </w:r>
    </w:p>
    <w:p w:rsidR="000C5026" w:rsidRDefault="000C5026" w:rsidP="000C5026">
      <w:pPr>
        <w:rPr>
          <w:b/>
          <w:sz w:val="36"/>
          <w:szCs w:val="36"/>
        </w:rPr>
      </w:pPr>
      <w:r>
        <w:t>XUÂN HƯƠNG I</w:t>
      </w:r>
      <w:r>
        <w:rPr>
          <w:b/>
          <w:sz w:val="36"/>
          <w:szCs w:val="36"/>
        </w:rPr>
        <w:t xml:space="preserve">             </w:t>
      </w:r>
      <w:r>
        <w:rPr>
          <w:b/>
        </w:rPr>
        <w:t>NĂM HỌC 2012 - 2013</w:t>
      </w:r>
    </w:p>
    <w:p w:rsidR="000C5026" w:rsidRDefault="000C5026" w:rsidP="000C5026">
      <w:pPr>
        <w:ind w:left="360"/>
        <w:jc w:val="center"/>
        <w:rPr>
          <w:b/>
        </w:rPr>
      </w:pPr>
      <w:r>
        <w:rPr>
          <w:b/>
        </w:rPr>
        <w:t>TUẦN 30 LỚP 4</w:t>
      </w:r>
    </w:p>
    <w:p w:rsidR="000C5026" w:rsidRDefault="000C5026" w:rsidP="000C5026">
      <w:pPr>
        <w:ind w:left="360"/>
        <w:jc w:val="center"/>
        <w:rPr>
          <w:b/>
        </w:rPr>
      </w:pPr>
      <w:r>
        <w:rPr>
          <w:b/>
        </w:rPr>
        <w:t>Môn: Toán và Tiếng Việt</w:t>
      </w:r>
    </w:p>
    <w:p w:rsidR="000C5026" w:rsidRDefault="000C5026" w:rsidP="000C5026">
      <w:pPr>
        <w:jc w:val="center"/>
        <w:rPr>
          <w:rFonts w:ascii="Arial" w:hAnsi="Arial" w:cs="Arial"/>
          <w:i/>
        </w:rPr>
      </w:pPr>
      <w:r>
        <w:rPr>
          <w:i/>
        </w:rPr>
        <w:t>Thời gian làm bài 20 phút ( Không kể thời gian giao đề )</w:t>
      </w:r>
    </w:p>
    <w:p w:rsidR="000C5026" w:rsidRDefault="000C5026" w:rsidP="000C5026">
      <w:r>
        <w:rPr>
          <w:b/>
        </w:rPr>
        <w:t xml:space="preserve">Học sinh: </w:t>
      </w:r>
      <w:r>
        <w:t>. . . . . . . . . . . . . . . . . . . . . .</w:t>
      </w:r>
      <w:r>
        <w:rPr>
          <w:b/>
        </w:rPr>
        <w:t>Lớp:</w:t>
      </w:r>
      <w:r>
        <w:t xml:space="preserve"> . . . . </w:t>
      </w:r>
      <w:r>
        <w:rPr>
          <w:b/>
        </w:rPr>
        <w:t>Trường TH:</w:t>
      </w:r>
      <w:r>
        <w:t xml:space="preserve"> . . . . . . . . . . . . . . .</w:t>
      </w:r>
    </w:p>
    <w:p w:rsidR="000C5026" w:rsidRDefault="000C5026" w:rsidP="000C5026">
      <w:pPr>
        <w:rPr>
          <w:b/>
          <w:i/>
        </w:rPr>
      </w:pPr>
      <w:r>
        <w:rPr>
          <w:b/>
          <w:i/>
        </w:rPr>
        <w:t>I. Phần trắc nghiệm: ( 4 điểm )</w:t>
      </w:r>
    </w:p>
    <w:p w:rsidR="000C5026" w:rsidRDefault="000C5026" w:rsidP="000C5026">
      <w:pPr>
        <w:jc w:val="center"/>
        <w:rPr>
          <w:b/>
        </w:rPr>
      </w:pPr>
      <w:r>
        <w:rPr>
          <w:b/>
        </w:rPr>
        <w:t>Khoanh vào chữ cái trước mỗi câu trả lời đúng.</w:t>
      </w:r>
    </w:p>
    <w:p w:rsidR="000C5026" w:rsidRDefault="000C5026" w:rsidP="000C5026">
      <w:r>
        <w:rPr>
          <w:b/>
        </w:rPr>
        <w:t>Câu 1: (1.5</w:t>
      </w:r>
      <w:r>
        <w:rPr>
          <w:rFonts w:ascii=".VnTime" w:hAnsi=".VnTime"/>
          <w:b/>
        </w:rPr>
        <w:t>®)</w:t>
      </w:r>
      <w:r>
        <w:rPr>
          <w:b/>
        </w:rPr>
        <w:t xml:space="preserve"> </w:t>
      </w:r>
    </w:p>
    <w:p w:rsidR="000C5026" w:rsidRDefault="000C5026" w:rsidP="000C5026">
      <w:pPr>
        <w:rPr>
          <w:rFonts w:ascii=".VnTime" w:hAnsi=".VnTime"/>
        </w:rPr>
      </w:pPr>
      <w:r>
        <w:t>Từ nào viết đúng chính tả</w:t>
      </w:r>
      <w:r>
        <w:rPr>
          <w:rFonts w:ascii=".VnTime" w:hAnsi=".VnTime"/>
        </w:rPr>
        <w:t>?</w:t>
      </w:r>
    </w:p>
    <w:p w:rsidR="000C5026" w:rsidRDefault="000C5026" w:rsidP="000C5026">
      <w:r>
        <w:rPr>
          <w:rFonts w:ascii=".VnTime" w:hAnsi=".VnTime"/>
        </w:rPr>
        <w:t xml:space="preserve">    </w:t>
      </w:r>
      <w:r>
        <w:t>A. ra vào                         B. gia vào                           C. gia đình</w:t>
      </w:r>
    </w:p>
    <w:p w:rsidR="000C5026" w:rsidRDefault="000C5026" w:rsidP="000C5026">
      <w:r>
        <w:t xml:space="preserve">    D. tham ra                       E. da thịt                             G. dả da</w:t>
      </w:r>
    </w:p>
    <w:p w:rsidR="000C5026" w:rsidRDefault="000C5026" w:rsidP="000C5026">
      <w:r>
        <w:rPr>
          <w:b/>
        </w:rPr>
        <w:t>Câu 2: (1</w:t>
      </w:r>
      <w:r>
        <w:rPr>
          <w:rFonts w:ascii=".VnTime" w:hAnsi=".VnTime"/>
          <w:b/>
        </w:rPr>
        <w:t>®)</w:t>
      </w:r>
      <w:r>
        <w:rPr>
          <w:b/>
        </w:rPr>
        <w:t xml:space="preserve"> </w:t>
      </w:r>
    </w:p>
    <w:p w:rsidR="000C5026" w:rsidRDefault="000C5026" w:rsidP="000C5026">
      <w:r>
        <w:t xml:space="preserve"> Trong các số: 605, 128, 370. Số chia hết cho cả 2 và 5là:</w:t>
      </w:r>
    </w:p>
    <w:p w:rsidR="000C5026" w:rsidRDefault="000C5026" w:rsidP="000C5026">
      <w:r>
        <w:t xml:space="preserve"> A. 605                             B. 128                                 C. 370</w:t>
      </w:r>
    </w:p>
    <w:p w:rsidR="000C5026" w:rsidRPr="00046D3A" w:rsidRDefault="000C5026" w:rsidP="000C5026">
      <w:pPr>
        <w:spacing w:before="40" w:after="40" w:line="360" w:lineRule="auto"/>
      </w:pPr>
      <w:r w:rsidRPr="00046D3A">
        <w:rPr>
          <w:b/>
        </w:rPr>
        <w:t xml:space="preserve">Câu 3(1,5đ): </w:t>
      </w:r>
      <w:r w:rsidRPr="00046D3A">
        <w:t>Khoanh vào chữ đặt trước câu trả lời đúng</w:t>
      </w:r>
    </w:p>
    <w:p w:rsidR="000C5026" w:rsidRPr="00740B09" w:rsidRDefault="000C5026" w:rsidP="000C5026">
      <w:pPr>
        <w:spacing w:before="40" w:after="40" w:line="360" w:lineRule="auto"/>
      </w:pPr>
      <w:r w:rsidRPr="00740B09">
        <w:t xml:space="preserve"> Trên bản đồ tỉ lệ 1: 1000,</w:t>
      </w:r>
      <w:r>
        <w:t xml:space="preserve"> </w:t>
      </w:r>
      <w:r w:rsidRPr="00740B09">
        <w:t>độ dài quãng đường AB là 1cm  Vậy độ dài thật là</w:t>
      </w:r>
      <w:r>
        <w:t>:</w:t>
      </w:r>
    </w:p>
    <w:p w:rsidR="000C5026" w:rsidRPr="00740B09" w:rsidRDefault="000C5026" w:rsidP="000C5026">
      <w:pPr>
        <w:spacing w:before="40" w:after="40" w:line="360" w:lineRule="auto"/>
      </w:pPr>
      <w:r>
        <w:lastRenderedPageBreak/>
        <w:t xml:space="preserve">        </w:t>
      </w:r>
      <w:r w:rsidRPr="00740B09">
        <w:t xml:space="preserve">A.1000mm </w:t>
      </w:r>
      <w:r>
        <w:t xml:space="preserve">           </w:t>
      </w:r>
      <w:r w:rsidRPr="00740B09">
        <w:t xml:space="preserve">    B.1000cm,    </w:t>
      </w:r>
      <w:r>
        <w:t xml:space="preserve">           </w:t>
      </w:r>
      <w:r w:rsidRPr="00740B09">
        <w:t xml:space="preserve">     C.1000dm,            D.1000m</w:t>
      </w:r>
      <w:r>
        <w:t>.</w:t>
      </w:r>
    </w:p>
    <w:p w:rsidR="000C5026" w:rsidRDefault="000C5026" w:rsidP="000C5026">
      <w:pPr>
        <w:rPr>
          <w:rFonts w:ascii=".VnTime" w:hAnsi=".VnTime"/>
        </w:rPr>
      </w:pPr>
      <w:r>
        <w:rPr>
          <w:b/>
          <w:i/>
        </w:rPr>
        <w:t>II. Phần tự luận</w:t>
      </w:r>
      <w:r>
        <w:rPr>
          <w:rFonts w:ascii=".VnTime" w:hAnsi=".VnTime"/>
          <w:b/>
          <w:i/>
        </w:rPr>
        <w:t xml:space="preserve">( </w:t>
      </w:r>
      <w:r>
        <w:rPr>
          <w:b/>
          <w:i/>
        </w:rPr>
        <w:t>6 điểm )</w:t>
      </w:r>
    </w:p>
    <w:p w:rsidR="000C5026" w:rsidRDefault="000C5026" w:rsidP="000C5026">
      <w:r>
        <w:rPr>
          <w:b/>
        </w:rPr>
        <w:t>Câu 1: (2</w:t>
      </w:r>
      <w:r>
        <w:rPr>
          <w:rFonts w:ascii=".VnTime" w:hAnsi=".VnTime"/>
          <w:b/>
        </w:rPr>
        <w:t>®)</w:t>
      </w:r>
      <w:r>
        <w:rPr>
          <w:b/>
        </w:rPr>
        <w:t xml:space="preserve"> </w:t>
      </w:r>
    </w:p>
    <w:p w:rsidR="000C5026" w:rsidRDefault="000C5026" w:rsidP="000C5026">
      <w:r>
        <w:t xml:space="preserve">   Viết chữ số thích hợp vào chỗ chấm để được:</w:t>
      </w:r>
    </w:p>
    <w:p w:rsidR="000C5026" w:rsidRDefault="000C5026" w:rsidP="00AA4E9E">
      <w:pPr>
        <w:numPr>
          <w:ilvl w:val="0"/>
          <w:numId w:val="10"/>
        </w:numPr>
        <w:spacing w:after="0" w:line="240" w:lineRule="auto"/>
      </w:pPr>
      <w:r>
        <w:t>92…chia hết cho 3</w:t>
      </w:r>
    </w:p>
    <w:p w:rsidR="000C5026" w:rsidRDefault="000C5026" w:rsidP="00AA4E9E">
      <w:pPr>
        <w:numPr>
          <w:ilvl w:val="0"/>
          <w:numId w:val="10"/>
        </w:numPr>
        <w:spacing w:after="0" w:line="240" w:lineRule="auto"/>
      </w:pPr>
      <w:r>
        <w:t>25…chia hết cho cả 5 và 3</w:t>
      </w:r>
    </w:p>
    <w:p w:rsidR="000C5026" w:rsidRDefault="000C5026" w:rsidP="000C5026">
      <w:r>
        <w:rPr>
          <w:b/>
        </w:rPr>
        <w:t>Câu 2: (2</w:t>
      </w:r>
      <w:r>
        <w:rPr>
          <w:rFonts w:ascii=".VnTime" w:hAnsi=".VnTime"/>
          <w:b/>
        </w:rPr>
        <w:t>®)</w:t>
      </w:r>
      <w:r>
        <w:rPr>
          <w:b/>
        </w:rPr>
        <w:t xml:space="preserve"> </w:t>
      </w:r>
    </w:p>
    <w:p w:rsidR="000C5026" w:rsidRDefault="000C5026" w:rsidP="000C5026">
      <w:r>
        <w:t xml:space="preserve">  Tính bằng cách thuận tiện:</w:t>
      </w:r>
    </w:p>
    <w:p w:rsidR="000C5026" w:rsidRDefault="000C5026" w:rsidP="00AA4E9E">
      <w:pPr>
        <w:numPr>
          <w:ilvl w:val="0"/>
          <w:numId w:val="11"/>
        </w:numPr>
        <w:spacing w:after="0" w:line="240" w:lineRule="auto"/>
      </w:pPr>
      <w:r>
        <w:t>131 + 85 + 115 + 469</w:t>
      </w:r>
    </w:p>
    <w:p w:rsidR="000C5026" w:rsidRDefault="000C5026" w:rsidP="00AA4E9E">
      <w:pPr>
        <w:numPr>
          <w:ilvl w:val="0"/>
          <w:numId w:val="11"/>
        </w:numPr>
        <w:spacing w:after="0" w:line="240" w:lineRule="auto"/>
        <w:rPr>
          <w:u w:val="single"/>
        </w:rPr>
      </w:pPr>
      <w:r>
        <w:t>215 x 86 + 215 x 14</w:t>
      </w:r>
    </w:p>
    <w:p w:rsidR="000C5026" w:rsidRDefault="000C5026" w:rsidP="000C5026">
      <w:r>
        <w:t>. . . . . . . . . . . . . . . . . . . . . . . . . . . . . . . . . . . . . . . . . . . . . . . . . . . . . . . . . . . . . . . .</w:t>
      </w:r>
    </w:p>
    <w:p w:rsidR="000C5026" w:rsidRDefault="000C5026" w:rsidP="000C5026">
      <w:r>
        <w:t xml:space="preserve"> . . . . . . . . . . . . . . . . . . . . . . . . . . . . . . . . . . . . . . . . . . . . . . . . . . . . . . . . . . . . . . . .</w:t>
      </w:r>
    </w:p>
    <w:p w:rsidR="000C5026" w:rsidRDefault="000C5026" w:rsidP="000C5026">
      <w:r>
        <w:t>. . . . . . . . . . . . . . . . . . . . . . . . . . . . . . . . . . . . . . . . . . . . . . . . . . . . . . . . . . . . . . . .</w:t>
      </w:r>
    </w:p>
    <w:p w:rsidR="000C5026" w:rsidRDefault="000C5026" w:rsidP="000C5026">
      <w:r>
        <w:t>. . . . . . . . . . . . . . . . . . . . . . . . . . . . . . . . . . . . . . . . . . . . . . . . . . . . . . . . . . . . . . . .</w:t>
      </w:r>
    </w:p>
    <w:p w:rsidR="000C5026" w:rsidRDefault="000C5026" w:rsidP="000C5026">
      <w:r>
        <w:t xml:space="preserve"> . . . . . . . . . . . . . . . . . . . . . . . . . . . . . . . . . . . . . . . . . . . . . . . . . . . . . . . . . . . . . . . .</w:t>
      </w:r>
    </w:p>
    <w:p w:rsidR="000C5026" w:rsidRDefault="000C5026" w:rsidP="000C5026">
      <w:pPr>
        <w:rPr>
          <w:u w:val="single"/>
        </w:rPr>
      </w:pPr>
      <w:r>
        <w:t>. . . . . . . . . . . . . . . . . . . . . . . . . . . . . . . . . . . . . . . . . . . . . . . . . . . . . . . . . . .</w:t>
      </w:r>
    </w:p>
    <w:p w:rsidR="000C5026" w:rsidRDefault="000C5026" w:rsidP="000C5026">
      <w:pPr>
        <w:rPr>
          <w:u w:val="single"/>
        </w:rPr>
      </w:pPr>
      <w:r>
        <w:t>. . . . . . . . . . . . . . . . . . . . . . . . . . . . . . . . . . . . . . . . . . . . . . . . . . . . . . . . . . . . . . . .</w:t>
      </w:r>
    </w:p>
    <w:p w:rsidR="000C5026" w:rsidRDefault="000C5026" w:rsidP="000C5026">
      <w:pPr>
        <w:rPr>
          <w:u w:val="single"/>
        </w:rPr>
      </w:pPr>
      <w:r>
        <w:t>. . . . . . . . . . . . . . . . . . . . . . . . . . . . . . . . . . . . . . . . . . . . . . . . . . . . . . . . . . . . . . . .</w:t>
      </w:r>
    </w:p>
    <w:p w:rsidR="000C5026" w:rsidRDefault="000C5026" w:rsidP="000C5026">
      <w:pPr>
        <w:rPr>
          <w:u w:val="single"/>
        </w:rPr>
      </w:pPr>
      <w:r>
        <w:t>. . . . . . . . . . . . . . . . . . . . . . . . . . . . . . . . . . . . . . . . . . . . . . . . . . . . . . . . . . . . . . . .</w:t>
      </w:r>
    </w:p>
    <w:p w:rsidR="000C5026" w:rsidRDefault="000C5026" w:rsidP="000C5026">
      <w:pPr>
        <w:jc w:val="center"/>
      </w:pPr>
    </w:p>
    <w:p w:rsidR="000C5026" w:rsidRDefault="000C5026" w:rsidP="000C5026">
      <w:r>
        <w:rPr>
          <w:b/>
        </w:rPr>
        <w:t>Câu 3: (2</w:t>
      </w:r>
      <w:r>
        <w:rPr>
          <w:rFonts w:ascii=".VnTime" w:hAnsi=".VnTime"/>
          <w:b/>
        </w:rPr>
        <w:t>®)</w:t>
      </w:r>
      <w:r>
        <w:rPr>
          <w:b/>
        </w:rPr>
        <w:t xml:space="preserve"> </w:t>
      </w:r>
    </w:p>
    <w:p w:rsidR="000C5026" w:rsidRDefault="000C5026" w:rsidP="000C5026">
      <w:r>
        <w:t xml:space="preserve">  Viết 2 câu nói về hoạt động của một con vật mà em yêu thích.</w:t>
      </w:r>
    </w:p>
    <w:p w:rsidR="000C5026" w:rsidRDefault="000C5026" w:rsidP="000C5026">
      <w:r>
        <w:t>. . . . . . . . . . . . . . . . . . . . . . . . . . . . . . . . . . . . . . . . . . . . . . . . . . . . . . . . . . . . . . . .</w:t>
      </w:r>
    </w:p>
    <w:p w:rsidR="000C5026" w:rsidRDefault="000C5026" w:rsidP="000C5026">
      <w:r>
        <w:t>. . . . . . . . . . . . . . . . . . . . . . . . . . . . . . . . . . . . . . . . . . . . . . . . . . . . . . . . . . . . . . . .</w:t>
      </w:r>
    </w:p>
    <w:p w:rsidR="000C5026" w:rsidRDefault="000C5026" w:rsidP="000C5026">
      <w:pPr>
        <w:jc w:val="center"/>
      </w:pPr>
    </w:p>
    <w:p w:rsidR="000C5026" w:rsidRDefault="000C5026" w:rsidP="000C5026">
      <w:pPr>
        <w:jc w:val="center"/>
      </w:pPr>
      <w:r>
        <w:t>HƯỚNG DẪN CHẤM</w:t>
      </w:r>
    </w:p>
    <w:p w:rsidR="000C5026" w:rsidRDefault="000C5026" w:rsidP="000C5026">
      <w:pPr>
        <w:rPr>
          <w:rFonts w:ascii=".VnTime" w:hAnsi=".VnTime"/>
          <w:b/>
        </w:rPr>
      </w:pPr>
      <w:r>
        <w:rPr>
          <w:b/>
        </w:rPr>
        <w:t xml:space="preserve">I. Phần trắc nghiệm: </w:t>
      </w:r>
    </w:p>
    <w:p w:rsidR="000C5026" w:rsidRDefault="000C5026" w:rsidP="000C5026">
      <w:r>
        <w:rPr>
          <w:rFonts w:ascii=".VnTime" w:hAnsi=".VnTime"/>
        </w:rPr>
        <w:t xml:space="preserve">  </w:t>
      </w:r>
      <w:r>
        <w:t>Câu 1:</w:t>
      </w:r>
      <w:r>
        <w:rPr>
          <w:rFonts w:ascii=".VnTime" w:hAnsi=".VnTime"/>
        </w:rPr>
        <w:t xml:space="preserve"> </w:t>
      </w:r>
      <w:r>
        <w:t>A, C, E</w:t>
      </w:r>
    </w:p>
    <w:p w:rsidR="000C5026" w:rsidRDefault="000C5026" w:rsidP="000C5026">
      <w:r>
        <w:t xml:space="preserve">  Câu 2:</w:t>
      </w:r>
      <w:r>
        <w:rPr>
          <w:rFonts w:ascii=".VnTime" w:hAnsi=".VnTime"/>
        </w:rPr>
        <w:t xml:space="preserve"> </w:t>
      </w:r>
      <w:r>
        <w:t>C</w:t>
      </w:r>
    </w:p>
    <w:p w:rsidR="000C5026" w:rsidRDefault="000C5026" w:rsidP="000C5026">
      <w:r>
        <w:t xml:space="preserve">  Câu 3:</w:t>
      </w:r>
      <w:r>
        <w:rPr>
          <w:rFonts w:ascii=".VnTime" w:hAnsi=".VnTime"/>
        </w:rPr>
        <w:t xml:space="preserve"> </w:t>
      </w:r>
      <w:r>
        <w:t>B</w:t>
      </w:r>
    </w:p>
    <w:p w:rsidR="000C5026" w:rsidRDefault="000C5026" w:rsidP="000C5026">
      <w:pPr>
        <w:rPr>
          <w:b/>
        </w:rPr>
      </w:pPr>
      <w:r>
        <w:rPr>
          <w:b/>
        </w:rPr>
        <w:t>II. Phần tự luận:</w:t>
      </w:r>
    </w:p>
    <w:p w:rsidR="000C5026" w:rsidRDefault="000C5026" w:rsidP="000C5026">
      <w:pPr>
        <w:rPr>
          <w:rFonts w:ascii=".VnTime" w:hAnsi=".VnTime"/>
        </w:rPr>
      </w:pPr>
      <w:r>
        <w:rPr>
          <w:b/>
        </w:rPr>
        <w:t xml:space="preserve">  </w:t>
      </w:r>
      <w:r>
        <w:t>Câu 1: a) Các số có thể điền: 1, 4, 7</w:t>
      </w:r>
      <w:r>
        <w:rPr>
          <w:rFonts w:ascii=".VnTime" w:hAnsi=".VnTime"/>
        </w:rPr>
        <w:t xml:space="preserve"> </w:t>
      </w:r>
    </w:p>
    <w:p w:rsidR="000C5026" w:rsidRDefault="000C5026" w:rsidP="000C5026">
      <w:pPr>
        <w:rPr>
          <w:rFonts w:ascii=".VnTime" w:hAnsi=".VnTime"/>
        </w:rPr>
      </w:pPr>
      <w:r>
        <w:rPr>
          <w:rFonts w:ascii=".VnTime" w:hAnsi=".VnTime"/>
        </w:rPr>
        <w:t xml:space="preserve">              b) 5</w:t>
      </w:r>
    </w:p>
    <w:p w:rsidR="000C5026" w:rsidRDefault="000C5026" w:rsidP="000C5026">
      <w:r>
        <w:t xml:space="preserve">  Câu 2: a) 131 + 85 + 115 + 469 = ( 131 + 469 ) + ( 85 + 115 )</w:t>
      </w:r>
    </w:p>
    <w:p w:rsidR="000C5026" w:rsidRDefault="000C5026" w:rsidP="000C5026">
      <w:r>
        <w:t xml:space="preserve">                                                     =   600 + 200</w:t>
      </w:r>
    </w:p>
    <w:p w:rsidR="000C5026" w:rsidRDefault="000C5026" w:rsidP="000C5026">
      <w:r>
        <w:t xml:space="preserve">                                                     =   800</w:t>
      </w:r>
    </w:p>
    <w:p w:rsidR="000C5026" w:rsidRDefault="000C5026" w:rsidP="000C5026">
      <w:r>
        <w:t xml:space="preserve">              b) 215 x 86 + 215 x 14 = 215 x ( 86 + 14 )</w:t>
      </w:r>
    </w:p>
    <w:p w:rsidR="000C5026" w:rsidRDefault="000C5026" w:rsidP="000C5026">
      <w:r>
        <w:t xml:space="preserve">                                                    = 215 x 100</w:t>
      </w:r>
    </w:p>
    <w:p w:rsidR="000C5026" w:rsidRDefault="000C5026" w:rsidP="000C5026">
      <w:r>
        <w:t xml:space="preserve">                                                    = 21500</w:t>
      </w:r>
    </w:p>
    <w:p w:rsidR="000C5026" w:rsidRDefault="000C5026" w:rsidP="000C5026">
      <w:r>
        <w:t xml:space="preserve">  Câu 3: Học sinh viết được mỗi câu cho 1 điểm</w:t>
      </w:r>
    </w:p>
    <w:p w:rsidR="000C5026" w:rsidRDefault="000C5026" w:rsidP="000C5026"/>
    <w:p w:rsidR="000C5026" w:rsidRPr="00316210" w:rsidRDefault="000C5026" w:rsidP="000C5026">
      <w:pPr>
        <w:rPr>
          <w:b/>
        </w:rPr>
      </w:pPr>
      <w:r w:rsidRPr="00316210">
        <w:rPr>
          <w:b/>
        </w:rPr>
        <w:t xml:space="preserve">TRƯỜNG TH </w:t>
      </w:r>
      <w:r w:rsidRPr="00316210">
        <w:rPr>
          <w:b/>
          <w:sz w:val="36"/>
          <w:szCs w:val="36"/>
        </w:rPr>
        <w:t xml:space="preserve">          </w:t>
      </w:r>
      <w:r w:rsidRPr="00316210">
        <w:rPr>
          <w:b/>
        </w:rPr>
        <w:t>ĐỀ KHẢO SÁT CHẤT LƯỢNG</w:t>
      </w:r>
    </w:p>
    <w:p w:rsidR="000C5026" w:rsidRDefault="000C5026" w:rsidP="000C5026">
      <w:pPr>
        <w:rPr>
          <w:b/>
          <w:sz w:val="36"/>
          <w:szCs w:val="36"/>
        </w:rPr>
      </w:pPr>
      <w:r w:rsidRPr="00316210">
        <w:rPr>
          <w:b/>
        </w:rPr>
        <w:t>XUÂN HƯƠNG I</w:t>
      </w:r>
      <w:r>
        <w:rPr>
          <w:b/>
          <w:sz w:val="36"/>
          <w:szCs w:val="36"/>
        </w:rPr>
        <w:t xml:space="preserve">             </w:t>
      </w:r>
      <w:r>
        <w:rPr>
          <w:b/>
        </w:rPr>
        <w:t>NĂM HỌC 2012 - 2013</w:t>
      </w:r>
    </w:p>
    <w:p w:rsidR="000C5026" w:rsidRDefault="000C5026" w:rsidP="000C5026">
      <w:pPr>
        <w:ind w:left="360"/>
        <w:jc w:val="center"/>
        <w:rPr>
          <w:b/>
        </w:rPr>
      </w:pPr>
      <w:r>
        <w:rPr>
          <w:b/>
        </w:rPr>
        <w:t>TUẦN 31 LỚP 4</w:t>
      </w:r>
    </w:p>
    <w:p w:rsidR="000C5026" w:rsidRDefault="000C5026" w:rsidP="000C5026">
      <w:pPr>
        <w:ind w:left="360"/>
        <w:jc w:val="center"/>
        <w:rPr>
          <w:b/>
        </w:rPr>
      </w:pPr>
      <w:r>
        <w:rPr>
          <w:b/>
        </w:rPr>
        <w:t>Môn: Toán và Tiếng Việt</w:t>
      </w:r>
    </w:p>
    <w:p w:rsidR="000C5026" w:rsidRDefault="000C5026" w:rsidP="000C5026">
      <w:pPr>
        <w:jc w:val="center"/>
        <w:rPr>
          <w:rFonts w:ascii="Arial" w:hAnsi="Arial" w:cs="Arial"/>
          <w:i/>
        </w:rPr>
      </w:pPr>
      <w:r>
        <w:rPr>
          <w:i/>
        </w:rPr>
        <w:t>Thời gian làm bài 20 phút ( Không kể thời gian giao đề )</w:t>
      </w:r>
    </w:p>
    <w:p w:rsidR="000C5026" w:rsidRDefault="000C5026" w:rsidP="000C5026">
      <w:r>
        <w:rPr>
          <w:b/>
        </w:rPr>
        <w:t xml:space="preserve">Học sinh: </w:t>
      </w:r>
      <w:r>
        <w:t>. . . . . . . . . . . . . . . . . . . . . .</w:t>
      </w:r>
      <w:r>
        <w:rPr>
          <w:b/>
        </w:rPr>
        <w:t>Lớp:</w:t>
      </w:r>
      <w:r>
        <w:t xml:space="preserve"> . . . . </w:t>
      </w:r>
      <w:r>
        <w:rPr>
          <w:b/>
        </w:rPr>
        <w:t>Trường TH:</w:t>
      </w:r>
      <w:r>
        <w:t xml:space="preserve"> . . . . . . . . . . . . . . .</w:t>
      </w:r>
    </w:p>
    <w:p w:rsidR="000C5026" w:rsidRDefault="000C5026" w:rsidP="000C5026">
      <w:pPr>
        <w:rPr>
          <w:b/>
          <w:i/>
        </w:rPr>
      </w:pPr>
      <w:r>
        <w:rPr>
          <w:b/>
          <w:i/>
        </w:rPr>
        <w:lastRenderedPageBreak/>
        <w:t>I. Phần trắc nghiệm: ( 4 điểm )</w:t>
      </w:r>
    </w:p>
    <w:p w:rsidR="000C5026" w:rsidRDefault="000C5026" w:rsidP="000C5026">
      <w:pPr>
        <w:jc w:val="center"/>
        <w:rPr>
          <w:b/>
        </w:rPr>
      </w:pPr>
      <w:r>
        <w:rPr>
          <w:b/>
        </w:rPr>
        <w:t>Khoanh vào chữ cái trước mỗi câu trả lời đúng.</w:t>
      </w:r>
    </w:p>
    <w:p w:rsidR="000C5026" w:rsidRDefault="000C5026" w:rsidP="000C5026">
      <w:r>
        <w:rPr>
          <w:b/>
        </w:rPr>
        <w:t>Câu 1: (1</w:t>
      </w:r>
      <w:r>
        <w:rPr>
          <w:rFonts w:ascii=".VnTime" w:hAnsi=".VnTime"/>
          <w:b/>
        </w:rPr>
        <w:t>®)</w:t>
      </w:r>
      <w:r>
        <w:rPr>
          <w:b/>
        </w:rPr>
        <w:t xml:space="preserve"> </w:t>
      </w:r>
    </w:p>
    <w:p w:rsidR="000C5026" w:rsidRDefault="000C5026" w:rsidP="000C5026">
      <w:r>
        <w:t xml:space="preserve"> Trong các từ sau, từ nào không phải là từ láy?</w:t>
      </w:r>
    </w:p>
    <w:p w:rsidR="000C5026" w:rsidRDefault="000C5026" w:rsidP="000C5026">
      <w:r>
        <w:t xml:space="preserve">   A. nghỉ ngơi                            B. nghĩ ngợi                           C. ngó nghiêng</w:t>
      </w:r>
    </w:p>
    <w:p w:rsidR="000C5026" w:rsidRDefault="000C5026" w:rsidP="000C5026">
      <w:r>
        <w:t xml:space="preserve">   D. ngông nghênh                     E. ngu ngốc                            G. ngộ ghĩnh</w:t>
      </w:r>
    </w:p>
    <w:p w:rsidR="000C5026" w:rsidRDefault="000C5026" w:rsidP="000C5026">
      <w:pPr>
        <w:rPr>
          <w:b/>
        </w:rPr>
      </w:pPr>
      <w:r>
        <w:rPr>
          <w:b/>
        </w:rPr>
        <w:t>Câu 2: (1.5</w:t>
      </w:r>
      <w:r>
        <w:rPr>
          <w:rFonts w:ascii=".VnTime" w:hAnsi=".VnTime"/>
          <w:b/>
        </w:rPr>
        <w:t>®)</w:t>
      </w:r>
      <w:r>
        <w:rPr>
          <w:b/>
        </w:rPr>
        <w:t xml:space="preserve"> </w:t>
      </w:r>
    </w:p>
    <w:p w:rsidR="000C5026" w:rsidRPr="008C6966" w:rsidRDefault="000C5026" w:rsidP="000C5026">
      <w:r>
        <w:t>Giá trị của biểu thức: 41 x 2 + 41 x 8 là:</w:t>
      </w:r>
    </w:p>
    <w:p w:rsidR="000C5026" w:rsidRDefault="000C5026" w:rsidP="000C5026">
      <w:r>
        <w:rPr>
          <w:rFonts w:ascii=".VnTime" w:hAnsi=".VnTime"/>
        </w:rPr>
        <w:t xml:space="preserve">    </w:t>
      </w:r>
      <w:r>
        <w:t>A. 410                         B. 140                           C. 401</w:t>
      </w:r>
    </w:p>
    <w:p w:rsidR="000C5026" w:rsidRDefault="000C5026" w:rsidP="000C5026">
      <w:r>
        <w:rPr>
          <w:rFonts w:ascii=".VnTime" w:hAnsi=".VnTime"/>
        </w:rPr>
        <w:t xml:space="preserve"> </w:t>
      </w:r>
      <w:r>
        <w:rPr>
          <w:b/>
        </w:rPr>
        <w:t>Câu 3: (1.5</w:t>
      </w:r>
      <w:r>
        <w:rPr>
          <w:rFonts w:ascii=".VnTime" w:hAnsi=".VnTime"/>
          <w:b/>
        </w:rPr>
        <w:t>®)</w:t>
      </w:r>
      <w:r>
        <w:rPr>
          <w:b/>
        </w:rPr>
        <w:t xml:space="preserve"> </w:t>
      </w:r>
    </w:p>
    <w:p w:rsidR="000C5026" w:rsidRPr="008C6966" w:rsidRDefault="000C5026" w:rsidP="000C5026">
      <w:r>
        <w:t xml:space="preserve">  Giá trị của biểu thức: m : n; với m = 952, n = 28 là:</w:t>
      </w:r>
    </w:p>
    <w:p w:rsidR="000C5026" w:rsidRDefault="000C5026" w:rsidP="000C5026">
      <w:r>
        <w:rPr>
          <w:rFonts w:ascii=".VnTime" w:hAnsi=".VnTime"/>
        </w:rPr>
        <w:t xml:space="preserve">    </w:t>
      </w:r>
      <w:r>
        <w:t>A. 32                         B. 34                           C. 36</w:t>
      </w:r>
    </w:p>
    <w:p w:rsidR="000C5026" w:rsidRDefault="000C5026" w:rsidP="000C5026">
      <w:pPr>
        <w:rPr>
          <w:rFonts w:ascii=".VnTime" w:hAnsi=".VnTime"/>
        </w:rPr>
      </w:pPr>
      <w:r>
        <w:rPr>
          <w:b/>
          <w:i/>
        </w:rPr>
        <w:t>II. Phần tự luận</w:t>
      </w:r>
      <w:r>
        <w:rPr>
          <w:rFonts w:ascii=".VnTime" w:hAnsi=".VnTime"/>
          <w:b/>
          <w:i/>
        </w:rPr>
        <w:t xml:space="preserve">( </w:t>
      </w:r>
      <w:r>
        <w:rPr>
          <w:b/>
          <w:i/>
        </w:rPr>
        <w:t>6 điểm )</w:t>
      </w:r>
    </w:p>
    <w:p w:rsidR="000C5026" w:rsidRDefault="000C5026" w:rsidP="000C5026">
      <w:r>
        <w:rPr>
          <w:b/>
        </w:rPr>
        <w:t>Câu 1: (2</w:t>
      </w:r>
      <w:r>
        <w:rPr>
          <w:rFonts w:ascii=".VnTime" w:hAnsi=".VnTime"/>
          <w:b/>
        </w:rPr>
        <w:t>®)</w:t>
      </w:r>
      <w:r>
        <w:rPr>
          <w:b/>
        </w:rPr>
        <w:t xml:space="preserve"> </w:t>
      </w:r>
    </w:p>
    <w:p w:rsidR="000C5026" w:rsidRDefault="000C5026" w:rsidP="000C5026">
      <w:pPr>
        <w:rPr>
          <w:b/>
          <w:i/>
        </w:rPr>
      </w:pPr>
      <w:r>
        <w:t xml:space="preserve">   Viết một câu có trạng ngữ trả lời cho câu hỏi </w:t>
      </w:r>
      <w:r w:rsidRPr="00E92680">
        <w:rPr>
          <w:b/>
          <w:i/>
        </w:rPr>
        <w:t>khi nào?</w:t>
      </w:r>
    </w:p>
    <w:p w:rsidR="000C5026" w:rsidRDefault="000C5026" w:rsidP="000C5026">
      <w:r>
        <w:t>. . . . . . . . . . . . . . . . . . . . . . . . . . . . . . . . . . . . . . . . . . . . . . . . . . . . . . . . . . . . . . . .</w:t>
      </w:r>
    </w:p>
    <w:p w:rsidR="000C5026" w:rsidRDefault="000C5026" w:rsidP="000C5026">
      <w:pPr>
        <w:rPr>
          <w:b/>
        </w:rPr>
      </w:pPr>
    </w:p>
    <w:p w:rsidR="000C5026" w:rsidRDefault="000C5026" w:rsidP="000C5026">
      <w:r>
        <w:rPr>
          <w:b/>
        </w:rPr>
        <w:t>Câu 2: (1</w:t>
      </w:r>
      <w:r>
        <w:rPr>
          <w:rFonts w:ascii=".VnTime" w:hAnsi=".VnTime"/>
          <w:b/>
        </w:rPr>
        <w:t>®)</w:t>
      </w:r>
      <w:r>
        <w:rPr>
          <w:b/>
        </w:rPr>
        <w:t xml:space="preserve"> </w:t>
      </w:r>
    </w:p>
    <w:p w:rsidR="000C5026" w:rsidRDefault="000C5026" w:rsidP="000C5026">
      <w:r>
        <w:t xml:space="preserve">  Thêm trạng ngữ chỉ nơi chốn vào câu sau:</w:t>
      </w:r>
    </w:p>
    <w:p w:rsidR="000C5026" w:rsidRDefault="000C5026" w:rsidP="000C5026">
      <w:r>
        <w:t xml:space="preserve">   . . . . . . . . . . . . . . . , hoa đã nở.</w:t>
      </w:r>
    </w:p>
    <w:p w:rsidR="000C5026" w:rsidRDefault="000C5026" w:rsidP="000C5026">
      <w:pPr>
        <w:rPr>
          <w:b/>
        </w:rPr>
      </w:pPr>
    </w:p>
    <w:p w:rsidR="000C5026" w:rsidRDefault="000C5026" w:rsidP="000C5026">
      <w:r>
        <w:rPr>
          <w:b/>
        </w:rPr>
        <w:t>Câu 3: (3</w:t>
      </w:r>
      <w:r>
        <w:rPr>
          <w:rFonts w:ascii=".VnTime" w:hAnsi=".VnTime"/>
          <w:b/>
        </w:rPr>
        <w:t>®)</w:t>
      </w:r>
      <w:r>
        <w:rPr>
          <w:b/>
        </w:rPr>
        <w:t xml:space="preserve"> </w:t>
      </w:r>
    </w:p>
    <w:p w:rsidR="000C5026" w:rsidRDefault="000C5026" w:rsidP="000C5026">
      <w:r>
        <w:lastRenderedPageBreak/>
        <w:t xml:space="preserve">  Một cửa hàng tuần đầu bán được 319m vải, tuần sau bán được 395m vải. Hỏi trung bình mỗi ngày cửa hàng đó bán được bao nhiêu mét vải?</w:t>
      </w:r>
    </w:p>
    <w:p w:rsidR="000C5026" w:rsidRPr="003E3573" w:rsidRDefault="000C5026" w:rsidP="000C5026">
      <w:pPr>
        <w:jc w:val="center"/>
        <w:rPr>
          <w:u w:val="single"/>
        </w:rPr>
      </w:pPr>
      <w:r w:rsidRPr="003E3573">
        <w:rPr>
          <w:u w:val="single"/>
        </w:rPr>
        <w:t>Bài giải</w:t>
      </w:r>
    </w:p>
    <w:p w:rsidR="000C5026" w:rsidRDefault="000C5026" w:rsidP="000C5026">
      <w:r>
        <w:t>. . . . . . . . . . . . . . . . . . . . . . . . . . . . . . . . . . . . . . . . . . . . . . . . . . . . . . . . . . . . . . . .</w:t>
      </w:r>
    </w:p>
    <w:p w:rsidR="000C5026" w:rsidRDefault="000C5026" w:rsidP="000C5026">
      <w:r>
        <w:t xml:space="preserve"> . . . . . . . . . . . . . . . . . . . . . . . . . . . . . . . . . . . . . . . . . . . . . . . . . . . . . . . . . . . . . . . .</w:t>
      </w:r>
    </w:p>
    <w:p w:rsidR="000C5026" w:rsidRDefault="000C5026" w:rsidP="000C5026">
      <w:r>
        <w:t>. . . . . . . . . . . . . . . . . . . . . . . . . . . . . . . . . . . . . . . . . . . . . . . . . . . . . . . . . . . . . . . .</w:t>
      </w:r>
    </w:p>
    <w:p w:rsidR="000C5026" w:rsidRDefault="000C5026" w:rsidP="000C5026">
      <w:r>
        <w:t>. . . . . . . . . . . . . . . . . . . . . . . . . . . . . . . . . . . . . . . . . . . . . . . . . . . . . . . . . . . . . . . .</w:t>
      </w:r>
    </w:p>
    <w:p w:rsidR="000C5026" w:rsidRDefault="000C5026" w:rsidP="000C5026">
      <w:r>
        <w:t xml:space="preserve"> . . . . . . . . . . . . . . . . . . . . . . . . . . . . . . . . . . . . . . . . . . . . . . . . . . . . . . . . . . . . . . . .</w:t>
      </w:r>
    </w:p>
    <w:p w:rsidR="000C5026" w:rsidRDefault="000C5026" w:rsidP="000C5026">
      <w:pPr>
        <w:rPr>
          <w:u w:val="single"/>
        </w:rPr>
      </w:pPr>
      <w:r>
        <w:t>. . . . . . . . . . . . . . . . . . . . . . . . . . . . . . . . . . . . . . . . . . . . . . . . . . . . . . . . . . . . . . . .</w:t>
      </w:r>
    </w:p>
    <w:p w:rsidR="000C5026" w:rsidRDefault="000C5026" w:rsidP="000C5026">
      <w:pPr>
        <w:rPr>
          <w:u w:val="single"/>
        </w:rPr>
      </w:pPr>
      <w:r>
        <w:t>. . . . . . . . . . . . . . . . . . . . . . . . . . . . . . . . . . . . . . . . . . . . . . . . . . . . . . . . . . . . . . . .</w:t>
      </w:r>
    </w:p>
    <w:p w:rsidR="000C5026" w:rsidRDefault="000C5026" w:rsidP="000C5026">
      <w:pPr>
        <w:rPr>
          <w:u w:val="single"/>
        </w:rPr>
      </w:pPr>
      <w:r>
        <w:t>. . . . . . . . . . . . . . . . . . . . . . . . . . . . . . . . . . . . . . . . . . . . . . . . . . . . . . . . . . . . . . . .</w:t>
      </w:r>
    </w:p>
    <w:p w:rsidR="000C5026" w:rsidRDefault="000C5026" w:rsidP="000C5026">
      <w:pPr>
        <w:rPr>
          <w:u w:val="single"/>
        </w:rPr>
      </w:pPr>
      <w:r>
        <w:t>. . . . . . . . . . . . . . . . . . . . . . . . . . . . . . . . . . . . . . . . . . . . . . . . . . . . . . . . . . . . . . . .</w:t>
      </w:r>
    </w:p>
    <w:p w:rsidR="000C5026" w:rsidRDefault="000C5026" w:rsidP="000C5026">
      <w:pPr>
        <w:rPr>
          <w:u w:val="single"/>
        </w:rPr>
      </w:pPr>
      <w:r>
        <w:t>. . . . . . . . . . . . . . . . . . . . . . . . . . . . . . . . . . . . . . . . . . . . . . . . . . . . . . . . . . . . . . . .</w:t>
      </w:r>
    </w:p>
    <w:p w:rsidR="000C5026" w:rsidRPr="00703F22" w:rsidRDefault="000C5026" w:rsidP="000C5026">
      <w:pPr>
        <w:rPr>
          <w:u w:val="single"/>
        </w:rPr>
      </w:pPr>
      <w:r>
        <w:t>. . . . . . . . . . . . . . . . . . . . . . . . . . . . . . . . . . . . . . . . . . . . . . . . . . . . . . . . . . . . . . . .</w:t>
      </w:r>
    </w:p>
    <w:p w:rsidR="000C5026" w:rsidRDefault="000C5026" w:rsidP="000C5026">
      <w:pPr>
        <w:jc w:val="center"/>
      </w:pPr>
      <w:r>
        <w:t>HƯỚNG DẪN CHẤM</w:t>
      </w:r>
    </w:p>
    <w:p w:rsidR="000C5026" w:rsidRDefault="000C5026" w:rsidP="000C5026">
      <w:pPr>
        <w:rPr>
          <w:rFonts w:ascii=".VnTime" w:hAnsi=".VnTime"/>
          <w:b/>
        </w:rPr>
      </w:pPr>
      <w:r>
        <w:rPr>
          <w:b/>
        </w:rPr>
        <w:t xml:space="preserve">I. Phần trắc nghiệm: </w:t>
      </w:r>
    </w:p>
    <w:p w:rsidR="000C5026" w:rsidRDefault="000C5026" w:rsidP="000C5026">
      <w:r>
        <w:t xml:space="preserve">  Câu 1:</w:t>
      </w:r>
      <w:r>
        <w:rPr>
          <w:rFonts w:ascii=".VnTime" w:hAnsi=".VnTime"/>
        </w:rPr>
        <w:t xml:space="preserve"> </w:t>
      </w:r>
      <w:r>
        <w:t>C, E</w:t>
      </w:r>
    </w:p>
    <w:p w:rsidR="000C5026" w:rsidRDefault="000C5026" w:rsidP="000C5026">
      <w:pPr>
        <w:rPr>
          <w:rFonts w:ascii=".VnTime" w:hAnsi=".VnTime"/>
        </w:rPr>
      </w:pPr>
      <w:r>
        <w:t xml:space="preserve">  Câu 2:</w:t>
      </w:r>
      <w:r>
        <w:rPr>
          <w:rFonts w:ascii=".VnTime" w:hAnsi=".VnTime"/>
        </w:rPr>
        <w:t xml:space="preserve"> </w:t>
      </w:r>
      <w:r>
        <w:t>A</w:t>
      </w:r>
      <w:r>
        <w:rPr>
          <w:rFonts w:ascii=".VnTime" w:hAnsi=".VnTime"/>
        </w:rPr>
        <w:t xml:space="preserve">  </w:t>
      </w:r>
    </w:p>
    <w:p w:rsidR="000C5026" w:rsidRDefault="000C5026" w:rsidP="000C5026">
      <w:r>
        <w:rPr>
          <w:rFonts w:ascii=".VnTime" w:hAnsi=".VnTime"/>
        </w:rPr>
        <w:t xml:space="preserve">  </w:t>
      </w:r>
      <w:r>
        <w:t>Câu 3:</w:t>
      </w:r>
      <w:r>
        <w:rPr>
          <w:rFonts w:ascii=".VnTime" w:hAnsi=".VnTime"/>
        </w:rPr>
        <w:t xml:space="preserve"> </w:t>
      </w:r>
      <w:r>
        <w:t>A</w:t>
      </w:r>
    </w:p>
    <w:p w:rsidR="000C5026" w:rsidRDefault="000C5026" w:rsidP="000C5026"/>
    <w:p w:rsidR="000C5026" w:rsidRDefault="000C5026" w:rsidP="000C5026">
      <w:pPr>
        <w:rPr>
          <w:b/>
        </w:rPr>
      </w:pPr>
      <w:r>
        <w:rPr>
          <w:b/>
        </w:rPr>
        <w:t>II. Phần tự luận:</w:t>
      </w:r>
    </w:p>
    <w:p w:rsidR="000C5026" w:rsidRDefault="000C5026" w:rsidP="000C5026">
      <w:r>
        <w:rPr>
          <w:b/>
        </w:rPr>
        <w:t xml:space="preserve">  </w:t>
      </w:r>
      <w:r>
        <w:t>Câu 1: Học sinh viết đúng theo yêu cầu của trạng ngữ, đầu câu viết hoa, cuối câu có dấu chấm.</w:t>
      </w:r>
    </w:p>
    <w:p w:rsidR="000C5026" w:rsidRDefault="000C5026" w:rsidP="000C5026">
      <w:pPr>
        <w:rPr>
          <w:rFonts w:ascii=".VnTime" w:hAnsi=".VnTime"/>
        </w:rPr>
      </w:pPr>
      <w:r>
        <w:lastRenderedPageBreak/>
        <w:t xml:space="preserve">    VD: Buối sáng, em đi học.</w:t>
      </w:r>
    </w:p>
    <w:p w:rsidR="000C5026" w:rsidRDefault="000C5026" w:rsidP="000C5026">
      <w:r>
        <w:t xml:space="preserve"> Câu 2: Học sinh điền đúng trạng ngữ chỉ nơi chốn.</w:t>
      </w:r>
    </w:p>
    <w:p w:rsidR="000C5026" w:rsidRDefault="000C5026" w:rsidP="000C5026">
      <w:r>
        <w:t xml:space="preserve">     VD: Trên cành cây,</w:t>
      </w:r>
    </w:p>
    <w:p w:rsidR="000C5026" w:rsidRDefault="000C5026" w:rsidP="000C5026">
      <w:r>
        <w:t xml:space="preserve"> Câu 3:                                              Bài giải</w:t>
      </w:r>
    </w:p>
    <w:p w:rsidR="000C5026" w:rsidRDefault="000C5026" w:rsidP="000C5026">
      <w:pPr>
        <w:jc w:val="center"/>
      </w:pPr>
      <w:r>
        <w:t>Trung bình mỗi ngày cửa hàng đó bán được số vải là:</w:t>
      </w:r>
    </w:p>
    <w:p w:rsidR="000C5026" w:rsidRDefault="000C5026" w:rsidP="000C5026">
      <w:pPr>
        <w:jc w:val="center"/>
      </w:pPr>
      <w:r>
        <w:t>( 319 + 395 ) : ( 7 x 2 ) = 51 ( m )</w:t>
      </w:r>
    </w:p>
    <w:p w:rsidR="000C5026" w:rsidRDefault="000C5026" w:rsidP="000C5026">
      <w:pPr>
        <w:jc w:val="center"/>
      </w:pPr>
      <w:r>
        <w:t xml:space="preserve">                                                  Đáp số : 51 mét vải</w:t>
      </w:r>
    </w:p>
    <w:p w:rsidR="000C5026" w:rsidRDefault="000C5026" w:rsidP="000C5026">
      <w:pPr>
        <w:jc w:val="center"/>
      </w:pPr>
      <w:r>
        <w:t>( Học sinh có thể làm cách khác )</w:t>
      </w:r>
    </w:p>
    <w:p w:rsidR="000C5026" w:rsidRDefault="000C5026" w:rsidP="000C5026">
      <w:r>
        <w:t xml:space="preserve"> </w:t>
      </w:r>
    </w:p>
    <w:p w:rsidR="000C5026" w:rsidRDefault="000C5026" w:rsidP="000C5026">
      <w:pPr>
        <w:rPr>
          <w:b/>
        </w:rPr>
      </w:pPr>
      <w:r>
        <w:t xml:space="preserve">TRƯỜNG TH </w:t>
      </w:r>
      <w:r>
        <w:rPr>
          <w:b/>
          <w:sz w:val="36"/>
          <w:szCs w:val="36"/>
        </w:rPr>
        <w:t xml:space="preserve">          </w:t>
      </w:r>
      <w:r>
        <w:rPr>
          <w:b/>
        </w:rPr>
        <w:t>ĐỀ KHẢO SÁT CHẤT LƯỢNG</w:t>
      </w:r>
    </w:p>
    <w:p w:rsidR="000C5026" w:rsidRDefault="000C5026" w:rsidP="000C5026">
      <w:pPr>
        <w:rPr>
          <w:b/>
          <w:sz w:val="36"/>
          <w:szCs w:val="36"/>
        </w:rPr>
      </w:pPr>
      <w:r>
        <w:t>XUÂN HƯƠNG I</w:t>
      </w:r>
      <w:r>
        <w:rPr>
          <w:b/>
          <w:sz w:val="36"/>
          <w:szCs w:val="36"/>
        </w:rPr>
        <w:t xml:space="preserve">             </w:t>
      </w:r>
      <w:r>
        <w:rPr>
          <w:b/>
        </w:rPr>
        <w:t>NĂM HỌC 2012 - 2013</w:t>
      </w:r>
    </w:p>
    <w:p w:rsidR="000C5026" w:rsidRDefault="000C5026" w:rsidP="000C5026">
      <w:pPr>
        <w:ind w:left="360"/>
        <w:jc w:val="center"/>
        <w:rPr>
          <w:b/>
        </w:rPr>
      </w:pPr>
      <w:r>
        <w:rPr>
          <w:b/>
        </w:rPr>
        <w:t>TUẦN 32 - LỚP 4</w:t>
      </w:r>
    </w:p>
    <w:p w:rsidR="000C5026" w:rsidRDefault="000C5026" w:rsidP="000C5026">
      <w:pPr>
        <w:ind w:left="360"/>
        <w:jc w:val="center"/>
        <w:rPr>
          <w:b/>
        </w:rPr>
      </w:pPr>
      <w:r>
        <w:rPr>
          <w:b/>
        </w:rPr>
        <w:t>Môn: Toán và Tiếng Việt</w:t>
      </w:r>
    </w:p>
    <w:p w:rsidR="000C5026" w:rsidRDefault="000C5026" w:rsidP="000C5026">
      <w:pPr>
        <w:jc w:val="center"/>
        <w:rPr>
          <w:rFonts w:ascii="Arial" w:hAnsi="Arial" w:cs="Arial"/>
          <w:i/>
        </w:rPr>
      </w:pPr>
      <w:r>
        <w:rPr>
          <w:i/>
        </w:rPr>
        <w:t>Thời gian làm bài 20 phút ( Không kể thời gian giao đề )</w:t>
      </w:r>
    </w:p>
    <w:p w:rsidR="000C5026" w:rsidRDefault="000C5026" w:rsidP="000C5026">
      <w:r>
        <w:rPr>
          <w:b/>
        </w:rPr>
        <w:t xml:space="preserve">Học sinh: </w:t>
      </w:r>
      <w:r>
        <w:t>. . . . . . . . . . . . . . . . . . . . . .</w:t>
      </w:r>
      <w:r>
        <w:rPr>
          <w:b/>
        </w:rPr>
        <w:t>Lớp:</w:t>
      </w:r>
      <w:r>
        <w:t xml:space="preserve"> . . . . </w:t>
      </w:r>
      <w:r>
        <w:rPr>
          <w:b/>
        </w:rPr>
        <w:t>Trường TH:</w:t>
      </w:r>
      <w:r>
        <w:t xml:space="preserve"> . . . . . . . . . . . . . . .</w:t>
      </w:r>
    </w:p>
    <w:p w:rsidR="000C5026" w:rsidRDefault="000C5026" w:rsidP="000C5026">
      <w:pPr>
        <w:rPr>
          <w:b/>
          <w:i/>
        </w:rPr>
      </w:pPr>
      <w:r>
        <w:rPr>
          <w:b/>
          <w:i/>
        </w:rPr>
        <w:t>I. Phần trắc nghiệm: ( 4 điểm )</w:t>
      </w:r>
    </w:p>
    <w:p w:rsidR="000C5026" w:rsidRDefault="000C5026" w:rsidP="000C5026">
      <w:pPr>
        <w:jc w:val="center"/>
        <w:rPr>
          <w:b/>
        </w:rPr>
      </w:pPr>
      <w:r>
        <w:rPr>
          <w:b/>
        </w:rPr>
        <w:t>Khoanh vào chữ cái trước mỗi câu trả lời đúng.</w:t>
      </w:r>
    </w:p>
    <w:p w:rsidR="000C5026" w:rsidRPr="004C0CBE" w:rsidRDefault="000C5026" w:rsidP="000C5026">
      <w:pPr>
        <w:jc w:val="both"/>
      </w:pPr>
      <w:r w:rsidRPr="00133934">
        <w:rPr>
          <w:b/>
        </w:rPr>
        <w:t>Câu 1</w:t>
      </w:r>
      <w:r w:rsidRPr="004C0CBE">
        <w:t xml:space="preserve"> : Trong bài </w:t>
      </w:r>
      <w:r>
        <w:rPr>
          <w:b/>
        </w:rPr>
        <w:t>“</w:t>
      </w:r>
      <w:r w:rsidRPr="004C0CBE">
        <w:rPr>
          <w:b/>
        </w:rPr>
        <w:t>Vương quốc vắng nụ cười”</w:t>
      </w:r>
      <w:r>
        <w:rPr>
          <w:b/>
        </w:rPr>
        <w:t>,</w:t>
      </w:r>
      <w:r w:rsidRPr="004C0CBE">
        <w:t xml:space="preserve"> nhà vua đã làm gì để mang lại nụ cười cho vương quốc của mình?</w:t>
      </w:r>
    </w:p>
    <w:p w:rsidR="000C5026" w:rsidRPr="004C0CBE" w:rsidRDefault="000C5026" w:rsidP="000C5026">
      <w:pPr>
        <w:jc w:val="both"/>
      </w:pPr>
      <w:r w:rsidRPr="004C0CBE">
        <w:t>A. Bắt mọi người thường xuyên tập cười.</w:t>
      </w:r>
    </w:p>
    <w:p w:rsidR="000C5026" w:rsidRPr="004C0CBE" w:rsidRDefault="000C5026" w:rsidP="000C5026">
      <w:pPr>
        <w:jc w:val="both"/>
      </w:pPr>
      <w:r w:rsidRPr="004C0CBE">
        <w:t>B. Cử một đại thần đi du học chuyên về môn cười.</w:t>
      </w:r>
    </w:p>
    <w:p w:rsidR="000C5026" w:rsidRPr="004C0CBE" w:rsidRDefault="000C5026" w:rsidP="000C5026">
      <w:pPr>
        <w:jc w:val="both"/>
      </w:pPr>
      <w:r w:rsidRPr="004C0CBE">
        <w:t>C. Tìm khắp thiên hạ người biết cười về dạy cho triều đình.</w:t>
      </w:r>
    </w:p>
    <w:p w:rsidR="000C5026" w:rsidRDefault="000C5026" w:rsidP="000C5026">
      <w:r>
        <w:rPr>
          <w:b/>
        </w:rPr>
        <w:t>Câu 2: (1.5</w:t>
      </w:r>
      <w:r>
        <w:rPr>
          <w:rFonts w:ascii=".VnTime" w:hAnsi=".VnTime"/>
          <w:b/>
        </w:rPr>
        <w:t>®)</w:t>
      </w:r>
      <w:r>
        <w:rPr>
          <w:b/>
        </w:rPr>
        <w:t xml:space="preserve"> </w:t>
      </w:r>
    </w:p>
    <w:p w:rsidR="000C5026" w:rsidRDefault="000C5026" w:rsidP="000C5026">
      <w:r>
        <w:lastRenderedPageBreak/>
        <w:t xml:space="preserve">  Kết quả của biểu thức: </w:t>
      </w:r>
      <w:r>
        <w:fldChar w:fldCharType="begin"/>
      </w:r>
      <w:r>
        <w:instrText>eq \s\don1(\f(2x3x4,2x3x4x5))</w:instrText>
      </w:r>
      <w:r>
        <w:fldChar w:fldCharType="end"/>
      </w:r>
      <w:r>
        <w:t xml:space="preserve"> là:</w:t>
      </w:r>
    </w:p>
    <w:p w:rsidR="000C5026" w:rsidRDefault="000C5026" w:rsidP="000C5026">
      <w:r>
        <w:t xml:space="preserve"> A. </w:t>
      </w:r>
      <w:r>
        <w:fldChar w:fldCharType="begin"/>
      </w:r>
      <w:r>
        <w:instrText>eq \s\don1(\f(1,5))</w:instrText>
      </w:r>
      <w:r>
        <w:fldChar w:fldCharType="end"/>
      </w:r>
      <w:r>
        <w:t xml:space="preserve">                            B. </w:t>
      </w:r>
      <w:r>
        <w:fldChar w:fldCharType="begin"/>
      </w:r>
      <w:r>
        <w:instrText>eq \s\don1(\f(2,5))</w:instrText>
      </w:r>
      <w:r>
        <w:fldChar w:fldCharType="end"/>
      </w:r>
      <w:r>
        <w:t xml:space="preserve">                           C. </w:t>
      </w:r>
      <w:r>
        <w:fldChar w:fldCharType="begin"/>
      </w:r>
      <w:r>
        <w:instrText>eq \s\don1(\f(3,5))</w:instrText>
      </w:r>
      <w:r>
        <w:fldChar w:fldCharType="end"/>
      </w:r>
      <w:r>
        <w:t xml:space="preserve"> </w:t>
      </w:r>
    </w:p>
    <w:p w:rsidR="000C5026" w:rsidRPr="00D85A45" w:rsidRDefault="000C5026" w:rsidP="000C5026">
      <w:pPr>
        <w:spacing w:line="360" w:lineRule="auto"/>
      </w:pPr>
      <w:r>
        <w:rPr>
          <w:b/>
        </w:rPr>
        <w:t>Câu 3</w:t>
      </w:r>
      <w:r w:rsidRPr="00970C40">
        <w:rPr>
          <w:b/>
        </w:rPr>
        <w:t>.</w:t>
      </w:r>
      <w:r w:rsidRPr="00611223">
        <w:t xml:space="preserve"> </w:t>
      </w:r>
      <w:r>
        <w:t xml:space="preserve">Phân số </w:t>
      </w:r>
      <w:r w:rsidRPr="00067EA7">
        <w:rPr>
          <w:position w:val="-24"/>
        </w:rPr>
        <w:object w:dxaOrig="240" w:dyaOrig="620">
          <v:shape id="_x0000_i1199" type="#_x0000_t75" style="width:12pt;height:30.75pt" o:ole="">
            <v:imagedata r:id="rId305" o:title=""/>
          </v:shape>
          <o:OLEObject Type="Embed" ProgID="Equation.DSMT4" ShapeID="_x0000_i1199" DrawAspect="Content" ObjectID="_1617807917" r:id="rId306"/>
        </w:object>
      </w:r>
      <w:r>
        <w:t xml:space="preserve"> b</w:t>
      </w:r>
      <w:r w:rsidRPr="00D85A45">
        <w:t>ằng phân số nào dưới đây ?</w:t>
      </w:r>
    </w:p>
    <w:p w:rsidR="000C5026" w:rsidRDefault="000C5026" w:rsidP="000C5026">
      <w:pPr>
        <w:spacing w:line="360" w:lineRule="auto"/>
        <w:ind w:firstLine="720"/>
      </w:pPr>
      <w:r>
        <w:t xml:space="preserve">A. </w:t>
      </w:r>
      <w:r w:rsidRPr="00067EA7">
        <w:rPr>
          <w:position w:val="-24"/>
        </w:rPr>
        <w:object w:dxaOrig="340" w:dyaOrig="620">
          <v:shape id="_x0000_i1200" type="#_x0000_t75" style="width:17.25pt;height:30.75pt" o:ole="">
            <v:imagedata r:id="rId307" o:title=""/>
          </v:shape>
          <o:OLEObject Type="Embed" ProgID="Equation.DSMT4" ShapeID="_x0000_i1200" DrawAspect="Content" ObjectID="_1617807918" r:id="rId308"/>
        </w:object>
      </w:r>
      <w:r>
        <w:t xml:space="preserve">               B. </w:t>
      </w:r>
      <w:r w:rsidRPr="00067EA7">
        <w:rPr>
          <w:position w:val="-24"/>
        </w:rPr>
        <w:object w:dxaOrig="340" w:dyaOrig="620">
          <v:shape id="_x0000_i1201" type="#_x0000_t75" style="width:17.25pt;height:30.75pt" o:ole="">
            <v:imagedata r:id="rId309" o:title=""/>
          </v:shape>
          <o:OLEObject Type="Embed" ProgID="Equation.DSMT4" ShapeID="_x0000_i1201" DrawAspect="Content" ObjectID="_1617807919" r:id="rId310"/>
        </w:object>
      </w:r>
      <w:r>
        <w:t xml:space="preserve">            C. </w:t>
      </w:r>
      <w:r w:rsidRPr="00067EA7">
        <w:rPr>
          <w:position w:val="-24"/>
        </w:rPr>
        <w:object w:dxaOrig="340" w:dyaOrig="620">
          <v:shape id="_x0000_i1202" type="#_x0000_t75" style="width:17.25pt;height:30.75pt" o:ole="">
            <v:imagedata r:id="rId311" o:title=""/>
          </v:shape>
          <o:OLEObject Type="Embed" ProgID="Equation.DSMT4" ShapeID="_x0000_i1202" DrawAspect="Content" ObjectID="_1617807920" r:id="rId312"/>
        </w:object>
      </w:r>
      <w:r>
        <w:t xml:space="preserve">                      D. </w:t>
      </w:r>
      <w:r w:rsidRPr="00067EA7">
        <w:rPr>
          <w:position w:val="-24"/>
        </w:rPr>
        <w:object w:dxaOrig="440" w:dyaOrig="620">
          <v:shape id="_x0000_i1203" type="#_x0000_t75" style="width:21.75pt;height:30.75pt" o:ole="">
            <v:imagedata r:id="rId313" o:title=""/>
          </v:shape>
          <o:OLEObject Type="Embed" ProgID="Equation.DSMT4" ShapeID="_x0000_i1203" DrawAspect="Content" ObjectID="_1617807921" r:id="rId314"/>
        </w:object>
      </w:r>
    </w:p>
    <w:p w:rsidR="000C5026" w:rsidRDefault="000C5026" w:rsidP="000C5026">
      <w:pPr>
        <w:rPr>
          <w:rFonts w:ascii=".VnTime" w:hAnsi=".VnTime"/>
        </w:rPr>
      </w:pPr>
      <w:r>
        <w:rPr>
          <w:b/>
          <w:i/>
        </w:rPr>
        <w:t>II. Phần tự luận</w:t>
      </w:r>
      <w:r>
        <w:rPr>
          <w:rFonts w:ascii=".VnTime" w:hAnsi=".VnTime"/>
          <w:b/>
          <w:i/>
        </w:rPr>
        <w:t xml:space="preserve">( </w:t>
      </w:r>
      <w:r>
        <w:rPr>
          <w:b/>
          <w:i/>
        </w:rPr>
        <w:t>6 điểm )</w:t>
      </w:r>
    </w:p>
    <w:p w:rsidR="000C5026" w:rsidRDefault="000C5026" w:rsidP="000C5026">
      <w:r>
        <w:rPr>
          <w:b/>
        </w:rPr>
        <w:t>Câu 1: (2</w:t>
      </w:r>
      <w:r>
        <w:rPr>
          <w:rFonts w:ascii=".VnTime" w:hAnsi=".VnTime"/>
          <w:b/>
        </w:rPr>
        <w:t>®)</w:t>
      </w:r>
      <w:r>
        <w:rPr>
          <w:b/>
        </w:rPr>
        <w:t xml:space="preserve"> </w:t>
      </w:r>
    </w:p>
    <w:p w:rsidR="000C5026" w:rsidRDefault="000C5026" w:rsidP="000C5026">
      <w:pPr>
        <w:ind w:left="360"/>
      </w:pPr>
      <w:r>
        <w:t>Tính giá trị của biểu thức:</w:t>
      </w:r>
    </w:p>
    <w:p w:rsidR="000C5026" w:rsidRDefault="000C5026" w:rsidP="000C5026">
      <w:pPr>
        <w:ind w:left="360"/>
      </w:pPr>
      <w:r>
        <w:t xml:space="preserve">               </w:t>
      </w:r>
      <w:r>
        <w:fldChar w:fldCharType="begin"/>
      </w:r>
      <w:r>
        <w:instrText>eq \s\don1(\f(3,5))</w:instrText>
      </w:r>
      <w:r>
        <w:fldChar w:fldCharType="end"/>
      </w:r>
      <w:r>
        <w:t xml:space="preserve">  x  </w:t>
      </w:r>
      <w:r>
        <w:fldChar w:fldCharType="begin"/>
      </w:r>
      <w:r>
        <w:instrText>eq \s\don1(\f(7,9))</w:instrText>
      </w:r>
      <w:r>
        <w:fldChar w:fldCharType="end"/>
      </w:r>
      <w:r>
        <w:t xml:space="preserve"> + </w:t>
      </w:r>
      <w:r>
        <w:fldChar w:fldCharType="begin"/>
      </w:r>
      <w:r>
        <w:instrText>eq \s\don1(\f(3,5))</w:instrText>
      </w:r>
      <w:r>
        <w:fldChar w:fldCharType="end"/>
      </w:r>
      <w:r>
        <w:t xml:space="preserve"> x </w:t>
      </w:r>
      <w:r>
        <w:fldChar w:fldCharType="begin"/>
      </w:r>
      <w:r>
        <w:instrText>eq \s\don1(\f(2,9))</w:instrText>
      </w:r>
      <w:r>
        <w:fldChar w:fldCharType="end"/>
      </w:r>
      <w:r>
        <w:t xml:space="preserve"> </w:t>
      </w:r>
    </w:p>
    <w:p w:rsidR="000C5026" w:rsidRDefault="000C5026" w:rsidP="000C5026">
      <w:r>
        <w:rPr>
          <w:b/>
        </w:rPr>
        <w:t>Câu 2: (2</w:t>
      </w:r>
      <w:r>
        <w:rPr>
          <w:rFonts w:ascii=".VnTime" w:hAnsi=".VnTime"/>
          <w:b/>
        </w:rPr>
        <w:t>®)</w:t>
      </w:r>
      <w:r>
        <w:rPr>
          <w:b/>
        </w:rPr>
        <w:t xml:space="preserve"> </w:t>
      </w:r>
    </w:p>
    <w:p w:rsidR="000C5026" w:rsidRDefault="000C5026" w:rsidP="000C5026">
      <w:r>
        <w:t xml:space="preserve">  Chuyển kết bài mở rộng sau thành kết bài không mở rộng:</w:t>
      </w:r>
    </w:p>
    <w:p w:rsidR="000C5026" w:rsidRDefault="000C5026" w:rsidP="000C5026">
      <w:r>
        <w:t xml:space="preserve"> Quả không ngoa khi người ta ví con trâu là đầu cơ nghiệp củ nhà nông.  </w:t>
      </w:r>
    </w:p>
    <w:p w:rsidR="000C5026" w:rsidRDefault="000C5026" w:rsidP="000C5026">
      <w:r>
        <w:t>. . . . . . . . . . . . . . . . . . . . . . . . . . . . . . . . . . . . . . . . . . . . . . . . . . . . . . . . . . . . . . . .</w:t>
      </w:r>
    </w:p>
    <w:p w:rsidR="000C5026" w:rsidRDefault="000C5026" w:rsidP="000C5026">
      <w:pPr>
        <w:rPr>
          <w:u w:val="single"/>
        </w:rPr>
      </w:pPr>
      <w:r>
        <w:t>. . . . . . . . . . . . . . . . . . . . . . . . . . . . . . . . . . . . . . . . . . . . . . . . . . . . . . . . . . . . . . . .</w:t>
      </w:r>
    </w:p>
    <w:p w:rsidR="000C5026" w:rsidRDefault="000C5026" w:rsidP="000C5026">
      <w:r>
        <w:t>. . . . . . . . . . . . . . . . . . . . . . . . . . . . . . . . . . . . . . . . . . . . . . . . . . . . . . . . . . . . . . . .</w:t>
      </w:r>
    </w:p>
    <w:p w:rsidR="000C5026" w:rsidRDefault="000C5026" w:rsidP="000C5026">
      <w:r>
        <w:rPr>
          <w:b/>
        </w:rPr>
        <w:t>Câu 3: (2</w:t>
      </w:r>
      <w:r>
        <w:rPr>
          <w:rFonts w:ascii=".VnTime" w:hAnsi=".VnTime"/>
          <w:b/>
        </w:rPr>
        <w:t>®)</w:t>
      </w:r>
      <w:r>
        <w:rPr>
          <w:b/>
        </w:rPr>
        <w:t xml:space="preserve"> </w:t>
      </w:r>
    </w:p>
    <w:p w:rsidR="000C5026" w:rsidRDefault="000C5026" w:rsidP="000C5026">
      <w:r>
        <w:t xml:space="preserve">  Một con cá cân nặng 1kg 700g, một bó rau cân nặng 300g. Hỏi cả cá và rau cân nặng bao nhiêu ki-lô-gam? </w:t>
      </w:r>
    </w:p>
    <w:p w:rsidR="000C5026" w:rsidRPr="000D6382" w:rsidRDefault="000C5026" w:rsidP="000C5026">
      <w:pPr>
        <w:jc w:val="center"/>
        <w:rPr>
          <w:u w:val="single"/>
        </w:rPr>
      </w:pPr>
      <w:r w:rsidRPr="000D6382">
        <w:rPr>
          <w:u w:val="single"/>
        </w:rPr>
        <w:t>Bài giải</w:t>
      </w:r>
    </w:p>
    <w:p w:rsidR="000C5026" w:rsidRDefault="000C5026" w:rsidP="000C5026">
      <w:r>
        <w:t>. . . . . . . . . . . . . . . . . . . . . . . . . . . . . . . . . . . . . . . . . . . . . . . . . . . . . . . . . . . . . . . .</w:t>
      </w:r>
    </w:p>
    <w:p w:rsidR="000C5026" w:rsidRDefault="000C5026" w:rsidP="000C5026">
      <w:r>
        <w:t xml:space="preserve"> . . . . . . . . . . . . . . . . . . . . . . . . . . . . . . . . . . . . . . . . . . . . . . . . . . . . . . . . . . . . . . . .</w:t>
      </w:r>
    </w:p>
    <w:p w:rsidR="000C5026" w:rsidRDefault="000C5026" w:rsidP="000C5026">
      <w:r>
        <w:lastRenderedPageBreak/>
        <w:t>. . . . . . . . . . . . . . . . . . . . . . . . . . . . . . . . . . . . . . . . . . . . . . . . . . . . . . . . . . . . . . . .</w:t>
      </w:r>
    </w:p>
    <w:p w:rsidR="000C5026" w:rsidRDefault="000C5026" w:rsidP="000C5026">
      <w:r>
        <w:t>. . . . . . . . . . . . . . . . . . . . . . . . . . . . . . . . . . . . . . . . . . . . . . . . . . . . . . . . . . . . . . . .</w:t>
      </w:r>
    </w:p>
    <w:p w:rsidR="000C5026" w:rsidRDefault="000C5026" w:rsidP="000C5026">
      <w:pPr>
        <w:rPr>
          <w:u w:val="single"/>
        </w:rPr>
      </w:pPr>
      <w:r>
        <w:t>. . . . . . . . . . . . . . . . . . . . . . . . . . . . . . . . . . . . . . . . . . . . . . . . . . . . . . . . . . . . . . . .</w:t>
      </w:r>
    </w:p>
    <w:p w:rsidR="000C5026" w:rsidRDefault="000C5026" w:rsidP="000C5026">
      <w:pPr>
        <w:rPr>
          <w:u w:val="single"/>
        </w:rPr>
      </w:pPr>
      <w:r>
        <w:t>. . . . . . . . . . . . . . . . . . . . . . . . . . . . . . . . . . . . . . . . . . . . . . . . . . . . . . . . . . . . . . . .</w:t>
      </w:r>
    </w:p>
    <w:p w:rsidR="000C5026" w:rsidRDefault="000C5026" w:rsidP="000C5026">
      <w:pPr>
        <w:jc w:val="center"/>
      </w:pPr>
    </w:p>
    <w:p w:rsidR="000C5026" w:rsidRDefault="000C5026" w:rsidP="000C5026">
      <w:pPr>
        <w:jc w:val="center"/>
      </w:pPr>
    </w:p>
    <w:p w:rsidR="000C5026" w:rsidRDefault="000C5026" w:rsidP="000C5026">
      <w:pPr>
        <w:jc w:val="center"/>
      </w:pPr>
      <w:r>
        <w:t>HƯỚNG DẪN CHẤM</w:t>
      </w:r>
    </w:p>
    <w:p w:rsidR="000C5026" w:rsidRDefault="000C5026" w:rsidP="000C5026">
      <w:pPr>
        <w:rPr>
          <w:rFonts w:ascii=".VnTime" w:hAnsi=".VnTime"/>
          <w:b/>
        </w:rPr>
      </w:pPr>
      <w:r>
        <w:rPr>
          <w:b/>
        </w:rPr>
        <w:t xml:space="preserve">I. Phần trắc nghiệm: </w:t>
      </w:r>
    </w:p>
    <w:p w:rsidR="000C5026" w:rsidRDefault="000C5026" w:rsidP="000C5026">
      <w:r>
        <w:rPr>
          <w:rFonts w:ascii=".VnTime" w:hAnsi=".VnTime"/>
        </w:rPr>
        <w:t xml:space="preserve">  </w:t>
      </w:r>
      <w:r>
        <w:t>Câu 1:</w:t>
      </w:r>
      <w:r>
        <w:rPr>
          <w:rFonts w:ascii=".VnTime" w:hAnsi=".VnTime"/>
        </w:rPr>
        <w:t xml:space="preserve"> </w:t>
      </w:r>
      <w:r>
        <w:t>B</w:t>
      </w:r>
    </w:p>
    <w:p w:rsidR="000C5026" w:rsidRDefault="000C5026" w:rsidP="000C5026">
      <w:r>
        <w:t xml:space="preserve">  Câu 2:</w:t>
      </w:r>
      <w:r>
        <w:rPr>
          <w:rFonts w:ascii=".VnTime" w:hAnsi=".VnTime"/>
        </w:rPr>
        <w:t xml:space="preserve"> </w:t>
      </w:r>
      <w:r>
        <w:t>A</w:t>
      </w:r>
    </w:p>
    <w:p w:rsidR="000C5026" w:rsidRDefault="000C5026" w:rsidP="000C5026">
      <w:r>
        <w:t xml:space="preserve">  Câu 3:</w:t>
      </w:r>
      <w:r>
        <w:rPr>
          <w:rFonts w:ascii=".VnTime" w:hAnsi=".VnTime"/>
        </w:rPr>
        <w:t xml:space="preserve"> </w:t>
      </w:r>
      <w:r>
        <w:t>B</w:t>
      </w:r>
    </w:p>
    <w:p w:rsidR="000C5026" w:rsidRDefault="000C5026" w:rsidP="000C5026">
      <w:pPr>
        <w:rPr>
          <w:b/>
        </w:rPr>
      </w:pPr>
      <w:r>
        <w:rPr>
          <w:b/>
        </w:rPr>
        <w:t>II. Phần tự luận:</w:t>
      </w:r>
    </w:p>
    <w:p w:rsidR="000C5026" w:rsidRDefault="000C5026" w:rsidP="000C5026">
      <w:pPr>
        <w:ind w:left="360"/>
      </w:pPr>
      <w:r>
        <w:rPr>
          <w:b/>
        </w:rPr>
        <w:t xml:space="preserve">  </w:t>
      </w:r>
      <w:r>
        <w:t xml:space="preserve">Câu 1:                </w:t>
      </w:r>
      <w:r>
        <w:fldChar w:fldCharType="begin"/>
      </w:r>
      <w:r>
        <w:instrText>eq \s\don1(\f(3,5))</w:instrText>
      </w:r>
      <w:r>
        <w:fldChar w:fldCharType="end"/>
      </w:r>
      <w:r>
        <w:t xml:space="preserve">  x  </w:t>
      </w:r>
      <w:r>
        <w:fldChar w:fldCharType="begin"/>
      </w:r>
      <w:r>
        <w:instrText>eq \s\don1(\f(7,9))</w:instrText>
      </w:r>
      <w:r>
        <w:fldChar w:fldCharType="end"/>
      </w:r>
      <w:r>
        <w:t xml:space="preserve"> + </w:t>
      </w:r>
      <w:r>
        <w:fldChar w:fldCharType="begin"/>
      </w:r>
      <w:r>
        <w:instrText>eq \s\don1(\f(3,5))</w:instrText>
      </w:r>
      <w:r>
        <w:fldChar w:fldCharType="end"/>
      </w:r>
      <w:r>
        <w:t xml:space="preserve"> x </w:t>
      </w:r>
      <w:r>
        <w:fldChar w:fldCharType="begin"/>
      </w:r>
      <w:r>
        <w:instrText>eq \s\don1(\f(2,9))</w:instrText>
      </w:r>
      <w:r>
        <w:fldChar w:fldCharType="end"/>
      </w:r>
      <w:r>
        <w:t xml:space="preserve"> </w:t>
      </w:r>
    </w:p>
    <w:p w:rsidR="000C5026" w:rsidRDefault="000C5026" w:rsidP="000C5026">
      <w:pPr>
        <w:ind w:left="360"/>
      </w:pPr>
      <w:r>
        <w:t xml:space="preserve">                           = </w:t>
      </w:r>
      <w:r>
        <w:fldChar w:fldCharType="begin"/>
      </w:r>
      <w:r>
        <w:instrText>eq \s\don1(\f(7,15))</w:instrText>
      </w:r>
      <w:r>
        <w:fldChar w:fldCharType="end"/>
      </w:r>
      <w:r>
        <w:t xml:space="preserve">  + </w:t>
      </w:r>
      <w:r>
        <w:fldChar w:fldCharType="begin"/>
      </w:r>
      <w:r>
        <w:instrText>eq \s\don1(\f(2,15))</w:instrText>
      </w:r>
      <w:r>
        <w:fldChar w:fldCharType="end"/>
      </w:r>
      <w:r>
        <w:t xml:space="preserve"> </w:t>
      </w:r>
    </w:p>
    <w:p w:rsidR="000C5026" w:rsidRDefault="000C5026" w:rsidP="000C5026">
      <w:pPr>
        <w:ind w:left="360"/>
      </w:pPr>
      <w:r>
        <w:t xml:space="preserve">                           = </w:t>
      </w:r>
      <w:r>
        <w:fldChar w:fldCharType="begin"/>
      </w:r>
      <w:r>
        <w:instrText>eq \s\don1(\f(3,5))</w:instrText>
      </w:r>
      <w:r>
        <w:fldChar w:fldCharType="end"/>
      </w:r>
      <w:r>
        <w:t xml:space="preserve"> </w:t>
      </w:r>
    </w:p>
    <w:p w:rsidR="000C5026" w:rsidRDefault="000C5026" w:rsidP="000C5026">
      <w:r>
        <w:t xml:space="preserve">  Câu 2: Con trâu luôn là bạn của nhà nông.</w:t>
      </w:r>
    </w:p>
    <w:p w:rsidR="000C5026" w:rsidRDefault="000C5026" w:rsidP="000C5026">
      <w:r>
        <w:t xml:space="preserve">  Câu 3:                                              Bài giải</w:t>
      </w:r>
    </w:p>
    <w:p w:rsidR="000C5026" w:rsidRDefault="000C5026" w:rsidP="000C5026">
      <w:pPr>
        <w:jc w:val="center"/>
      </w:pPr>
      <w:r>
        <w:t>( Đổi 1kg 700g = 1700g )</w:t>
      </w:r>
    </w:p>
    <w:p w:rsidR="000C5026" w:rsidRDefault="000C5026" w:rsidP="000C5026">
      <w:pPr>
        <w:jc w:val="center"/>
      </w:pPr>
      <w:r>
        <w:t xml:space="preserve">Cả cá và rau cân nặng là: </w:t>
      </w:r>
    </w:p>
    <w:p w:rsidR="000C5026" w:rsidRDefault="000C5026" w:rsidP="000C5026">
      <w:pPr>
        <w:jc w:val="center"/>
      </w:pPr>
      <w:r>
        <w:t>1700 + 300 = 2000 (g )</w:t>
      </w:r>
    </w:p>
    <w:p w:rsidR="000C5026" w:rsidRDefault="000C5026" w:rsidP="000C5026">
      <w:pPr>
        <w:jc w:val="center"/>
      </w:pPr>
      <w:r>
        <w:t xml:space="preserve">          = 2kg</w:t>
      </w:r>
    </w:p>
    <w:p w:rsidR="000C5026" w:rsidRDefault="000C5026" w:rsidP="000C5026">
      <w:pPr>
        <w:jc w:val="center"/>
      </w:pPr>
      <w:r>
        <w:lastRenderedPageBreak/>
        <w:t xml:space="preserve">                                 Đáp số: 2 ki-lô-ga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2726"/>
        <w:gridCol w:w="6545"/>
      </w:tblGrid>
      <w:tr w:rsidR="000C5026" w:rsidRPr="00DA688A" w:rsidTr="00F11DEF">
        <w:tc>
          <w:tcPr>
            <w:tcW w:w="2726" w:type="dxa"/>
          </w:tcPr>
          <w:p w:rsidR="000C5026" w:rsidRPr="00DA688A" w:rsidRDefault="000C5026" w:rsidP="00F11DEF">
            <w:pPr>
              <w:jc w:val="center"/>
              <w:rPr>
                <w:b/>
              </w:rPr>
            </w:pPr>
            <w:r w:rsidRPr="00DA688A">
              <w:rPr>
                <w:b/>
              </w:rPr>
              <w:t>TRƯỜNG TH</w:t>
            </w:r>
          </w:p>
          <w:p w:rsidR="000C5026" w:rsidRPr="00DA688A" w:rsidRDefault="000C5026" w:rsidP="00F11DEF">
            <w:pPr>
              <w:jc w:val="center"/>
              <w:rPr>
                <w:b/>
              </w:rPr>
            </w:pPr>
            <w:r w:rsidRPr="00DA688A">
              <w:rPr>
                <w:b/>
              </w:rPr>
              <w:t>XUÂN HƯƠNG 1</w:t>
            </w:r>
          </w:p>
        </w:tc>
        <w:tc>
          <w:tcPr>
            <w:tcW w:w="6545" w:type="dxa"/>
            <w:vAlign w:val="center"/>
          </w:tcPr>
          <w:p w:rsidR="000C5026" w:rsidRPr="00DA688A" w:rsidRDefault="000C5026" w:rsidP="00F11DEF">
            <w:pPr>
              <w:jc w:val="center"/>
              <w:rPr>
                <w:b/>
              </w:rPr>
            </w:pPr>
            <w:r w:rsidRPr="00DA688A">
              <w:rPr>
                <w:b/>
              </w:rPr>
              <w:t>ĐỀ KHẢO SÁT CHẤT LƯỢNG</w:t>
            </w:r>
          </w:p>
          <w:p w:rsidR="000C5026" w:rsidRPr="00DA688A" w:rsidRDefault="000C5026" w:rsidP="00F11DEF">
            <w:pPr>
              <w:jc w:val="center"/>
              <w:rPr>
                <w:b/>
              </w:rPr>
            </w:pPr>
            <w:r w:rsidRPr="00DA688A">
              <w:rPr>
                <w:b/>
              </w:rPr>
              <w:t>NĂM HỌC 2012 – 2013</w:t>
            </w:r>
          </w:p>
          <w:p w:rsidR="000C5026" w:rsidRPr="00DA688A" w:rsidRDefault="000C5026" w:rsidP="00F11DEF">
            <w:pPr>
              <w:jc w:val="center"/>
              <w:rPr>
                <w:b/>
              </w:rPr>
            </w:pPr>
            <w:r w:rsidRPr="00DA688A">
              <w:rPr>
                <w:b/>
              </w:rPr>
              <w:t>TUẦN 33  - LỚP 4</w:t>
            </w:r>
          </w:p>
          <w:p w:rsidR="000C5026" w:rsidRPr="00DA688A" w:rsidRDefault="000C5026" w:rsidP="00F11DEF">
            <w:pPr>
              <w:jc w:val="center"/>
              <w:rPr>
                <w:i/>
              </w:rPr>
            </w:pPr>
            <w:r w:rsidRPr="00DA688A">
              <w:rPr>
                <w:i/>
              </w:rPr>
              <w:t>Thời gian làm bài 20 phút (không kể thời gian giao đề)</w:t>
            </w:r>
          </w:p>
        </w:tc>
      </w:tr>
    </w:tbl>
    <w:p w:rsidR="000C5026" w:rsidRPr="00DA688A" w:rsidRDefault="000C5026" w:rsidP="000C5026">
      <w:pPr>
        <w:tabs>
          <w:tab w:val="left" w:leader="dot" w:pos="4488"/>
          <w:tab w:val="left" w:leader="dot" w:pos="5797"/>
        </w:tabs>
        <w:spacing w:before="120" w:after="240"/>
        <w:rPr>
          <w:b/>
        </w:rPr>
      </w:pPr>
      <w:r w:rsidRPr="00DA688A">
        <w:rPr>
          <w:b/>
        </w:rPr>
        <w:t xml:space="preserve">Học sinh: </w:t>
      </w:r>
      <w:r w:rsidRPr="00DA688A">
        <w:rPr>
          <w:b/>
        </w:rPr>
        <w:tab/>
        <w:t xml:space="preserve">Lớp: </w:t>
      </w:r>
      <w:r w:rsidRPr="00DA688A">
        <w:rPr>
          <w:b/>
        </w:rPr>
        <w:tab/>
        <w:t>Trường TH Xuân Hương 1</w:t>
      </w:r>
    </w:p>
    <w:p w:rsidR="000C5026" w:rsidRPr="00DA688A" w:rsidRDefault="000C5026" w:rsidP="000C5026">
      <w:pPr>
        <w:rPr>
          <w:b/>
          <w:i/>
        </w:rPr>
      </w:pPr>
      <w:r w:rsidRPr="00DA688A">
        <w:rPr>
          <w:b/>
          <w:u w:val="single"/>
        </w:rPr>
        <w:t>I) Phần trắc nghiệm</w:t>
      </w:r>
      <w:r w:rsidRPr="00DA688A">
        <w:t xml:space="preserve"> </w:t>
      </w:r>
      <w:r w:rsidRPr="00DA688A">
        <w:rPr>
          <w:b/>
          <w:i/>
        </w:rPr>
        <w:t>(4 điểm)</w:t>
      </w:r>
    </w:p>
    <w:p w:rsidR="000C5026" w:rsidRPr="00DA688A" w:rsidRDefault="000C5026" w:rsidP="000C5026">
      <w:pPr>
        <w:spacing w:line="312" w:lineRule="auto"/>
      </w:pPr>
      <w:r w:rsidRPr="00DA688A">
        <w:rPr>
          <w:b/>
          <w:bCs/>
        </w:rPr>
        <w:t>Câu 1:</w:t>
      </w:r>
      <w:r w:rsidRPr="00DA688A">
        <w:rPr>
          <w:b/>
          <w:bCs/>
          <w:u w:val="single"/>
        </w:rPr>
        <w:t xml:space="preserve"> </w:t>
      </w:r>
      <w:r w:rsidRPr="00DA688A">
        <w:t>Câu tục ngữ nào sau đây nói về tinh thần lạc quan?</w:t>
      </w:r>
    </w:p>
    <w:p w:rsidR="000C5026" w:rsidRPr="00DA688A" w:rsidRDefault="000C5026" w:rsidP="000C5026">
      <w:pPr>
        <w:spacing w:line="312" w:lineRule="auto"/>
      </w:pPr>
      <w:r w:rsidRPr="00DA688A">
        <w:tab/>
        <w:t>A.</w:t>
      </w:r>
      <w:r w:rsidRPr="00DA688A">
        <w:tab/>
        <w:t>Thất bại là mẹ thành công</w:t>
      </w:r>
    </w:p>
    <w:p w:rsidR="000C5026" w:rsidRPr="00DA688A" w:rsidRDefault="000C5026" w:rsidP="000C5026">
      <w:pPr>
        <w:spacing w:line="312" w:lineRule="auto"/>
      </w:pPr>
      <w:r w:rsidRPr="00DA688A">
        <w:tab/>
        <w:t>B.</w:t>
      </w:r>
      <w:r w:rsidRPr="00DA688A">
        <w:tab/>
        <w:t>Con dại cái mang</w:t>
      </w:r>
    </w:p>
    <w:p w:rsidR="000C5026" w:rsidRPr="00DA688A" w:rsidRDefault="000C5026" w:rsidP="000C5026">
      <w:pPr>
        <w:spacing w:line="312" w:lineRule="auto"/>
      </w:pPr>
      <w:r w:rsidRPr="00DA688A">
        <w:tab/>
        <w:t>C.</w:t>
      </w:r>
      <w:r w:rsidRPr="00DA688A">
        <w:tab/>
        <w:t>Đi một ngày đàng học một sàng khôn</w:t>
      </w:r>
    </w:p>
    <w:p w:rsidR="000C5026" w:rsidRPr="00DA688A" w:rsidRDefault="000C5026" w:rsidP="000C5026">
      <w:r w:rsidRPr="00DA688A">
        <w:rPr>
          <w:b/>
        </w:rPr>
        <w:t>Câu 2</w:t>
      </w:r>
      <w:r w:rsidRPr="00DA688A">
        <w:t>: Khoanh vào chữ đặt trước câu trả lời đúng:</w:t>
      </w:r>
    </w:p>
    <w:p w:rsidR="000C5026" w:rsidRPr="00DA688A" w:rsidRDefault="000C5026" w:rsidP="000C5026">
      <w:r w:rsidRPr="00DA688A">
        <w:t xml:space="preserve">            Số đo nào dưới đây bằng 5 tấn?</w:t>
      </w:r>
    </w:p>
    <w:p w:rsidR="000C5026" w:rsidRPr="00DA688A" w:rsidRDefault="000C5026" w:rsidP="000C5026">
      <w:pPr>
        <w:ind w:left="720"/>
      </w:pPr>
      <w:r w:rsidRPr="00DA688A">
        <w:t>A.50 tạ                       B.50 yến                     C.50 kg                  D.500 kg</w:t>
      </w:r>
    </w:p>
    <w:p w:rsidR="000C5026" w:rsidRPr="00DA688A" w:rsidRDefault="000C5026" w:rsidP="000C5026">
      <w:pPr>
        <w:rPr>
          <w:b/>
          <w:u w:val="single"/>
        </w:rPr>
      </w:pPr>
    </w:p>
    <w:p w:rsidR="000C5026" w:rsidRPr="00DA688A" w:rsidRDefault="000C5026" w:rsidP="000C5026">
      <w:pPr>
        <w:spacing w:line="312" w:lineRule="auto"/>
      </w:pPr>
      <w:r w:rsidRPr="00DA688A">
        <w:rPr>
          <w:b/>
          <w:bCs/>
        </w:rPr>
        <w:t xml:space="preserve">Câu 3: </w:t>
      </w:r>
      <w:r w:rsidRPr="00DA688A">
        <w:t>Số thích hợp để viết vào chỗ chấm của 8kg8g = ... g là:</w:t>
      </w:r>
    </w:p>
    <w:p w:rsidR="000C5026" w:rsidRPr="00DA688A" w:rsidRDefault="000C5026" w:rsidP="000C5026">
      <w:pPr>
        <w:spacing w:line="312" w:lineRule="auto"/>
      </w:pPr>
      <w:r w:rsidRPr="00DA688A">
        <w:tab/>
        <w:t>A.88              B.880</w:t>
      </w:r>
      <w:r w:rsidRPr="00DA688A">
        <w:tab/>
      </w:r>
      <w:r w:rsidRPr="00DA688A">
        <w:tab/>
        <w:t xml:space="preserve">C.8800        </w:t>
      </w:r>
      <w:r w:rsidRPr="00DA688A">
        <w:tab/>
        <w:t>D.</w:t>
      </w:r>
      <w:r w:rsidRPr="00DA688A">
        <w:tab/>
        <w:t>8008</w:t>
      </w:r>
    </w:p>
    <w:p w:rsidR="000C5026" w:rsidRPr="00DA688A" w:rsidRDefault="000C5026" w:rsidP="000C5026">
      <w:pPr>
        <w:spacing w:line="312" w:lineRule="auto"/>
      </w:pPr>
      <w:r w:rsidRPr="00DA688A">
        <w:rPr>
          <w:b/>
          <w:bCs/>
        </w:rPr>
        <w:t xml:space="preserve">Câu 4: </w:t>
      </w:r>
      <w:r w:rsidRPr="00DA688A">
        <w:t>Số thích hợp để viết vào chỗ chấm của2 giờ20 phút = ... phút là:</w:t>
      </w:r>
    </w:p>
    <w:p w:rsidR="000C5026" w:rsidRPr="00DA688A" w:rsidRDefault="000C5026" w:rsidP="000C5026">
      <w:pPr>
        <w:spacing w:line="312" w:lineRule="auto"/>
      </w:pPr>
      <w:r w:rsidRPr="00DA688A">
        <w:tab/>
        <w:t>A.</w:t>
      </w:r>
      <w:r w:rsidRPr="00DA688A">
        <w:tab/>
        <w:t>130         B.</w:t>
      </w:r>
      <w:r w:rsidRPr="00DA688A">
        <w:tab/>
        <w:t>140</w:t>
      </w:r>
      <w:r w:rsidRPr="00DA688A">
        <w:tab/>
        <w:t xml:space="preserve">C. </w:t>
      </w:r>
      <w:r w:rsidRPr="00DA688A">
        <w:tab/>
        <w:t>150</w:t>
      </w:r>
      <w:r w:rsidRPr="00DA688A">
        <w:tab/>
      </w:r>
      <w:r w:rsidRPr="00DA688A">
        <w:tab/>
        <w:t>D.</w:t>
      </w:r>
      <w:r w:rsidRPr="00DA688A">
        <w:tab/>
        <w:t>160</w:t>
      </w:r>
    </w:p>
    <w:p w:rsidR="000C5026" w:rsidRPr="00DA688A" w:rsidRDefault="000C5026" w:rsidP="000C5026">
      <w:pPr>
        <w:rPr>
          <w:b/>
          <w:i/>
        </w:rPr>
      </w:pPr>
      <w:r w:rsidRPr="00DA688A">
        <w:rPr>
          <w:b/>
          <w:u w:val="single"/>
        </w:rPr>
        <w:t>II) Phần tự luận</w:t>
      </w:r>
      <w:r w:rsidRPr="00DA688A">
        <w:t xml:space="preserve"> </w:t>
      </w:r>
      <w:r w:rsidRPr="00DA688A">
        <w:rPr>
          <w:b/>
          <w:i/>
        </w:rPr>
        <w:t>(6 điểm)</w:t>
      </w:r>
    </w:p>
    <w:p w:rsidR="000C5026" w:rsidRPr="00DA688A" w:rsidRDefault="000C5026" w:rsidP="000C5026">
      <w:pPr>
        <w:spacing w:line="312" w:lineRule="auto"/>
        <w:jc w:val="both"/>
      </w:pPr>
      <w:r w:rsidRPr="00DA688A">
        <w:rPr>
          <w:b/>
          <w:bCs/>
        </w:rPr>
        <w:t xml:space="preserve">Câu 2: </w:t>
      </w:r>
      <w:r w:rsidRPr="00DA688A">
        <w:t xml:space="preserve">Tính:     a) </w:t>
      </w:r>
      <w:r w:rsidRPr="00DA688A">
        <w:rPr>
          <w:position w:val="-24"/>
        </w:rPr>
        <w:object w:dxaOrig="600" w:dyaOrig="620">
          <v:shape id="_x0000_i1204" type="#_x0000_t75" style="width:30pt;height:30.75pt" o:ole="">
            <v:imagedata r:id="rId315" o:title=""/>
          </v:shape>
          <o:OLEObject Type="Embed" ProgID="Equation.3" ShapeID="_x0000_i1204" DrawAspect="Content" ObjectID="_1617807922" r:id="rId316"/>
        </w:object>
      </w:r>
      <w:r w:rsidRPr="00DA688A">
        <w:rPr>
          <w:lang w:val="vi-VN"/>
        </w:rPr>
        <w:t xml:space="preserve"> </w:t>
      </w:r>
      <w:r w:rsidRPr="00DA688A">
        <w:t>=.....................</w:t>
      </w:r>
      <w:r w:rsidRPr="00DA688A">
        <w:tab/>
      </w:r>
      <w:r w:rsidRPr="00DA688A">
        <w:tab/>
        <w:t xml:space="preserve">b) </w:t>
      </w:r>
      <w:r w:rsidRPr="00DA688A">
        <w:rPr>
          <w:position w:val="-24"/>
        </w:rPr>
        <w:object w:dxaOrig="540" w:dyaOrig="620">
          <v:shape id="_x0000_i1205" type="#_x0000_t75" style="width:27pt;height:30.75pt" o:ole="">
            <v:imagedata r:id="rId317" o:title=""/>
          </v:shape>
          <o:OLEObject Type="Embed" ProgID="Equation.3" ShapeID="_x0000_i1205" DrawAspect="Content" ObjectID="_1617807923" r:id="rId318"/>
        </w:object>
      </w:r>
      <w:r w:rsidRPr="00DA688A">
        <w:t xml:space="preserve"> =............................</w:t>
      </w:r>
    </w:p>
    <w:p w:rsidR="000C5026" w:rsidRPr="00DA688A" w:rsidRDefault="000C5026" w:rsidP="000C5026">
      <w:pPr>
        <w:spacing w:line="312" w:lineRule="auto"/>
        <w:jc w:val="both"/>
      </w:pPr>
      <w:r w:rsidRPr="00DA688A">
        <w:t xml:space="preserve">                                        =......................                               =............................</w:t>
      </w:r>
    </w:p>
    <w:p w:rsidR="000C5026" w:rsidRPr="00DA688A" w:rsidRDefault="000C5026" w:rsidP="000C5026">
      <w:pPr>
        <w:spacing w:line="360" w:lineRule="auto"/>
      </w:pPr>
    </w:p>
    <w:p w:rsidR="000C5026" w:rsidRPr="00DA688A" w:rsidRDefault="000C5026" w:rsidP="000C5026"/>
    <w:p w:rsidR="000C5026" w:rsidRPr="00DA688A" w:rsidRDefault="000C5026" w:rsidP="000C5026">
      <w:r w:rsidRPr="00DA688A">
        <w:rPr>
          <w:b/>
          <w:u w:val="single"/>
        </w:rPr>
        <w:t>Câu 2</w:t>
      </w:r>
      <w:r w:rsidRPr="00DA688A">
        <w:t xml:space="preserve">:  Hãy viết một đoạn văn tả một con vật nuôi trong nhà mà em yêu thích. </w:t>
      </w:r>
    </w:p>
    <w:p w:rsidR="000C5026" w:rsidRPr="00DA688A" w:rsidRDefault="000C5026" w:rsidP="000C5026">
      <w:pPr>
        <w:spacing w:line="360" w:lineRule="auto"/>
      </w:pPr>
      <w:r w:rsidRPr="00DA688A">
        <w:t>…………………………………………………………………………………….</w:t>
      </w:r>
    </w:p>
    <w:p w:rsidR="000C5026" w:rsidRPr="00DA688A" w:rsidRDefault="000C5026" w:rsidP="000C5026">
      <w:pPr>
        <w:spacing w:line="360" w:lineRule="auto"/>
      </w:pPr>
      <w:r w:rsidRPr="00DA688A">
        <w:t>…………………………………………………………………………………….</w:t>
      </w:r>
    </w:p>
    <w:p w:rsidR="000C5026" w:rsidRPr="00DA688A" w:rsidRDefault="000C5026" w:rsidP="000C5026">
      <w:pPr>
        <w:spacing w:line="360" w:lineRule="auto"/>
      </w:pPr>
      <w:r w:rsidRPr="00DA688A">
        <w:t>…………………………………………………………………………………….</w:t>
      </w:r>
    </w:p>
    <w:p w:rsidR="000C5026" w:rsidRPr="00DA688A" w:rsidRDefault="000C5026" w:rsidP="000C5026">
      <w:pPr>
        <w:spacing w:line="360" w:lineRule="auto"/>
      </w:pPr>
      <w:r w:rsidRPr="00DA688A">
        <w:t>…………………………………………………………………………………….</w:t>
      </w:r>
    </w:p>
    <w:p w:rsidR="000C5026" w:rsidRPr="00DA688A" w:rsidRDefault="000C5026" w:rsidP="000C5026">
      <w:pPr>
        <w:spacing w:line="360" w:lineRule="auto"/>
      </w:pPr>
      <w:r w:rsidRPr="00DA688A">
        <w:t>…………………………………………………………………………………….</w:t>
      </w:r>
    </w:p>
    <w:p w:rsidR="000C5026" w:rsidRPr="00DA688A" w:rsidRDefault="000C5026" w:rsidP="000C5026">
      <w:pPr>
        <w:spacing w:line="360" w:lineRule="auto"/>
      </w:pPr>
      <w:r w:rsidRPr="00DA688A">
        <w:t>…………………………………………………………………………………….</w:t>
      </w:r>
    </w:p>
    <w:p w:rsidR="000C5026" w:rsidRPr="00DA688A" w:rsidRDefault="000C5026" w:rsidP="000C5026">
      <w:pPr>
        <w:spacing w:line="360" w:lineRule="auto"/>
      </w:pPr>
      <w:r w:rsidRPr="00DA688A">
        <w:t>…………………………………………………………………………………….</w:t>
      </w:r>
    </w:p>
    <w:p w:rsidR="000C5026" w:rsidRPr="00DA688A" w:rsidRDefault="000C5026" w:rsidP="000C5026">
      <w:pPr>
        <w:spacing w:line="360" w:lineRule="auto"/>
      </w:pPr>
      <w:r w:rsidRPr="00DA688A">
        <w:t>…………………………………………………………………………………….</w:t>
      </w:r>
    </w:p>
    <w:p w:rsidR="000C5026" w:rsidRPr="00DA688A" w:rsidRDefault="000C5026" w:rsidP="000C5026">
      <w:pPr>
        <w:jc w:val="center"/>
      </w:pPr>
    </w:p>
    <w:p w:rsidR="000C5026" w:rsidRPr="00DA688A" w:rsidRDefault="000C5026" w:rsidP="000C5026">
      <w:pPr>
        <w:jc w:val="center"/>
      </w:pPr>
      <w:r w:rsidRPr="00DA688A">
        <w:t>HƯỚNG DẪN CHẤM</w:t>
      </w:r>
    </w:p>
    <w:p w:rsidR="000C5026" w:rsidRPr="00DA688A" w:rsidRDefault="000C5026" w:rsidP="000C5026">
      <w:pPr>
        <w:rPr>
          <w:b/>
          <w:u w:val="single"/>
        </w:rPr>
      </w:pPr>
    </w:p>
    <w:p w:rsidR="000C5026" w:rsidRPr="00DA688A" w:rsidRDefault="000C5026" w:rsidP="000C5026">
      <w:r w:rsidRPr="00DA688A">
        <w:rPr>
          <w:b/>
          <w:u w:val="single"/>
        </w:rPr>
        <w:t>I) Phần trắc nghiệm</w:t>
      </w:r>
      <w:r w:rsidRPr="00DA688A">
        <w:t xml:space="preserve"> (4 điểm)</w:t>
      </w:r>
    </w:p>
    <w:p w:rsidR="000C5026" w:rsidRPr="00DA688A" w:rsidRDefault="000C5026" w:rsidP="000C5026">
      <w:pPr>
        <w:ind w:left="720"/>
      </w:pPr>
      <w:r>
        <w:t>Câu</w:t>
      </w:r>
      <w:r w:rsidRPr="00DA688A">
        <w:t xml:space="preserve"> 1: </w:t>
      </w:r>
      <w:r w:rsidRPr="00DA688A">
        <w:rPr>
          <w:lang w:val="fr-FR"/>
        </w:rPr>
        <w:t xml:space="preserve">(1đ): </w:t>
      </w:r>
      <w:r w:rsidRPr="00DA688A">
        <w:t xml:space="preserve"> A</w:t>
      </w:r>
    </w:p>
    <w:p w:rsidR="000C5026" w:rsidRPr="00DA688A" w:rsidRDefault="000C5026" w:rsidP="000C5026">
      <w:pPr>
        <w:ind w:left="720"/>
      </w:pPr>
      <w:r>
        <w:t>Câu</w:t>
      </w:r>
      <w:r w:rsidRPr="00DA688A">
        <w:t xml:space="preserve"> 2:</w:t>
      </w:r>
      <w:r w:rsidRPr="00DA688A">
        <w:rPr>
          <w:lang w:val="fr-FR"/>
        </w:rPr>
        <w:t xml:space="preserve"> (1đ):</w:t>
      </w:r>
      <w:r w:rsidRPr="00DA688A">
        <w:t xml:space="preserve">  A</w:t>
      </w:r>
    </w:p>
    <w:p w:rsidR="000C5026" w:rsidRDefault="000C5026" w:rsidP="000C5026">
      <w:pPr>
        <w:ind w:left="720"/>
      </w:pPr>
      <w:r w:rsidRPr="00DA688A">
        <w:rPr>
          <w:lang w:val="fr-FR"/>
        </w:rPr>
        <w:t xml:space="preserve">Câu 3: (1đ): </w:t>
      </w:r>
      <w:r w:rsidRPr="00DA688A">
        <w:rPr>
          <w:lang w:val="fr-FR"/>
        </w:rPr>
        <w:tab/>
        <w:t>D</w:t>
      </w:r>
    </w:p>
    <w:p w:rsidR="000C5026" w:rsidRPr="00445564" w:rsidRDefault="000C5026" w:rsidP="000C5026">
      <w:pPr>
        <w:ind w:left="720"/>
      </w:pPr>
      <w:r w:rsidRPr="00DA688A">
        <w:rPr>
          <w:lang w:val="fr-FR"/>
        </w:rPr>
        <w:t>Câu 4: (1đ):</w:t>
      </w:r>
      <w:r w:rsidRPr="00DA688A">
        <w:rPr>
          <w:lang w:val="fr-FR"/>
        </w:rPr>
        <w:tab/>
        <w:t>B</w:t>
      </w:r>
    </w:p>
    <w:p w:rsidR="000C5026" w:rsidRPr="00DA688A" w:rsidRDefault="000C5026" w:rsidP="000C5026">
      <w:pPr>
        <w:ind w:left="720"/>
      </w:pPr>
    </w:p>
    <w:p w:rsidR="000C5026" w:rsidRPr="00DA688A" w:rsidRDefault="000C5026" w:rsidP="000C5026">
      <w:r w:rsidRPr="00DA688A">
        <w:rPr>
          <w:b/>
          <w:u w:val="single"/>
        </w:rPr>
        <w:t>II) Phần tự luận</w:t>
      </w:r>
      <w:r w:rsidRPr="00DA688A">
        <w:t xml:space="preserve"> (6 điểm)</w:t>
      </w:r>
    </w:p>
    <w:p w:rsidR="000C5026" w:rsidRPr="00DA688A" w:rsidRDefault="000C5026" w:rsidP="000C5026">
      <w:pPr>
        <w:spacing w:before="120" w:after="120" w:line="360" w:lineRule="auto"/>
        <w:jc w:val="both"/>
      </w:pPr>
      <w:r w:rsidRPr="00DA688A">
        <w:rPr>
          <w:b/>
          <w:bCs/>
        </w:rPr>
        <w:lastRenderedPageBreak/>
        <w:t>Câu 1:</w:t>
      </w:r>
      <w:r>
        <w:rPr>
          <w:b/>
          <w:bCs/>
        </w:rPr>
        <w:t>(2đ)</w:t>
      </w:r>
    </w:p>
    <w:p w:rsidR="000C5026" w:rsidRPr="00DA688A" w:rsidRDefault="000C5026" w:rsidP="000C5026">
      <w:pPr>
        <w:spacing w:before="120" w:after="120" w:line="360" w:lineRule="auto"/>
        <w:jc w:val="both"/>
      </w:pPr>
      <w:r w:rsidRPr="00DA688A">
        <w:t xml:space="preserve">a) </w:t>
      </w:r>
      <w:r w:rsidRPr="00DA688A">
        <w:rPr>
          <w:position w:val="-24"/>
        </w:rPr>
        <w:object w:dxaOrig="1860" w:dyaOrig="620">
          <v:shape id="_x0000_i1206" type="#_x0000_t75" style="width:93pt;height:30.75pt" o:ole="">
            <v:imagedata r:id="rId319" o:title=""/>
          </v:shape>
          <o:OLEObject Type="Embed" ProgID="Equation.3" ShapeID="_x0000_i1206" DrawAspect="Content" ObjectID="_1617807924" r:id="rId320"/>
        </w:object>
      </w:r>
      <w:r>
        <w:t xml:space="preserve"> (1đ)</w:t>
      </w:r>
      <w:r w:rsidRPr="00DA688A">
        <w:tab/>
        <w:t xml:space="preserve">b) </w:t>
      </w:r>
      <w:r w:rsidRPr="00DA688A">
        <w:rPr>
          <w:position w:val="-24"/>
        </w:rPr>
        <w:object w:dxaOrig="2180" w:dyaOrig="620">
          <v:shape id="_x0000_i1207" type="#_x0000_t75" style="width:108.75pt;height:30.75pt" o:ole="">
            <v:imagedata r:id="rId321" o:title=""/>
          </v:shape>
          <o:OLEObject Type="Embed" ProgID="Equation.3" ShapeID="_x0000_i1207" DrawAspect="Content" ObjectID="_1617807925" r:id="rId322"/>
        </w:object>
      </w:r>
      <w:r>
        <w:t xml:space="preserve">  (1đ)</w:t>
      </w:r>
    </w:p>
    <w:p w:rsidR="000C5026" w:rsidRPr="00DA688A" w:rsidRDefault="000C5026" w:rsidP="000C5026">
      <w:pPr>
        <w:rPr>
          <w:b/>
          <w:u w:val="single"/>
        </w:rPr>
      </w:pPr>
    </w:p>
    <w:p w:rsidR="000C5026" w:rsidRPr="00DA688A" w:rsidRDefault="000C5026" w:rsidP="000C5026">
      <w:pPr>
        <w:rPr>
          <w:b/>
          <w:u w:val="single"/>
        </w:rPr>
      </w:pPr>
    </w:p>
    <w:p w:rsidR="000C5026" w:rsidRPr="00DA688A" w:rsidRDefault="000C5026" w:rsidP="000C5026">
      <w:r w:rsidRPr="00DA688A">
        <w:rPr>
          <w:b/>
          <w:u w:val="single"/>
        </w:rPr>
        <w:t>Câu 2</w:t>
      </w:r>
      <w:r w:rsidRPr="00DA688A">
        <w:t>: (4 điểm)</w:t>
      </w:r>
    </w:p>
    <w:p w:rsidR="000C5026" w:rsidRPr="00DA688A" w:rsidRDefault="000C5026" w:rsidP="000C5026">
      <w:pPr>
        <w:ind w:left="720"/>
      </w:pPr>
      <w:r w:rsidRPr="00DA688A">
        <w:t>Học sinh viết được đoạn văn theo yêu cầu của bài.</w:t>
      </w:r>
    </w:p>
    <w:p w:rsidR="000C5026" w:rsidRPr="00DA688A" w:rsidRDefault="000C5026" w:rsidP="000C5026">
      <w:pPr>
        <w:jc w:val="center"/>
      </w:pPr>
    </w:p>
    <w:p w:rsidR="000C5026" w:rsidRPr="00DA688A" w:rsidRDefault="000C5026" w:rsidP="000C5026">
      <w:pPr>
        <w:jc w:val="right"/>
      </w:pPr>
    </w:p>
    <w:p w:rsidR="000C5026" w:rsidRDefault="000C5026" w:rsidP="000C5026">
      <w:pPr>
        <w:jc w:val="center"/>
      </w:pPr>
      <w:r w:rsidRPr="00DA688A">
        <w:t xml:space="preserve">                                                                       Hiệu trưởng duyệt</w:t>
      </w:r>
    </w:p>
    <w:p w:rsidR="000C5026" w:rsidRDefault="000C5026" w:rsidP="000C5026">
      <w:pPr>
        <w:jc w:val="center"/>
      </w:pPr>
    </w:p>
    <w:p w:rsidR="000C5026" w:rsidRDefault="000C5026" w:rsidP="000C5026">
      <w:pPr>
        <w:jc w:val="center"/>
      </w:pPr>
    </w:p>
    <w:p w:rsidR="000C5026" w:rsidRDefault="000C5026" w:rsidP="000C5026">
      <w:pPr>
        <w:jc w:val="center"/>
      </w:pPr>
    </w:p>
    <w:p w:rsidR="000C5026" w:rsidRDefault="000C5026" w:rsidP="000C5026">
      <w:pPr>
        <w:jc w:val="center"/>
      </w:pPr>
    </w:p>
    <w:p w:rsidR="000C5026" w:rsidRDefault="000C5026" w:rsidP="000C5026">
      <w:pPr>
        <w:jc w:val="center"/>
      </w:pPr>
    </w:p>
    <w:p w:rsidR="000C5026" w:rsidRDefault="000C5026" w:rsidP="000C5026">
      <w:pPr>
        <w:jc w:val="center"/>
      </w:pPr>
    </w:p>
    <w:p w:rsidR="000C5026" w:rsidRDefault="000C5026" w:rsidP="000C5026">
      <w:pPr>
        <w:jc w:val="center"/>
      </w:pPr>
    </w:p>
    <w:p w:rsidR="000C5026" w:rsidRDefault="000C5026" w:rsidP="000C5026">
      <w:pPr>
        <w:jc w:val="center"/>
      </w:pPr>
    </w:p>
    <w:p w:rsidR="000C5026" w:rsidRDefault="000C5026" w:rsidP="000C5026">
      <w:pPr>
        <w:jc w:val="center"/>
      </w:pPr>
    </w:p>
    <w:p w:rsidR="000C5026" w:rsidRDefault="000C5026" w:rsidP="000C5026">
      <w:pPr>
        <w:jc w:val="center"/>
      </w:pPr>
    </w:p>
    <w:p w:rsidR="000C5026" w:rsidRDefault="000C5026" w:rsidP="000C5026">
      <w:pPr>
        <w:jc w:val="center"/>
      </w:pPr>
    </w:p>
    <w:p w:rsidR="000C5026" w:rsidRDefault="000C5026" w:rsidP="000C5026">
      <w:pPr>
        <w:jc w:val="center"/>
      </w:pPr>
    </w:p>
    <w:p w:rsidR="000C5026" w:rsidRDefault="000C5026" w:rsidP="000C5026">
      <w:pPr>
        <w:jc w:val="center"/>
      </w:pPr>
    </w:p>
    <w:p w:rsidR="000C5026" w:rsidRDefault="000C5026" w:rsidP="000C5026">
      <w:pPr>
        <w:jc w:val="center"/>
      </w:pPr>
    </w:p>
    <w:p w:rsidR="000C5026" w:rsidRDefault="000C5026" w:rsidP="000C5026">
      <w:pPr>
        <w:jc w:val="center"/>
      </w:pPr>
    </w:p>
    <w:p w:rsidR="000C5026" w:rsidRDefault="000C5026" w:rsidP="000C5026">
      <w:pPr>
        <w:jc w:val="center"/>
      </w:pPr>
    </w:p>
    <w:p w:rsidR="000C5026" w:rsidRDefault="000C5026" w:rsidP="000C5026">
      <w:pPr>
        <w:jc w:val="center"/>
      </w:pPr>
    </w:p>
    <w:p w:rsidR="000C5026" w:rsidRDefault="000C5026" w:rsidP="000C5026">
      <w:pPr>
        <w:jc w:val="center"/>
      </w:pPr>
    </w:p>
    <w:p w:rsidR="000C5026" w:rsidRDefault="000C5026" w:rsidP="000C5026">
      <w:pPr>
        <w:jc w:val="center"/>
      </w:pPr>
    </w:p>
    <w:p w:rsidR="000C5026" w:rsidRPr="00DA688A" w:rsidRDefault="000C5026" w:rsidP="000C5026">
      <w:pPr>
        <w:jc w:val="cente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2726"/>
        <w:gridCol w:w="6545"/>
      </w:tblGrid>
      <w:tr w:rsidR="000C5026" w:rsidRPr="00502B6C" w:rsidTr="00F11DEF">
        <w:tc>
          <w:tcPr>
            <w:tcW w:w="2726" w:type="dxa"/>
          </w:tcPr>
          <w:p w:rsidR="000C5026" w:rsidRPr="00502B6C" w:rsidRDefault="000C5026" w:rsidP="00F11DEF">
            <w:pPr>
              <w:jc w:val="center"/>
              <w:rPr>
                <w:b/>
              </w:rPr>
            </w:pPr>
            <w:r w:rsidRPr="00502B6C">
              <w:rPr>
                <w:b/>
              </w:rPr>
              <w:t>TRƯỜNG TH</w:t>
            </w:r>
          </w:p>
          <w:p w:rsidR="000C5026" w:rsidRPr="00502B6C" w:rsidRDefault="000C5026" w:rsidP="00F11DEF">
            <w:pPr>
              <w:jc w:val="center"/>
              <w:rPr>
                <w:b/>
              </w:rPr>
            </w:pPr>
            <w:r w:rsidRPr="00502B6C">
              <w:rPr>
                <w:b/>
              </w:rPr>
              <w:t>XUÂN HƯƠNG 1</w:t>
            </w:r>
          </w:p>
        </w:tc>
        <w:tc>
          <w:tcPr>
            <w:tcW w:w="6545" w:type="dxa"/>
            <w:vAlign w:val="center"/>
          </w:tcPr>
          <w:p w:rsidR="000C5026" w:rsidRPr="00502B6C" w:rsidRDefault="000C5026" w:rsidP="00F11DEF">
            <w:pPr>
              <w:jc w:val="center"/>
              <w:rPr>
                <w:b/>
              </w:rPr>
            </w:pPr>
            <w:r w:rsidRPr="00502B6C">
              <w:rPr>
                <w:b/>
              </w:rPr>
              <w:t>ĐỀ KHẢO SÁT CHẤT LƯỢNG</w:t>
            </w:r>
          </w:p>
          <w:p w:rsidR="000C5026" w:rsidRPr="00502B6C" w:rsidRDefault="000C5026" w:rsidP="00F11DEF">
            <w:pPr>
              <w:jc w:val="center"/>
              <w:rPr>
                <w:b/>
              </w:rPr>
            </w:pPr>
            <w:r w:rsidRPr="00502B6C">
              <w:rPr>
                <w:b/>
              </w:rPr>
              <w:t>NĂM HỌC 2012 – 2013</w:t>
            </w:r>
          </w:p>
          <w:p w:rsidR="000C5026" w:rsidRPr="00502B6C" w:rsidRDefault="000C5026" w:rsidP="00F11DEF">
            <w:pPr>
              <w:jc w:val="center"/>
              <w:rPr>
                <w:b/>
              </w:rPr>
            </w:pPr>
            <w:r w:rsidRPr="00502B6C">
              <w:rPr>
                <w:b/>
              </w:rPr>
              <w:t>TUẦN 34  - LỚP 4</w:t>
            </w:r>
          </w:p>
          <w:p w:rsidR="000C5026" w:rsidRPr="00502B6C" w:rsidRDefault="000C5026" w:rsidP="00F11DEF">
            <w:pPr>
              <w:jc w:val="center"/>
              <w:rPr>
                <w:b/>
                <w:i/>
              </w:rPr>
            </w:pPr>
            <w:r w:rsidRPr="00502B6C">
              <w:rPr>
                <w:b/>
                <w:i/>
              </w:rPr>
              <w:t>Thời gian làm bài 20 phút (không kể thời gian giao đề)</w:t>
            </w:r>
          </w:p>
        </w:tc>
      </w:tr>
    </w:tbl>
    <w:p w:rsidR="000C5026" w:rsidRPr="00502B6C" w:rsidRDefault="000C5026" w:rsidP="000C5026">
      <w:pPr>
        <w:tabs>
          <w:tab w:val="left" w:leader="dot" w:pos="4488"/>
          <w:tab w:val="left" w:leader="dot" w:pos="5797"/>
        </w:tabs>
        <w:spacing w:before="120" w:after="240"/>
        <w:rPr>
          <w:b/>
        </w:rPr>
      </w:pPr>
      <w:r w:rsidRPr="00502B6C">
        <w:rPr>
          <w:b/>
        </w:rPr>
        <w:t xml:space="preserve">Học sinh: </w:t>
      </w:r>
      <w:r w:rsidRPr="00502B6C">
        <w:rPr>
          <w:b/>
        </w:rPr>
        <w:tab/>
        <w:t xml:space="preserve">Lớp: </w:t>
      </w:r>
      <w:r w:rsidRPr="00502B6C">
        <w:rPr>
          <w:b/>
        </w:rPr>
        <w:tab/>
        <w:t>Trường TH Xuân Hương 1</w:t>
      </w:r>
    </w:p>
    <w:p w:rsidR="000C5026" w:rsidRPr="00502B6C" w:rsidRDefault="000C5026" w:rsidP="000C5026">
      <w:pPr>
        <w:rPr>
          <w:b/>
          <w:i/>
        </w:rPr>
      </w:pPr>
      <w:r w:rsidRPr="00502B6C">
        <w:rPr>
          <w:b/>
          <w:u w:val="single"/>
        </w:rPr>
        <w:t>I) Phần trắc nghiệm</w:t>
      </w:r>
      <w:r w:rsidRPr="00502B6C">
        <w:t xml:space="preserve"> </w:t>
      </w:r>
      <w:r w:rsidRPr="00502B6C">
        <w:rPr>
          <w:b/>
          <w:i/>
        </w:rPr>
        <w:t>(4 điểm)</w:t>
      </w:r>
    </w:p>
    <w:p w:rsidR="000C5026" w:rsidRPr="00502B6C" w:rsidRDefault="000C5026" w:rsidP="000C5026">
      <w:pPr>
        <w:spacing w:before="120" w:after="120"/>
        <w:rPr>
          <w:lang w:val="fr-FR"/>
        </w:rPr>
      </w:pPr>
      <w:r w:rsidRPr="00502B6C">
        <w:rPr>
          <w:b/>
          <w:bCs/>
          <w:lang w:val="fr-FR"/>
        </w:rPr>
        <w:t>Câu 1:</w:t>
      </w:r>
      <w:r w:rsidRPr="00502B6C">
        <w:rPr>
          <w:lang w:val="fr-FR"/>
        </w:rPr>
        <w:t xml:space="preserve"> Từ nào sau đây viết sai chính tả?</w:t>
      </w:r>
    </w:p>
    <w:p w:rsidR="000C5026" w:rsidRPr="00502B6C" w:rsidRDefault="000C5026" w:rsidP="000C5026">
      <w:pPr>
        <w:spacing w:before="120" w:after="120"/>
        <w:rPr>
          <w:lang w:val="fr-FR"/>
        </w:rPr>
      </w:pPr>
      <w:r w:rsidRPr="00502B6C">
        <w:rPr>
          <w:lang w:val="fr-FR"/>
        </w:rPr>
        <w:tab/>
        <w:t xml:space="preserve">A. </w:t>
      </w:r>
      <w:r w:rsidRPr="00502B6C">
        <w:rPr>
          <w:lang w:val="fr-FR"/>
        </w:rPr>
        <w:tab/>
        <w:t>Cần mẫn</w:t>
      </w:r>
      <w:r w:rsidRPr="00502B6C">
        <w:rPr>
          <w:lang w:val="fr-FR"/>
        </w:rPr>
        <w:tab/>
      </w:r>
      <w:r w:rsidRPr="00502B6C">
        <w:rPr>
          <w:lang w:val="fr-FR"/>
        </w:rPr>
        <w:tab/>
        <w:t>C.</w:t>
      </w:r>
      <w:r w:rsidRPr="00502B6C">
        <w:rPr>
          <w:lang w:val="fr-FR"/>
        </w:rPr>
        <w:tab/>
        <w:t>Tĩnh lặng</w:t>
      </w:r>
    </w:p>
    <w:p w:rsidR="000C5026" w:rsidRPr="00502B6C" w:rsidRDefault="000C5026" w:rsidP="000C5026">
      <w:pPr>
        <w:spacing w:before="120" w:after="120"/>
      </w:pPr>
      <w:r w:rsidRPr="00502B6C">
        <w:rPr>
          <w:lang w:val="fr-FR"/>
        </w:rPr>
        <w:tab/>
      </w:r>
      <w:r w:rsidRPr="00502B6C">
        <w:t>B.</w:t>
      </w:r>
      <w:r w:rsidRPr="00502B6C">
        <w:tab/>
        <w:t>Chăm bẳm</w:t>
      </w:r>
      <w:r w:rsidRPr="00502B6C">
        <w:tab/>
      </w:r>
      <w:r w:rsidRPr="00502B6C">
        <w:tab/>
        <w:t>D.</w:t>
      </w:r>
      <w:r w:rsidRPr="00502B6C">
        <w:tab/>
        <w:t>Nghĩ ngợi</w:t>
      </w:r>
    </w:p>
    <w:p w:rsidR="000C5026" w:rsidRPr="00502B6C" w:rsidRDefault="000C5026" w:rsidP="000C5026">
      <w:r w:rsidRPr="00502B6C">
        <w:rPr>
          <w:b/>
          <w:u w:val="single"/>
        </w:rPr>
        <w:t>Câu 2</w:t>
      </w:r>
      <w:r w:rsidRPr="00502B6C">
        <w:t>:Khoanh vào chữ đặt trước câu trả lời đúng:</w:t>
      </w:r>
    </w:p>
    <w:p w:rsidR="000C5026" w:rsidRPr="00502B6C" w:rsidRDefault="000C5026" w:rsidP="000C5026">
      <w:pPr>
        <w:ind w:left="720"/>
      </w:pPr>
      <w:r w:rsidRPr="00502B6C">
        <w:t>Trung bình cộng của hai số là 35. Số bé là 17, tìm số lớn.</w:t>
      </w:r>
    </w:p>
    <w:p w:rsidR="000C5026" w:rsidRPr="00502B6C" w:rsidRDefault="000C5026" w:rsidP="000C5026">
      <w:pPr>
        <w:ind w:left="720"/>
      </w:pPr>
      <w:r w:rsidRPr="00502B6C">
        <w:t>A.18                      B.36                         C.53                           D.89</w:t>
      </w:r>
    </w:p>
    <w:p w:rsidR="000C5026" w:rsidRPr="00502B6C" w:rsidRDefault="000C5026" w:rsidP="000C5026">
      <w:pPr>
        <w:rPr>
          <w:b/>
          <w:i/>
        </w:rPr>
      </w:pPr>
      <w:r w:rsidRPr="00502B6C">
        <w:rPr>
          <w:b/>
          <w:u w:val="single"/>
        </w:rPr>
        <w:t>II) Phần tự luận</w:t>
      </w:r>
      <w:r w:rsidRPr="00502B6C">
        <w:t xml:space="preserve"> </w:t>
      </w:r>
      <w:r w:rsidRPr="00502B6C">
        <w:rPr>
          <w:b/>
          <w:i/>
        </w:rPr>
        <w:t>(6 điểm)</w:t>
      </w:r>
    </w:p>
    <w:p w:rsidR="000C5026" w:rsidRPr="00502B6C" w:rsidRDefault="000C5026" w:rsidP="000C5026">
      <w:r w:rsidRPr="00502B6C">
        <w:rPr>
          <w:b/>
          <w:u w:val="single"/>
        </w:rPr>
        <w:t>Câu 1</w:t>
      </w:r>
      <w:r w:rsidRPr="00502B6C">
        <w:t xml:space="preserve">: </w:t>
      </w:r>
    </w:p>
    <w:p w:rsidR="000C5026" w:rsidRPr="00502B6C" w:rsidRDefault="000C5026" w:rsidP="000C5026">
      <w:r w:rsidRPr="00502B6C">
        <w:t>Một mảnh đất hình chữ nhật có trung bình cộng của chiều dài và chiều rộng là 48m, chiều dài hơn chiều rộng 14m. Tính diện tích của mảnh đất đó?</w:t>
      </w:r>
    </w:p>
    <w:p w:rsidR="000C5026" w:rsidRPr="00502B6C" w:rsidRDefault="000C5026" w:rsidP="000C5026">
      <w:r w:rsidRPr="00502B6C">
        <w:t>…………………………………………………………………………………….</w:t>
      </w:r>
    </w:p>
    <w:p w:rsidR="000C5026" w:rsidRPr="00502B6C" w:rsidRDefault="000C5026" w:rsidP="000C5026">
      <w:pPr>
        <w:spacing w:line="360" w:lineRule="auto"/>
      </w:pPr>
      <w:r w:rsidRPr="00502B6C">
        <w:lastRenderedPageBreak/>
        <w:t>…………………………………………………………………………………….</w:t>
      </w:r>
    </w:p>
    <w:p w:rsidR="000C5026" w:rsidRPr="00502B6C" w:rsidRDefault="000C5026" w:rsidP="000C5026">
      <w:pPr>
        <w:spacing w:line="360" w:lineRule="auto"/>
      </w:pPr>
      <w:r w:rsidRPr="00502B6C">
        <w:t>…………………………………………………………………………………….</w:t>
      </w:r>
    </w:p>
    <w:p w:rsidR="000C5026" w:rsidRPr="00502B6C" w:rsidRDefault="000C5026" w:rsidP="000C5026">
      <w:pPr>
        <w:spacing w:line="360" w:lineRule="auto"/>
      </w:pPr>
      <w:r w:rsidRPr="00502B6C">
        <w:t>…………………………………………………………………………………….</w:t>
      </w:r>
    </w:p>
    <w:p w:rsidR="000C5026" w:rsidRPr="00502B6C" w:rsidRDefault="000C5026" w:rsidP="000C5026">
      <w:pPr>
        <w:spacing w:line="360" w:lineRule="auto"/>
      </w:pPr>
      <w:r w:rsidRPr="00502B6C">
        <w:t>…………………………………………………………………………………….</w:t>
      </w:r>
    </w:p>
    <w:p w:rsidR="000C5026" w:rsidRPr="00502B6C" w:rsidRDefault="000C5026" w:rsidP="000C5026">
      <w:pPr>
        <w:spacing w:line="360" w:lineRule="auto"/>
      </w:pPr>
      <w:r w:rsidRPr="00502B6C">
        <w:t>…………………………………………………………………………………….</w:t>
      </w:r>
    </w:p>
    <w:p w:rsidR="000C5026" w:rsidRPr="00502B6C" w:rsidRDefault="000C5026" w:rsidP="000C5026">
      <w:pPr>
        <w:spacing w:line="360" w:lineRule="auto"/>
      </w:pPr>
      <w:r w:rsidRPr="00502B6C">
        <w:t>…………………………………………………………………………………….</w:t>
      </w:r>
    </w:p>
    <w:p w:rsidR="000C5026" w:rsidRPr="00502B6C" w:rsidRDefault="000C5026" w:rsidP="000C5026">
      <w:pPr>
        <w:spacing w:before="120" w:after="120"/>
        <w:jc w:val="both"/>
      </w:pPr>
      <w:r w:rsidRPr="00502B6C">
        <w:rPr>
          <w:b/>
          <w:u w:val="single"/>
        </w:rPr>
        <w:t>Câu 2</w:t>
      </w:r>
      <w:r w:rsidRPr="00502B6C">
        <w:t>:</w:t>
      </w:r>
      <w:r w:rsidRPr="00502B6C">
        <w:rPr>
          <w:b/>
          <w:bCs/>
        </w:rPr>
        <w:t xml:space="preserve"> </w:t>
      </w:r>
      <w:r w:rsidRPr="00502B6C">
        <w:t>Viết tiếp bộ phận vị ngữ để hoàn thiện các câu sau:</w:t>
      </w:r>
    </w:p>
    <w:p w:rsidR="000C5026" w:rsidRPr="00502B6C" w:rsidRDefault="000C5026" w:rsidP="000C5026">
      <w:pPr>
        <w:spacing w:before="120" w:after="120"/>
        <w:jc w:val="both"/>
      </w:pPr>
      <w:r w:rsidRPr="00502B6C">
        <w:t>a) Với tinh thần dũng cảm phi thường, các chiến sĩ ...............................................</w:t>
      </w:r>
    </w:p>
    <w:p w:rsidR="000C5026" w:rsidRPr="00502B6C" w:rsidRDefault="000C5026" w:rsidP="000C5026">
      <w:pPr>
        <w:spacing w:before="120" w:after="120"/>
        <w:jc w:val="both"/>
      </w:pPr>
      <w:r w:rsidRPr="00502B6C">
        <w:t>.................................................................................................................................</w:t>
      </w:r>
    </w:p>
    <w:p w:rsidR="000C5026" w:rsidRPr="00502B6C" w:rsidRDefault="000C5026" w:rsidP="000C5026">
      <w:pPr>
        <w:spacing w:before="120" w:after="120"/>
        <w:jc w:val="both"/>
      </w:pPr>
      <w:r w:rsidRPr="00502B6C">
        <w:t>b) Bằng nghị lực và quyết tâm lớn, bạn Hùng ........................................................</w:t>
      </w:r>
    </w:p>
    <w:p w:rsidR="000C5026" w:rsidRPr="00502B6C" w:rsidRDefault="000C5026" w:rsidP="000C5026">
      <w:pPr>
        <w:spacing w:line="360" w:lineRule="auto"/>
      </w:pPr>
      <w:r w:rsidRPr="00502B6C">
        <w:t>…………………………………………………………………………………….</w:t>
      </w:r>
    </w:p>
    <w:p w:rsidR="000C5026" w:rsidRPr="00502B6C" w:rsidRDefault="000C5026" w:rsidP="000C5026">
      <w:pPr>
        <w:spacing w:line="360" w:lineRule="auto"/>
      </w:pPr>
      <w:r w:rsidRPr="00502B6C">
        <w:t>…………………………………………………………………………………….</w:t>
      </w:r>
    </w:p>
    <w:p w:rsidR="000C5026" w:rsidRPr="00502B6C" w:rsidRDefault="000C5026" w:rsidP="000C5026">
      <w:pPr>
        <w:spacing w:line="360" w:lineRule="auto"/>
      </w:pPr>
      <w:r w:rsidRPr="00502B6C">
        <w:t>…………………………………………………………………………………….</w:t>
      </w:r>
    </w:p>
    <w:p w:rsidR="000C5026" w:rsidRPr="00502B6C" w:rsidRDefault="000C5026" w:rsidP="000C5026">
      <w:pPr>
        <w:spacing w:line="360" w:lineRule="auto"/>
      </w:pPr>
      <w:r w:rsidRPr="00502B6C">
        <w:t>…………………………………………………………………………………….</w:t>
      </w:r>
    </w:p>
    <w:p w:rsidR="000C5026" w:rsidRPr="00502B6C" w:rsidRDefault="000C5026" w:rsidP="000C5026">
      <w:pPr>
        <w:spacing w:line="360" w:lineRule="auto"/>
      </w:pPr>
      <w:r w:rsidRPr="00502B6C">
        <w:t>…………………………………………………………………………………….</w:t>
      </w:r>
    </w:p>
    <w:p w:rsidR="000C5026" w:rsidRPr="00502B6C" w:rsidRDefault="000C5026" w:rsidP="000C5026">
      <w:pPr>
        <w:spacing w:line="360" w:lineRule="auto"/>
      </w:pPr>
      <w:r w:rsidRPr="00502B6C">
        <w:t>…………………………………………………………………………………….</w:t>
      </w:r>
    </w:p>
    <w:p w:rsidR="000C5026" w:rsidRPr="00502B6C" w:rsidRDefault="000C5026" w:rsidP="000C5026">
      <w:pPr>
        <w:spacing w:line="360" w:lineRule="auto"/>
      </w:pPr>
      <w:r w:rsidRPr="00502B6C">
        <w:t>…………………………………………………………………………………….</w:t>
      </w:r>
    </w:p>
    <w:p w:rsidR="000C5026" w:rsidRPr="00502B6C" w:rsidRDefault="000C5026" w:rsidP="000C5026">
      <w:pPr>
        <w:jc w:val="center"/>
      </w:pPr>
    </w:p>
    <w:p w:rsidR="000C5026" w:rsidRPr="00502B6C" w:rsidRDefault="000C5026" w:rsidP="000C5026">
      <w:pPr>
        <w:jc w:val="center"/>
      </w:pPr>
    </w:p>
    <w:p w:rsidR="000C5026" w:rsidRPr="00502B6C" w:rsidRDefault="000C5026" w:rsidP="000C5026">
      <w:pPr>
        <w:jc w:val="center"/>
      </w:pPr>
      <w:r w:rsidRPr="00502B6C">
        <w:t>HƯỚNG DẪN CHẤM</w:t>
      </w:r>
    </w:p>
    <w:p w:rsidR="000C5026" w:rsidRPr="00502B6C" w:rsidRDefault="000C5026" w:rsidP="000C5026">
      <w:pPr>
        <w:rPr>
          <w:b/>
          <w:u w:val="single"/>
        </w:rPr>
      </w:pPr>
    </w:p>
    <w:p w:rsidR="000C5026" w:rsidRPr="00502B6C" w:rsidRDefault="000C5026" w:rsidP="000C5026">
      <w:r w:rsidRPr="00502B6C">
        <w:rPr>
          <w:b/>
          <w:u w:val="single"/>
        </w:rPr>
        <w:lastRenderedPageBreak/>
        <w:t>I) Phần trắc nghiệm</w:t>
      </w:r>
      <w:r w:rsidRPr="00502B6C">
        <w:t xml:space="preserve"> (4 điểm)</w:t>
      </w:r>
    </w:p>
    <w:p w:rsidR="000C5026" w:rsidRPr="00502B6C" w:rsidRDefault="000C5026" w:rsidP="000C5026">
      <w:pPr>
        <w:spacing w:before="120" w:after="120" w:line="360" w:lineRule="auto"/>
        <w:ind w:firstLine="1122"/>
        <w:jc w:val="both"/>
        <w:rPr>
          <w:lang w:val="fr-FR"/>
        </w:rPr>
      </w:pPr>
      <w:r w:rsidRPr="00502B6C">
        <w:rPr>
          <w:lang w:val="fr-FR"/>
        </w:rPr>
        <w:t>Câu 1: (2đ):</w:t>
      </w:r>
      <w:r w:rsidRPr="00502B6C">
        <w:rPr>
          <w:lang w:val="fr-FR"/>
        </w:rPr>
        <w:tab/>
        <w:t>B</w:t>
      </w:r>
    </w:p>
    <w:p w:rsidR="000C5026" w:rsidRPr="00502B6C" w:rsidRDefault="000C5026" w:rsidP="000C5026">
      <w:pPr>
        <w:spacing w:before="120" w:after="120" w:line="360" w:lineRule="auto"/>
        <w:ind w:firstLine="1122"/>
        <w:jc w:val="both"/>
        <w:rPr>
          <w:lang w:val="fr-FR"/>
        </w:rPr>
      </w:pPr>
      <w:r w:rsidRPr="00502B6C">
        <w:t>Câu : 2 điểm </w:t>
      </w:r>
      <w:r w:rsidRPr="00502B6C">
        <w:rPr>
          <w:lang w:val="fr-FR"/>
        </w:rPr>
        <w:t xml:space="preserve">: </w:t>
      </w:r>
      <w:r w:rsidRPr="00502B6C">
        <w:t>Khoanh vào ý : C</w:t>
      </w:r>
    </w:p>
    <w:p w:rsidR="000C5026" w:rsidRPr="00502B6C" w:rsidRDefault="000C5026" w:rsidP="000C5026">
      <w:r w:rsidRPr="00502B6C">
        <w:rPr>
          <w:b/>
          <w:u w:val="single"/>
        </w:rPr>
        <w:t>II) Phần tự luận</w:t>
      </w:r>
      <w:r w:rsidRPr="00502B6C">
        <w:t xml:space="preserve"> (6 điểm)</w:t>
      </w:r>
    </w:p>
    <w:p w:rsidR="000C5026" w:rsidRPr="00502B6C" w:rsidRDefault="000C5026" w:rsidP="000C5026">
      <w:r w:rsidRPr="00502B6C">
        <w:rPr>
          <w:b/>
          <w:u w:val="single"/>
        </w:rPr>
        <w:t>Câu 1</w:t>
      </w:r>
      <w:r w:rsidRPr="00502B6C">
        <w:t>: 4 điểm</w:t>
      </w:r>
    </w:p>
    <w:p w:rsidR="000C5026" w:rsidRPr="00502B6C" w:rsidRDefault="000C5026" w:rsidP="000C5026">
      <w:pPr>
        <w:ind w:left="3600"/>
        <w:rPr>
          <w:u w:val="single"/>
        </w:rPr>
      </w:pPr>
      <w:r w:rsidRPr="00502B6C">
        <w:rPr>
          <w:u w:val="single"/>
        </w:rPr>
        <w:t>Bài giải</w:t>
      </w:r>
    </w:p>
    <w:p w:rsidR="000C5026" w:rsidRPr="00502B6C" w:rsidRDefault="000C5026" w:rsidP="000C5026">
      <w:pPr>
        <w:ind w:left="2880"/>
        <w:jc w:val="both"/>
      </w:pPr>
      <w:r w:rsidRPr="00502B6C">
        <w:t>Chiều dài và chiều rộng mảnh đất là</w:t>
      </w:r>
    </w:p>
    <w:p w:rsidR="000C5026" w:rsidRPr="00502B6C" w:rsidRDefault="000C5026" w:rsidP="000C5026">
      <w:pPr>
        <w:ind w:left="2880"/>
        <w:jc w:val="both"/>
      </w:pPr>
      <w:r w:rsidRPr="00502B6C">
        <w:t>48 x 2 = 96(m)</w:t>
      </w:r>
    </w:p>
    <w:p w:rsidR="000C5026" w:rsidRPr="00502B6C" w:rsidRDefault="000C5026" w:rsidP="000C5026">
      <w:pPr>
        <w:ind w:left="2880"/>
        <w:jc w:val="both"/>
      </w:pPr>
      <w:r w:rsidRPr="00502B6C">
        <w:t>Chiều dài mảnh đất là</w:t>
      </w:r>
    </w:p>
    <w:p w:rsidR="000C5026" w:rsidRPr="00502B6C" w:rsidRDefault="000C5026" w:rsidP="000C5026">
      <w:pPr>
        <w:ind w:left="2880"/>
        <w:jc w:val="both"/>
      </w:pPr>
      <w:r w:rsidRPr="00502B6C">
        <w:t>(96 + 14) : 2 = 55(m)</w:t>
      </w:r>
    </w:p>
    <w:p w:rsidR="000C5026" w:rsidRPr="00502B6C" w:rsidRDefault="000C5026" w:rsidP="000C5026">
      <w:pPr>
        <w:ind w:left="2880"/>
        <w:jc w:val="both"/>
      </w:pPr>
      <w:r w:rsidRPr="00502B6C">
        <w:t>Chiều rộng mảnh đất là</w:t>
      </w:r>
    </w:p>
    <w:p w:rsidR="000C5026" w:rsidRPr="00502B6C" w:rsidRDefault="000C5026" w:rsidP="000C5026">
      <w:pPr>
        <w:ind w:left="2880"/>
        <w:jc w:val="both"/>
      </w:pPr>
      <w:r w:rsidRPr="00502B6C">
        <w:t>55 – 14 = 41(m)</w:t>
      </w:r>
    </w:p>
    <w:p w:rsidR="000C5026" w:rsidRPr="00502B6C" w:rsidRDefault="000C5026" w:rsidP="000C5026">
      <w:pPr>
        <w:ind w:left="2880"/>
        <w:jc w:val="both"/>
      </w:pPr>
      <w:r w:rsidRPr="00502B6C">
        <w:t>Diện tích mảnh đất là</w:t>
      </w:r>
    </w:p>
    <w:p w:rsidR="000C5026" w:rsidRPr="00502B6C" w:rsidRDefault="000C5026" w:rsidP="000C5026">
      <w:pPr>
        <w:ind w:left="2880"/>
        <w:jc w:val="both"/>
      </w:pPr>
      <w:r w:rsidRPr="00502B6C">
        <w:t>55 x 41 = 2255(m</w:t>
      </w:r>
      <w:r w:rsidRPr="00502B6C">
        <w:rPr>
          <w:vertAlign w:val="superscript"/>
        </w:rPr>
        <w:t>2</w:t>
      </w:r>
      <w:r w:rsidRPr="00502B6C">
        <w:t>)</w:t>
      </w:r>
    </w:p>
    <w:p w:rsidR="000C5026" w:rsidRPr="00502B6C" w:rsidRDefault="000C5026" w:rsidP="000C5026">
      <w:pPr>
        <w:ind w:left="2880"/>
        <w:jc w:val="both"/>
      </w:pPr>
      <w:r w:rsidRPr="00502B6C">
        <w:t xml:space="preserve">                 Đáp số: 2255 m</w:t>
      </w:r>
      <w:r w:rsidRPr="00502B6C">
        <w:rPr>
          <w:vertAlign w:val="superscript"/>
        </w:rPr>
        <w:t>2</w:t>
      </w:r>
    </w:p>
    <w:p w:rsidR="000C5026" w:rsidRPr="00502B6C" w:rsidRDefault="000C5026" w:rsidP="000C5026">
      <w:r w:rsidRPr="00502B6C">
        <w:rPr>
          <w:b/>
          <w:u w:val="single"/>
        </w:rPr>
        <w:t>Câu 2</w:t>
      </w:r>
      <w:r w:rsidRPr="00502B6C">
        <w:t>: (2đ):</w:t>
      </w:r>
    </w:p>
    <w:p w:rsidR="000C5026" w:rsidRPr="00502B6C" w:rsidRDefault="000C5026" w:rsidP="000C5026">
      <w:r w:rsidRPr="00502B6C">
        <w:tab/>
      </w:r>
      <w:r w:rsidRPr="00502B6C">
        <w:tab/>
        <w:t>a)</w:t>
      </w:r>
      <w:r w:rsidRPr="00502B6C">
        <w:tab/>
        <w:t>1đ</w:t>
      </w:r>
    </w:p>
    <w:p w:rsidR="000C5026" w:rsidRPr="00502B6C" w:rsidRDefault="000C5026" w:rsidP="000C5026">
      <w:r w:rsidRPr="00502B6C">
        <w:tab/>
      </w:r>
      <w:r w:rsidRPr="00502B6C">
        <w:tab/>
        <w:t>b)</w:t>
      </w:r>
      <w:r w:rsidRPr="00502B6C">
        <w:tab/>
        <w:t>1đ</w:t>
      </w:r>
    </w:p>
    <w:p w:rsidR="000C5026" w:rsidRPr="00502B6C" w:rsidRDefault="000C5026" w:rsidP="000C5026">
      <w:pPr>
        <w:jc w:val="center"/>
      </w:pPr>
    </w:p>
    <w:p w:rsidR="000C5026" w:rsidRPr="00502B6C" w:rsidRDefault="000C5026" w:rsidP="000C5026">
      <w:pPr>
        <w:jc w:val="right"/>
      </w:pPr>
    </w:p>
    <w:p w:rsidR="000C5026" w:rsidRDefault="000C5026" w:rsidP="000C5026">
      <w:pPr>
        <w:jc w:val="center"/>
      </w:pPr>
      <w:r w:rsidRPr="00502B6C">
        <w:t xml:space="preserve">                                                                       Hiệu trưởng duyệt</w:t>
      </w:r>
    </w:p>
    <w:p w:rsidR="000C5026" w:rsidRDefault="000C5026" w:rsidP="000C5026">
      <w:pPr>
        <w:jc w:val="center"/>
      </w:pPr>
    </w:p>
    <w:p w:rsidR="000C5026" w:rsidRDefault="000C5026" w:rsidP="000C5026">
      <w:pPr>
        <w:jc w:val="center"/>
      </w:pPr>
    </w:p>
    <w:p w:rsidR="000C5026" w:rsidRDefault="000C5026" w:rsidP="000C5026">
      <w:pPr>
        <w:jc w:val="center"/>
      </w:pPr>
    </w:p>
    <w:p w:rsidR="000C5026" w:rsidRDefault="000C5026" w:rsidP="000C5026">
      <w:pPr>
        <w:jc w:val="center"/>
      </w:pPr>
    </w:p>
    <w:p w:rsidR="000C5026" w:rsidRDefault="000C5026" w:rsidP="000C5026">
      <w:pPr>
        <w:jc w:val="center"/>
      </w:pPr>
    </w:p>
    <w:p w:rsidR="000C5026" w:rsidRDefault="000C5026" w:rsidP="000C5026">
      <w:pPr>
        <w:jc w:val="center"/>
      </w:pPr>
    </w:p>
    <w:p w:rsidR="000C5026" w:rsidRDefault="000C5026" w:rsidP="000C5026">
      <w:pPr>
        <w:jc w:val="center"/>
      </w:pPr>
    </w:p>
    <w:p w:rsidR="000C5026" w:rsidRDefault="000C5026" w:rsidP="000C5026">
      <w:pPr>
        <w:jc w:val="center"/>
      </w:pPr>
    </w:p>
    <w:p w:rsidR="000C5026" w:rsidRDefault="000C5026" w:rsidP="000C5026">
      <w:pPr>
        <w:jc w:val="center"/>
      </w:pPr>
    </w:p>
    <w:p w:rsidR="000C5026" w:rsidRPr="00502B6C" w:rsidRDefault="000C5026" w:rsidP="000C5026">
      <w:pPr>
        <w:jc w:val="cente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tblPr>
      <w:tblGrid>
        <w:gridCol w:w="2557"/>
        <w:gridCol w:w="6714"/>
      </w:tblGrid>
      <w:tr w:rsidR="000C5026" w:rsidRPr="00502B6C" w:rsidTr="00F11DEF">
        <w:tc>
          <w:tcPr>
            <w:tcW w:w="2557" w:type="dxa"/>
          </w:tcPr>
          <w:p w:rsidR="000C5026" w:rsidRPr="00502B6C" w:rsidRDefault="000C5026" w:rsidP="00F11DEF">
            <w:pPr>
              <w:jc w:val="center"/>
              <w:rPr>
                <w:b/>
              </w:rPr>
            </w:pPr>
            <w:r w:rsidRPr="00502B6C">
              <w:rPr>
                <w:b/>
              </w:rPr>
              <w:t>TRƯỜNG TH</w:t>
            </w:r>
          </w:p>
          <w:p w:rsidR="000C5026" w:rsidRPr="00502B6C" w:rsidRDefault="000C5026" w:rsidP="00F11DEF">
            <w:pPr>
              <w:jc w:val="center"/>
              <w:rPr>
                <w:b/>
              </w:rPr>
            </w:pPr>
            <w:r w:rsidRPr="00502B6C">
              <w:rPr>
                <w:b/>
              </w:rPr>
              <w:t>XUÂN HƯƠNG 1</w:t>
            </w:r>
          </w:p>
        </w:tc>
        <w:tc>
          <w:tcPr>
            <w:tcW w:w="6714" w:type="dxa"/>
            <w:vAlign w:val="center"/>
          </w:tcPr>
          <w:p w:rsidR="000C5026" w:rsidRPr="00502B6C" w:rsidRDefault="000C5026" w:rsidP="00F11DEF">
            <w:pPr>
              <w:jc w:val="center"/>
              <w:rPr>
                <w:b/>
              </w:rPr>
            </w:pPr>
            <w:r w:rsidRPr="00502B6C">
              <w:rPr>
                <w:b/>
              </w:rPr>
              <w:t>ĐỀ KHẢO SÁT CHẤT LƯỢNG</w:t>
            </w:r>
          </w:p>
          <w:p w:rsidR="000C5026" w:rsidRPr="00502B6C" w:rsidRDefault="000C5026" w:rsidP="00F11DEF">
            <w:pPr>
              <w:jc w:val="center"/>
              <w:rPr>
                <w:b/>
              </w:rPr>
            </w:pPr>
            <w:r w:rsidRPr="00502B6C">
              <w:rPr>
                <w:b/>
              </w:rPr>
              <w:t>NĂM HỌC 2012 – 2013</w:t>
            </w:r>
          </w:p>
          <w:p w:rsidR="000C5026" w:rsidRDefault="000C5026" w:rsidP="00F11DEF">
            <w:pPr>
              <w:jc w:val="center"/>
              <w:rPr>
                <w:b/>
              </w:rPr>
            </w:pPr>
            <w:r>
              <w:rPr>
                <w:b/>
              </w:rPr>
              <w:t>TUẦN 35</w:t>
            </w:r>
            <w:r w:rsidRPr="00502B6C">
              <w:rPr>
                <w:b/>
              </w:rPr>
              <w:t xml:space="preserve">  - LỚP 4</w:t>
            </w:r>
          </w:p>
          <w:p w:rsidR="000C5026" w:rsidRPr="00B82B54" w:rsidRDefault="000C5026" w:rsidP="00F11DEF">
            <w:pPr>
              <w:jc w:val="center"/>
              <w:rPr>
                <w:b/>
              </w:rPr>
            </w:pPr>
            <w:r w:rsidRPr="00502B6C">
              <w:rPr>
                <w:b/>
                <w:i/>
              </w:rPr>
              <w:t>Thời gian làm bài 20 phút (không kể thời gian giao đề)</w:t>
            </w:r>
          </w:p>
        </w:tc>
      </w:tr>
    </w:tbl>
    <w:p w:rsidR="000C5026" w:rsidRPr="002D3E2C" w:rsidRDefault="000C5026" w:rsidP="000C5026">
      <w:pPr>
        <w:tabs>
          <w:tab w:val="left" w:leader="dot" w:pos="4488"/>
          <w:tab w:val="left" w:leader="dot" w:pos="5797"/>
        </w:tabs>
        <w:spacing w:before="120" w:after="240"/>
        <w:rPr>
          <w:b/>
        </w:rPr>
      </w:pPr>
      <w:r w:rsidRPr="00502B6C">
        <w:rPr>
          <w:b/>
        </w:rPr>
        <w:t xml:space="preserve">Học sinh: </w:t>
      </w:r>
      <w:r w:rsidRPr="00502B6C">
        <w:rPr>
          <w:b/>
        </w:rPr>
        <w:tab/>
        <w:t xml:space="preserve">Lớp: </w:t>
      </w:r>
      <w:r w:rsidRPr="00502B6C">
        <w:rPr>
          <w:b/>
        </w:rPr>
        <w:tab/>
        <w:t>Trường TH Xuân Hương 1</w:t>
      </w:r>
    </w:p>
    <w:p w:rsidR="000C5026" w:rsidRDefault="000C5026" w:rsidP="000C5026">
      <w:pPr>
        <w:rPr>
          <w:b/>
          <w:i/>
        </w:rPr>
      </w:pPr>
      <w:r w:rsidRPr="009207B7">
        <w:rPr>
          <w:b/>
          <w:u w:val="single"/>
        </w:rPr>
        <w:t>I) Phần trắc nghiệm</w:t>
      </w:r>
      <w:r>
        <w:t xml:space="preserve"> </w:t>
      </w:r>
      <w:r w:rsidRPr="000911B7">
        <w:rPr>
          <w:b/>
          <w:i/>
        </w:rPr>
        <w:t>(4 điểm)</w:t>
      </w:r>
    </w:p>
    <w:p w:rsidR="000C5026" w:rsidRPr="002D3E2C" w:rsidRDefault="000C5026" w:rsidP="000C5026">
      <w:pPr>
        <w:spacing w:before="120" w:after="120"/>
      </w:pPr>
      <w:r w:rsidRPr="002D3E2C">
        <w:rPr>
          <w:b/>
          <w:bCs/>
        </w:rPr>
        <w:t>Câu 1:</w:t>
      </w:r>
      <w:r w:rsidRPr="002D3E2C">
        <w:t xml:space="preserve"> Chủ ngữ trong câu: “Sẻ già lao đến cứu con” là:</w:t>
      </w:r>
    </w:p>
    <w:p w:rsidR="000C5026" w:rsidRPr="002D3E2C" w:rsidRDefault="000C5026" w:rsidP="000C5026">
      <w:pPr>
        <w:spacing w:before="120" w:after="120"/>
      </w:pPr>
      <w:r w:rsidRPr="002D3E2C">
        <w:tab/>
        <w:t>A.</w:t>
      </w:r>
      <w:r w:rsidRPr="002D3E2C">
        <w:tab/>
        <w:t>Sẻ già</w:t>
      </w:r>
      <w:r w:rsidRPr="002D3E2C">
        <w:tab/>
      </w:r>
      <w:r w:rsidRPr="002D3E2C">
        <w:tab/>
        <w:t>B.</w:t>
      </w:r>
      <w:r w:rsidRPr="002D3E2C">
        <w:tab/>
        <w:t xml:space="preserve">Sẻ            C. </w:t>
      </w:r>
      <w:r w:rsidRPr="002D3E2C">
        <w:tab/>
        <w:t>Sẻ già lao đến</w:t>
      </w:r>
      <w:r w:rsidRPr="002D3E2C">
        <w:tab/>
      </w:r>
      <w:r w:rsidRPr="002D3E2C">
        <w:tab/>
      </w:r>
    </w:p>
    <w:p w:rsidR="000C5026" w:rsidRPr="002D3E2C" w:rsidRDefault="000C5026" w:rsidP="000C5026">
      <w:pPr>
        <w:spacing w:before="120" w:after="120"/>
      </w:pPr>
      <w:r w:rsidRPr="002D3E2C">
        <w:rPr>
          <w:b/>
          <w:bCs/>
        </w:rPr>
        <w:t>Câu 2:</w:t>
      </w:r>
      <w:r w:rsidRPr="002D3E2C">
        <w:t xml:space="preserve"> Thành ngữ nào sau đây nói về lòng dũng cảm:</w:t>
      </w:r>
    </w:p>
    <w:p w:rsidR="000C5026" w:rsidRPr="002D3E2C" w:rsidRDefault="000C5026" w:rsidP="000C5026">
      <w:pPr>
        <w:spacing w:before="120" w:after="120"/>
      </w:pPr>
      <w:r w:rsidRPr="002D3E2C">
        <w:tab/>
        <w:t>A.</w:t>
      </w:r>
      <w:r w:rsidRPr="002D3E2C">
        <w:tab/>
        <w:t>Gan vàng dạ sắt         B.</w:t>
      </w:r>
      <w:r w:rsidRPr="002D3E2C">
        <w:tab/>
        <w:t xml:space="preserve">Chân lấm tay bùn </w:t>
      </w:r>
    </w:p>
    <w:p w:rsidR="000C5026" w:rsidRPr="002D3E2C" w:rsidRDefault="000C5026" w:rsidP="000C5026">
      <w:pPr>
        <w:spacing w:before="120" w:after="120"/>
      </w:pPr>
      <w:r w:rsidRPr="002D3E2C">
        <w:rPr>
          <w:b/>
          <w:bCs/>
        </w:rPr>
        <w:t>Câu 3:</w:t>
      </w:r>
      <w:r w:rsidRPr="002D3E2C">
        <w:t xml:space="preserve"> Trong số 97 800, chữ số 7 có giá trị là:</w:t>
      </w:r>
    </w:p>
    <w:p w:rsidR="000C5026" w:rsidRPr="002D3E2C" w:rsidRDefault="000C5026" w:rsidP="000C5026">
      <w:pPr>
        <w:spacing w:before="120" w:after="120"/>
      </w:pPr>
      <w:r w:rsidRPr="002D3E2C">
        <w:tab/>
        <w:t>A.7000             B.</w:t>
      </w:r>
      <w:r w:rsidRPr="002D3E2C">
        <w:tab/>
        <w:t xml:space="preserve">7                     C.700                               D.70 </w:t>
      </w:r>
    </w:p>
    <w:p w:rsidR="000C5026" w:rsidRDefault="000C5026" w:rsidP="000C5026">
      <w:pPr>
        <w:tabs>
          <w:tab w:val="left" w:pos="6180"/>
        </w:tabs>
      </w:pPr>
      <w:r w:rsidRPr="002D3E2C">
        <w:rPr>
          <w:b/>
        </w:rPr>
        <w:t>Câu 4</w:t>
      </w:r>
      <w:r w:rsidRPr="002D3E2C">
        <w:t>:</w:t>
      </w:r>
      <w:r>
        <w:t>Khoanh vào chữ đặt trước câu trả lời đúng:</w:t>
      </w:r>
      <w:r>
        <w:tab/>
      </w:r>
    </w:p>
    <w:p w:rsidR="000C5026" w:rsidRDefault="000C5026" w:rsidP="000C5026">
      <w:pPr>
        <w:tabs>
          <w:tab w:val="left" w:pos="6180"/>
        </w:tabs>
      </w:pPr>
      <w:r>
        <w:t>Số đo thích hợp để viết vào chỗ chấm của 4km 35m +…= 5km là:</w:t>
      </w:r>
    </w:p>
    <w:p w:rsidR="000C5026" w:rsidRDefault="000C5026" w:rsidP="000C5026">
      <w:pPr>
        <w:tabs>
          <w:tab w:val="left" w:pos="6180"/>
        </w:tabs>
      </w:pPr>
      <w:r>
        <w:t xml:space="preserve">        A.65m                      B.965m                          C.975m                   D.650m</w:t>
      </w:r>
    </w:p>
    <w:p w:rsidR="000C5026" w:rsidRPr="00FC4015" w:rsidRDefault="000C5026" w:rsidP="000C5026">
      <w:r w:rsidRPr="00B326FE">
        <w:rPr>
          <w:b/>
          <w:u w:val="single"/>
        </w:rPr>
        <w:lastRenderedPageBreak/>
        <w:t>II) Phần tự luận</w:t>
      </w:r>
      <w:r>
        <w:t xml:space="preserve"> </w:t>
      </w:r>
      <w:r w:rsidRPr="000911B7">
        <w:rPr>
          <w:b/>
          <w:i/>
        </w:rPr>
        <w:t>(6 điểm)</w:t>
      </w:r>
    </w:p>
    <w:p w:rsidR="000C5026" w:rsidRDefault="000C5026" w:rsidP="000C5026">
      <w:r w:rsidRPr="007D7E5A">
        <w:rPr>
          <w:b/>
          <w:u w:val="single"/>
        </w:rPr>
        <w:t>Câu 1</w:t>
      </w:r>
      <w:r>
        <w:t xml:space="preserve">: </w:t>
      </w:r>
    </w:p>
    <w:p w:rsidR="000C5026" w:rsidRDefault="000C5026" w:rsidP="000C5026">
      <w:r>
        <w:t>Hai xe ô tô chở được 7560kg gạo. Ô tô thứ nhất chở được ít hơn ô tô thứ hai 240kg gạo. Hỏi ô tô thứ hai chở được bao nhiêu ki-lô-gam gạo?</w:t>
      </w:r>
    </w:p>
    <w:p w:rsidR="000C5026" w:rsidRDefault="000C5026" w:rsidP="000C5026">
      <w:pPr>
        <w:spacing w:line="360" w:lineRule="auto"/>
      </w:pPr>
      <w:r>
        <w:t>…………………………………………………………………………………….</w:t>
      </w:r>
    </w:p>
    <w:p w:rsidR="000C5026" w:rsidRPr="009207B7" w:rsidRDefault="000C5026" w:rsidP="000C5026">
      <w:pPr>
        <w:spacing w:line="360" w:lineRule="auto"/>
      </w:pPr>
      <w:r>
        <w:t>…………………………………………………………………………………….</w:t>
      </w:r>
    </w:p>
    <w:p w:rsidR="000C5026" w:rsidRPr="009207B7" w:rsidRDefault="000C5026" w:rsidP="000C5026">
      <w:pPr>
        <w:spacing w:line="360" w:lineRule="auto"/>
      </w:pPr>
      <w:r>
        <w:t>…………………………………………………………………………………….</w:t>
      </w:r>
    </w:p>
    <w:p w:rsidR="000C5026" w:rsidRPr="009207B7" w:rsidRDefault="000C5026" w:rsidP="000C5026">
      <w:pPr>
        <w:spacing w:line="360" w:lineRule="auto"/>
      </w:pPr>
      <w:r>
        <w:t>…………………………………………………………………………………….</w:t>
      </w:r>
    </w:p>
    <w:p w:rsidR="000C5026" w:rsidRPr="009207B7" w:rsidRDefault="000C5026" w:rsidP="000C5026">
      <w:pPr>
        <w:spacing w:line="360" w:lineRule="auto"/>
      </w:pPr>
      <w:r>
        <w:t>…………………………………………………………………………………….</w:t>
      </w:r>
    </w:p>
    <w:p w:rsidR="000C5026" w:rsidRPr="009207B7" w:rsidRDefault="000C5026" w:rsidP="000C5026">
      <w:pPr>
        <w:spacing w:line="360" w:lineRule="auto"/>
      </w:pPr>
      <w:r>
        <w:t>…………………………………………………………………………………….</w:t>
      </w:r>
    </w:p>
    <w:p w:rsidR="000C5026" w:rsidRDefault="000C5026" w:rsidP="000C5026">
      <w:pPr>
        <w:spacing w:line="360" w:lineRule="auto"/>
      </w:pPr>
      <w:r>
        <w:t>…………………………………………………………………………………….</w:t>
      </w:r>
    </w:p>
    <w:p w:rsidR="000C5026" w:rsidRPr="002D3E2C" w:rsidRDefault="000C5026" w:rsidP="000C5026">
      <w:pPr>
        <w:spacing w:before="120" w:after="120"/>
      </w:pPr>
      <w:r>
        <w:rPr>
          <w:b/>
          <w:bCs/>
        </w:rPr>
        <w:t>Câu 2</w:t>
      </w:r>
      <w:r w:rsidRPr="002D3E2C">
        <w:rPr>
          <w:b/>
          <w:bCs/>
        </w:rPr>
        <w:t>:</w:t>
      </w:r>
      <w:r w:rsidRPr="002D3E2C">
        <w:t xml:space="preserve"> Em hãy viết 1 đoạn văn ngắn tả con vật nuôi mà em thích (3-5 câu)</w:t>
      </w:r>
    </w:p>
    <w:p w:rsidR="000C5026" w:rsidRDefault="000C5026" w:rsidP="000C5026">
      <w:pPr>
        <w:spacing w:line="360" w:lineRule="auto"/>
      </w:pPr>
      <w:r>
        <w:t>…………………………………………………………………………………….</w:t>
      </w:r>
    </w:p>
    <w:p w:rsidR="000C5026" w:rsidRPr="009207B7" w:rsidRDefault="000C5026" w:rsidP="000C5026">
      <w:pPr>
        <w:spacing w:line="360" w:lineRule="auto"/>
      </w:pPr>
      <w:r>
        <w:t>…………………………………………………………………………………….</w:t>
      </w:r>
    </w:p>
    <w:p w:rsidR="000C5026" w:rsidRPr="009207B7" w:rsidRDefault="000C5026" w:rsidP="000C5026">
      <w:pPr>
        <w:spacing w:line="360" w:lineRule="auto"/>
      </w:pPr>
      <w:r>
        <w:t>…………………………………………………………………………………….</w:t>
      </w:r>
    </w:p>
    <w:p w:rsidR="000C5026" w:rsidRPr="009207B7" w:rsidRDefault="000C5026" w:rsidP="000C5026">
      <w:pPr>
        <w:spacing w:line="360" w:lineRule="auto"/>
      </w:pPr>
      <w:r>
        <w:t>…………………………………………………………………………………….</w:t>
      </w:r>
    </w:p>
    <w:p w:rsidR="000C5026" w:rsidRPr="009207B7" w:rsidRDefault="000C5026" w:rsidP="000C5026">
      <w:pPr>
        <w:spacing w:line="360" w:lineRule="auto"/>
      </w:pPr>
      <w:r>
        <w:t>…………………………………………………………………………………….</w:t>
      </w:r>
    </w:p>
    <w:p w:rsidR="000C5026" w:rsidRPr="009207B7" w:rsidRDefault="000C5026" w:rsidP="000C5026">
      <w:pPr>
        <w:spacing w:line="360" w:lineRule="auto"/>
      </w:pPr>
      <w:r>
        <w:t>…………………………………………………………………………………….</w:t>
      </w:r>
    </w:p>
    <w:p w:rsidR="000C5026" w:rsidRDefault="000C5026" w:rsidP="000C5026">
      <w:pPr>
        <w:jc w:val="center"/>
        <w:rPr>
          <w:b/>
        </w:rPr>
      </w:pPr>
    </w:p>
    <w:p w:rsidR="000C5026" w:rsidRDefault="000C5026" w:rsidP="000C5026">
      <w:pPr>
        <w:jc w:val="center"/>
      </w:pPr>
    </w:p>
    <w:p w:rsidR="000C5026" w:rsidRDefault="000C5026" w:rsidP="000C5026">
      <w:pPr>
        <w:jc w:val="center"/>
      </w:pPr>
      <w:r w:rsidRPr="002E1701">
        <w:t>HƯỚNG DẪN CHẤM</w:t>
      </w:r>
    </w:p>
    <w:p w:rsidR="000C5026" w:rsidRDefault="000C5026" w:rsidP="000C5026">
      <w:pPr>
        <w:rPr>
          <w:b/>
          <w:u w:val="single"/>
        </w:rPr>
      </w:pPr>
    </w:p>
    <w:p w:rsidR="000C5026" w:rsidRDefault="000C5026" w:rsidP="000C5026">
      <w:r w:rsidRPr="009207B7">
        <w:rPr>
          <w:b/>
          <w:u w:val="single"/>
        </w:rPr>
        <w:t>I) Phần trắc nghiệm</w:t>
      </w:r>
      <w:r>
        <w:t xml:space="preserve"> (4 điểm)</w:t>
      </w:r>
    </w:p>
    <w:p w:rsidR="000C5026" w:rsidRDefault="000C5026" w:rsidP="000C5026">
      <w:r>
        <w:t xml:space="preserve">     Câu 1(1đ) A</w:t>
      </w:r>
    </w:p>
    <w:p w:rsidR="000C5026" w:rsidRDefault="000C5026" w:rsidP="000C5026">
      <w:r>
        <w:t xml:space="preserve">     Câu 2(1đ) A</w:t>
      </w:r>
    </w:p>
    <w:p w:rsidR="000C5026" w:rsidRDefault="000C5026" w:rsidP="000C5026">
      <w:r>
        <w:t xml:space="preserve">     Câu 3(1đ) A</w:t>
      </w:r>
    </w:p>
    <w:p w:rsidR="000C5026" w:rsidRDefault="000C5026" w:rsidP="000C5026">
      <w:r>
        <w:t xml:space="preserve">     Câu 4(1đ) B</w:t>
      </w:r>
    </w:p>
    <w:p w:rsidR="000C5026" w:rsidRPr="00B326FE" w:rsidRDefault="000C5026" w:rsidP="000C5026">
      <w:r w:rsidRPr="00B326FE">
        <w:rPr>
          <w:b/>
          <w:u w:val="single"/>
        </w:rPr>
        <w:t>II) Phần tự luận</w:t>
      </w:r>
      <w:r>
        <w:t xml:space="preserve"> (6 điểm)</w:t>
      </w:r>
    </w:p>
    <w:p w:rsidR="000C5026" w:rsidRDefault="000C5026" w:rsidP="000C5026">
      <w:r w:rsidRPr="007D7E5A">
        <w:rPr>
          <w:b/>
          <w:u w:val="single"/>
        </w:rPr>
        <w:t>Câu 1</w:t>
      </w:r>
      <w:r>
        <w:t>: 3 điểm</w:t>
      </w:r>
    </w:p>
    <w:p w:rsidR="000C5026" w:rsidRDefault="000C5026" w:rsidP="000C5026">
      <w:pPr>
        <w:ind w:left="3600"/>
        <w:rPr>
          <w:u w:val="single"/>
        </w:rPr>
      </w:pPr>
      <w:r w:rsidRPr="00631A8A">
        <w:rPr>
          <w:u w:val="single"/>
        </w:rPr>
        <w:t>Bài giải</w:t>
      </w:r>
    </w:p>
    <w:p w:rsidR="000C5026" w:rsidRDefault="000C5026" w:rsidP="000C5026">
      <w:pPr>
        <w:ind w:left="2880"/>
        <w:jc w:val="both"/>
      </w:pPr>
      <w:r>
        <w:t>Ô tô thứ nhất chở được số gạo là</w:t>
      </w:r>
    </w:p>
    <w:p w:rsidR="000C5026" w:rsidRDefault="000C5026" w:rsidP="000C5026">
      <w:pPr>
        <w:ind w:left="2880"/>
        <w:jc w:val="both"/>
      </w:pPr>
      <w:r>
        <w:t>(7560 - 240) : 2 = 3660 (kg)</w:t>
      </w:r>
    </w:p>
    <w:p w:rsidR="000C5026" w:rsidRDefault="000C5026" w:rsidP="000C5026">
      <w:pPr>
        <w:tabs>
          <w:tab w:val="left" w:pos="7125"/>
        </w:tabs>
        <w:ind w:left="2880"/>
        <w:jc w:val="both"/>
      </w:pPr>
      <w:r>
        <w:t>Ô tô thứ hai chở được số gạo là</w:t>
      </w:r>
      <w:r>
        <w:tab/>
      </w:r>
    </w:p>
    <w:p w:rsidR="000C5026" w:rsidRDefault="000C5026" w:rsidP="000C5026">
      <w:pPr>
        <w:tabs>
          <w:tab w:val="left" w:pos="7125"/>
        </w:tabs>
        <w:ind w:left="2880"/>
        <w:jc w:val="both"/>
      </w:pPr>
      <w:r>
        <w:t>3660 + 240 = 3900 (kg)</w:t>
      </w:r>
    </w:p>
    <w:p w:rsidR="000C5026" w:rsidRDefault="000C5026" w:rsidP="000C5026">
      <w:pPr>
        <w:tabs>
          <w:tab w:val="left" w:pos="7125"/>
        </w:tabs>
        <w:ind w:left="2880"/>
        <w:jc w:val="both"/>
      </w:pPr>
      <w:r>
        <w:t xml:space="preserve">               Đáp số: 3900 kg</w:t>
      </w:r>
    </w:p>
    <w:p w:rsidR="000C5026" w:rsidRDefault="000C5026" w:rsidP="000C5026">
      <w:r w:rsidRPr="007D7E5A">
        <w:rPr>
          <w:b/>
          <w:u w:val="single"/>
        </w:rPr>
        <w:t>Câu 2</w:t>
      </w:r>
      <w:r>
        <w:t>: 3 điểm</w:t>
      </w:r>
    </w:p>
    <w:p w:rsidR="000C5026" w:rsidRDefault="000C5026" w:rsidP="000C5026">
      <w:pPr>
        <w:ind w:left="720"/>
      </w:pPr>
      <w:r>
        <w:t>Học sinh viết được đoạn văn theo yêu cầu của bài.</w:t>
      </w:r>
    </w:p>
    <w:p w:rsidR="000C5026" w:rsidRPr="002E1701" w:rsidRDefault="000C5026" w:rsidP="000C5026">
      <w:pPr>
        <w:jc w:val="center"/>
      </w:pPr>
    </w:p>
    <w:p w:rsidR="000C5026" w:rsidRDefault="000C5026" w:rsidP="000C5026">
      <w:pPr>
        <w:jc w:val="right"/>
      </w:pPr>
    </w:p>
    <w:p w:rsidR="000C5026" w:rsidRPr="009207B7" w:rsidRDefault="000C5026" w:rsidP="000C5026">
      <w:pPr>
        <w:jc w:val="center"/>
      </w:pPr>
      <w:r>
        <w:t xml:space="preserve">                                                                       Hiệu trưởng duyệt</w:t>
      </w:r>
    </w:p>
    <w:p w:rsidR="000C5026" w:rsidRDefault="000C5026" w:rsidP="000C5026"/>
    <w:p w:rsidR="000C5026" w:rsidRPr="009C48AA" w:rsidRDefault="000C5026" w:rsidP="000C5026"/>
    <w:p w:rsidR="000C5026" w:rsidRPr="009C48AA" w:rsidRDefault="000C5026" w:rsidP="000C5026"/>
    <w:p w:rsidR="000C5026" w:rsidRPr="009C48AA" w:rsidRDefault="000C5026" w:rsidP="000C5026"/>
    <w:p w:rsidR="000C5026" w:rsidRPr="00902887" w:rsidRDefault="000C5026" w:rsidP="000C5026"/>
    <w:p w:rsidR="000C5026" w:rsidRPr="00902887" w:rsidRDefault="000C5026" w:rsidP="000C5026"/>
    <w:p w:rsidR="000C5026" w:rsidRPr="00902887" w:rsidRDefault="000C5026" w:rsidP="000C5026">
      <w:pPr>
        <w:jc w:val="center"/>
      </w:pPr>
    </w:p>
    <w:p w:rsidR="000C5026" w:rsidRPr="00902887" w:rsidRDefault="000C5026" w:rsidP="000C5026"/>
    <w:p w:rsidR="000C5026" w:rsidRPr="00902887" w:rsidRDefault="000C5026" w:rsidP="000C5026"/>
    <w:p w:rsidR="000C5026" w:rsidRPr="00902887" w:rsidRDefault="000C5026" w:rsidP="000C5026"/>
    <w:p w:rsidR="000C5026" w:rsidRPr="00C4169A" w:rsidRDefault="000C5026" w:rsidP="000C5026"/>
    <w:p w:rsidR="00846FBB" w:rsidRPr="000C5026" w:rsidRDefault="00846FBB" w:rsidP="000C5026">
      <w:pPr>
        <w:rPr>
          <w:szCs w:val="28"/>
        </w:rPr>
      </w:pPr>
    </w:p>
    <w:sectPr w:rsidR="00846FBB" w:rsidRPr="000C5026" w:rsidSect="007151F3">
      <w:headerReference w:type="even" r:id="rId323"/>
      <w:headerReference w:type="default" r:id="rId324"/>
      <w:footerReference w:type="even" r:id="rId325"/>
      <w:footerReference w:type="default" r:id="rId326"/>
      <w:headerReference w:type="first" r:id="rId327"/>
      <w:footerReference w:type="first" r:id="rId328"/>
      <w:pgSz w:w="12240" w:h="15840"/>
      <w:pgMar w:top="1440" w:right="1440" w:bottom="1440" w:left="1440" w:header="720" w:footer="720" w:gutter="0"/>
      <w:cols w:space="720"/>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A4E9E" w:rsidRDefault="00AA4E9E" w:rsidP="009D19BE">
      <w:pPr>
        <w:spacing w:after="0" w:line="240" w:lineRule="auto"/>
      </w:pPr>
      <w:r>
        <w:separator/>
      </w:r>
    </w:p>
  </w:endnote>
  <w:endnote w:type="continuationSeparator" w:id="0">
    <w:p w:rsidR="00AA4E9E" w:rsidRDefault="00AA4E9E" w:rsidP="009D19B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altName w:val="Times New Roman"/>
    <w:panose1 w:val="02020603050405020304"/>
    <w:charset w:val="00"/>
    <w:family w:val="roman"/>
    <w:pitch w:val="variable"/>
    <w:sig w:usb0="E0002AFF" w:usb1="C0007841" w:usb2="00000009" w:usb3="00000000" w:csb0="000001FF"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nArial">
    <w:panose1 w:val="020B7200000000000000"/>
    <w:charset w:val="00"/>
    <w:family w:val="swiss"/>
    <w:pitch w:val="variable"/>
    <w:sig w:usb0="00000007" w:usb1="00000000" w:usb2="00000000" w:usb3="00000000" w:csb0="00000013" w:csb1="00000000"/>
  </w:font>
  <w:font w:name="VNI-Times">
    <w:panose1 w:val="00000000000000000000"/>
    <w:charset w:val="00"/>
    <w:family w:val="auto"/>
    <w:pitch w:val="variable"/>
    <w:sig w:usb0="00000003" w:usb1="00000000" w:usb2="00000000" w:usb3="00000000" w:csb0="00000001" w:csb1="00000000"/>
  </w:font>
  <w:font w:name="VNI-Vari">
    <w:panose1 w:val="00000000000000000000"/>
    <w:charset w:val="00"/>
    <w:family w:val="auto"/>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C5026" w:rsidRDefault="000C5026" w:rsidP="000C5026">
    <w:pPr>
      <w:pStyle w:val="Footer"/>
      <w:pBdr>
        <w:top w:val="thinThickSmallGap" w:sz="24" w:space="1" w:color="622423" w:themeColor="accent2" w:themeShade="7F"/>
      </w:pBdr>
      <w:jc w:val="center"/>
    </w:pPr>
    <w:r>
      <w:t>G</w:t>
    </w:r>
    <w:r w:rsidRPr="00D53576">
      <w:t xml:space="preserve">roup: </w:t>
    </w:r>
    <w:hyperlink r:id="rId1" w:history="1">
      <w:r w:rsidRPr="00D53576">
        <w:rPr>
          <w:rStyle w:val="Hyperlink"/>
        </w:rPr>
        <w:t>https://www.facebook.com/groups/tailieutieuhocvathcs/</w:t>
      </w:r>
    </w:hyperlink>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D62B7" w:rsidRDefault="008D62B7">
    <w:pPr>
      <w:pStyle w:val="Foote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4341" w:rsidRDefault="009D19BE" w:rsidP="000C5026">
    <w:pPr>
      <w:pStyle w:val="Footer"/>
      <w:pBdr>
        <w:top w:val="thinThickSmallGap" w:sz="24" w:space="1" w:color="622423" w:themeColor="accent2" w:themeShade="7F"/>
      </w:pBdr>
      <w:jc w:val="center"/>
    </w:pPr>
    <w:r>
      <w:t>G</w:t>
    </w:r>
    <w:r w:rsidRPr="00D53576">
      <w:t xml:space="preserve">roup: </w:t>
    </w:r>
    <w:hyperlink r:id="rId1" w:history="1">
      <w:r w:rsidRPr="00D53576">
        <w:rPr>
          <w:rStyle w:val="Hyperlink"/>
        </w:rPr>
        <w:t>https://www.facebook.com/groups/tailieutieuhocvathcs/</w:t>
      </w:r>
    </w:hyperlink>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D62B7" w:rsidRDefault="008D62B7">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A4E9E" w:rsidRDefault="00AA4E9E" w:rsidP="009D19BE">
      <w:pPr>
        <w:spacing w:after="0" w:line="240" w:lineRule="auto"/>
      </w:pPr>
      <w:r>
        <w:separator/>
      </w:r>
    </w:p>
  </w:footnote>
  <w:footnote w:type="continuationSeparator" w:id="0">
    <w:p w:rsidR="00AA4E9E" w:rsidRDefault="00AA4E9E" w:rsidP="009D19BE">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b/>
        <w:color w:val="FF0000"/>
      </w:rPr>
      <w:alias w:val="Title"/>
      <w:id w:val="2503635"/>
      <w:dataBinding w:prefixMappings="xmlns:ns0='http://schemas.openxmlformats.org/package/2006/metadata/core-properties' xmlns:ns1='http://purl.org/dc/elements/1.1/'" w:xpath="/ns0:coreProperties[1]/ns1:title[1]" w:storeItemID="{6C3C8BC8-F283-45AE-878A-BAB7291924A1}"/>
      <w:text/>
    </w:sdtPr>
    <w:sdtContent>
      <w:p w:rsidR="000C5026" w:rsidRDefault="000C5026" w:rsidP="000C5026">
        <w:pPr>
          <w:pStyle w:val="Header"/>
          <w:pBdr>
            <w:bottom w:val="thickThinSmallGap" w:sz="24" w:space="1" w:color="622423" w:themeColor="accent2" w:themeShade="7F"/>
          </w:pBdr>
          <w:jc w:val="center"/>
          <w:rPr>
            <w:rFonts w:asciiTheme="majorHAnsi" w:eastAsiaTheme="majorEastAsia" w:hAnsiTheme="majorHAnsi" w:cstheme="majorBidi"/>
            <w:sz w:val="32"/>
            <w:szCs w:val="32"/>
          </w:rPr>
        </w:pPr>
        <w:r w:rsidRPr="009D19BE">
          <w:rPr>
            <w:b/>
            <w:color w:val="FF0000"/>
          </w:rPr>
          <w:t>HOC360.NET - TÀI LIỆU HỌC TẬP MIỄN</w:t>
        </w:r>
        <w:r>
          <w:rPr>
            <w:b/>
            <w:color w:val="FF0000"/>
          </w:rPr>
          <w:t xml:space="preserve"> PHÍ</w:t>
        </w:r>
      </w:p>
    </w:sdtContent>
  </w:sdt>
  <w:p w:rsidR="000C5026" w:rsidRDefault="000C5026">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4341" w:rsidRDefault="008D62B7">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1407697" o:spid="_x0000_s1031" type="#_x0000_t136" style="position:absolute;margin-left:0;margin-top:0;width:549.9pt;height:109.95pt;rotation:315;z-index:-251649024;mso-position-horizontal:center;mso-position-horizontal-relative:margin;mso-position-vertical:center;mso-position-vertical-relative:margin" o:allowincell="f" fillcolor="#bfbfbf [2412]" stroked="f">
          <v:fill opacity=".5"/>
          <v:textpath style="font-family:&quot;Times New Roman&quot;;font-size:1pt" string="hoc360.net"/>
        </v:shape>
      </w:pict>
    </w:r>
    <w:r w:rsidR="00AA4E9E">
      <w:rPr>
        <w:noProof/>
      </w:rPr>
      <w:pict>
        <v:shape id="PowerPlusWaterMarkObject2436440" o:spid="_x0000_s1028" type="#_x0000_t136" style="position:absolute;margin-left:0;margin-top:0;width:549.9pt;height:109.95pt;rotation:315;z-index:-251653120;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D19BE" w:rsidRDefault="008D62B7">
    <w:pPr>
      <w:pStyle w:val="Header"/>
      <w:pBdr>
        <w:bottom w:val="thickThinSmallGap" w:sz="24" w:space="1" w:color="622423" w:themeColor="accent2" w:themeShade="7F"/>
      </w:pBdr>
      <w:jc w:val="center"/>
      <w:rPr>
        <w:rFonts w:asciiTheme="majorHAnsi" w:eastAsiaTheme="majorEastAsia" w:hAnsiTheme="majorHAnsi" w:cstheme="majorBidi"/>
        <w:sz w:val="32"/>
        <w:szCs w:val="32"/>
      </w:rP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1407698" o:spid="_x0000_s1032" type="#_x0000_t136" style="position:absolute;left:0;text-align:left;margin-left:0;margin-top:0;width:549.9pt;height:109.95pt;rotation:315;z-index:-251646976;mso-position-horizontal:center;mso-position-horizontal-relative:margin;mso-position-vertical:center;mso-position-vertical-relative:margin" o:allowincell="f" fillcolor="#bfbfbf [2412]" stroked="f">
          <v:fill opacity=".5"/>
          <v:textpath style="font-family:&quot;Times New Roman&quot;;font-size:1pt" string="hoc360.net"/>
        </v:shape>
      </w:pict>
    </w:r>
  </w:p>
  <w:sdt>
    <w:sdtPr>
      <w:rPr>
        <w:b/>
        <w:color w:val="FF0000"/>
      </w:rPr>
      <w:alias w:val="Title"/>
      <w:id w:val="2503630"/>
      <w:dataBinding w:prefixMappings="xmlns:ns0='http://schemas.openxmlformats.org/package/2006/metadata/core-properties' xmlns:ns1='http://purl.org/dc/elements/1.1/'" w:xpath="/ns0:coreProperties[1]/ns1:title[1]" w:storeItemID="{6C3C8BC8-F283-45AE-878A-BAB7291924A1}"/>
      <w:text/>
    </w:sdtPr>
    <w:sdtContent>
      <w:p w:rsidR="009D19BE" w:rsidRDefault="009D19BE">
        <w:pPr>
          <w:pStyle w:val="Header"/>
          <w:pBdr>
            <w:bottom w:val="thickThinSmallGap" w:sz="24" w:space="1" w:color="622423" w:themeColor="accent2" w:themeShade="7F"/>
          </w:pBdr>
          <w:jc w:val="center"/>
          <w:rPr>
            <w:rFonts w:asciiTheme="majorHAnsi" w:eastAsiaTheme="majorEastAsia" w:hAnsiTheme="majorHAnsi" w:cstheme="majorBidi"/>
            <w:sz w:val="32"/>
            <w:szCs w:val="32"/>
          </w:rPr>
        </w:pPr>
        <w:r w:rsidRPr="009D19BE">
          <w:rPr>
            <w:b/>
            <w:color w:val="FF0000"/>
          </w:rPr>
          <w:t>HOC360.NET - TÀI LIỆU HỌC TẬP MIỄN</w:t>
        </w:r>
        <w:r>
          <w:rPr>
            <w:b/>
            <w:color w:val="FF0000"/>
          </w:rPr>
          <w:t xml:space="preserve"> PHÍ</w:t>
        </w:r>
      </w:p>
    </w:sdtContent>
  </w:sdt>
  <w:p w:rsidR="00894341" w:rsidRDefault="00AA4E9E">
    <w:pPr>
      <w:pStyle w:val="Header"/>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4341" w:rsidRDefault="008D62B7">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1407696" o:spid="_x0000_s1030" type="#_x0000_t136" style="position:absolute;margin-left:0;margin-top:0;width:549.9pt;height:109.95pt;rotation:315;z-index:-251651072;mso-position-horizontal:center;mso-position-horizontal-relative:margin;mso-position-vertical:center;mso-position-vertical-relative:margin" o:allowincell="f" fillcolor="#bfbfbf [2412]" stroked="f">
          <v:fill opacity=".5"/>
          <v:textpath style="font-family:&quot;Times New Roman&quot;;font-size:1pt" string="hoc360.net"/>
        </v:shape>
      </w:pict>
    </w:r>
    <w:r w:rsidR="00AA4E9E">
      <w:rPr>
        <w:noProof/>
      </w:rPr>
      <w:pict>
        <v:shape id="PowerPlusWaterMarkObject2436439" o:spid="_x0000_s1027" type="#_x0000_t136" style="position:absolute;margin-left:0;margin-top:0;width:549.9pt;height:109.95pt;rotation:315;z-index:-251658240;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397340"/>
    <w:multiLevelType w:val="hybridMultilevel"/>
    <w:tmpl w:val="6E3A1DB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CB072DC"/>
    <w:multiLevelType w:val="hybridMultilevel"/>
    <w:tmpl w:val="E0B2C0C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2E05EE9"/>
    <w:multiLevelType w:val="hybridMultilevel"/>
    <w:tmpl w:val="B9C68F7A"/>
    <w:lvl w:ilvl="0" w:tplc="04090017">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3">
    <w:nsid w:val="26C05111"/>
    <w:multiLevelType w:val="hybridMultilevel"/>
    <w:tmpl w:val="2FFAEAE4"/>
    <w:lvl w:ilvl="0" w:tplc="04090015">
      <w:start w:val="1"/>
      <w:numFmt w:val="upperLetter"/>
      <w:lvlText w:val="%1."/>
      <w:lvlJc w:val="left"/>
      <w:pPr>
        <w:tabs>
          <w:tab w:val="num" w:pos="720"/>
        </w:tabs>
        <w:ind w:left="720" w:hanging="360"/>
      </w:pPr>
      <w:rPr>
        <w:rFonts w:hint="default"/>
      </w:rPr>
    </w:lvl>
    <w:lvl w:ilvl="1" w:tplc="AFE68FD6">
      <w:start w:val="1"/>
      <w:numFmt w:val="lowerLetter"/>
      <w:lvlText w:val="%2)"/>
      <w:lvlJc w:val="left"/>
      <w:pPr>
        <w:tabs>
          <w:tab w:val="num" w:pos="1440"/>
        </w:tabs>
        <w:ind w:left="1440" w:hanging="360"/>
      </w:pPr>
      <w:rPr>
        <w:rFonts w:ascii=".VnTime" w:eastAsia="Times New Roman" w:hAnsi=".VnTime" w:cs="Times New Roman"/>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2EAD6EAC"/>
    <w:multiLevelType w:val="hybridMultilevel"/>
    <w:tmpl w:val="FC88A6EC"/>
    <w:lvl w:ilvl="0" w:tplc="4964152E">
      <w:start w:val="1"/>
      <w:numFmt w:val="lowerLetter"/>
      <w:lvlText w:val="%1)"/>
      <w:lvlJc w:val="left"/>
      <w:pPr>
        <w:tabs>
          <w:tab w:val="num" w:pos="510"/>
        </w:tabs>
        <w:ind w:left="510" w:hanging="360"/>
      </w:pPr>
      <w:rPr>
        <w:rFonts w:hint="default"/>
      </w:rPr>
    </w:lvl>
    <w:lvl w:ilvl="1" w:tplc="04090019" w:tentative="1">
      <w:start w:val="1"/>
      <w:numFmt w:val="lowerLetter"/>
      <w:lvlText w:val="%2."/>
      <w:lvlJc w:val="left"/>
      <w:pPr>
        <w:tabs>
          <w:tab w:val="num" w:pos="1230"/>
        </w:tabs>
        <w:ind w:left="1230" w:hanging="360"/>
      </w:pPr>
    </w:lvl>
    <w:lvl w:ilvl="2" w:tplc="0409001B" w:tentative="1">
      <w:start w:val="1"/>
      <w:numFmt w:val="lowerRoman"/>
      <w:lvlText w:val="%3."/>
      <w:lvlJc w:val="right"/>
      <w:pPr>
        <w:tabs>
          <w:tab w:val="num" w:pos="1950"/>
        </w:tabs>
        <w:ind w:left="1950" w:hanging="180"/>
      </w:pPr>
    </w:lvl>
    <w:lvl w:ilvl="3" w:tplc="0409000F" w:tentative="1">
      <w:start w:val="1"/>
      <w:numFmt w:val="decimal"/>
      <w:lvlText w:val="%4."/>
      <w:lvlJc w:val="left"/>
      <w:pPr>
        <w:tabs>
          <w:tab w:val="num" w:pos="2670"/>
        </w:tabs>
        <w:ind w:left="2670" w:hanging="360"/>
      </w:pPr>
    </w:lvl>
    <w:lvl w:ilvl="4" w:tplc="04090019" w:tentative="1">
      <w:start w:val="1"/>
      <w:numFmt w:val="lowerLetter"/>
      <w:lvlText w:val="%5."/>
      <w:lvlJc w:val="left"/>
      <w:pPr>
        <w:tabs>
          <w:tab w:val="num" w:pos="3390"/>
        </w:tabs>
        <w:ind w:left="3390" w:hanging="360"/>
      </w:pPr>
    </w:lvl>
    <w:lvl w:ilvl="5" w:tplc="0409001B" w:tentative="1">
      <w:start w:val="1"/>
      <w:numFmt w:val="lowerRoman"/>
      <w:lvlText w:val="%6."/>
      <w:lvlJc w:val="right"/>
      <w:pPr>
        <w:tabs>
          <w:tab w:val="num" w:pos="4110"/>
        </w:tabs>
        <w:ind w:left="4110" w:hanging="180"/>
      </w:pPr>
    </w:lvl>
    <w:lvl w:ilvl="6" w:tplc="0409000F" w:tentative="1">
      <w:start w:val="1"/>
      <w:numFmt w:val="decimal"/>
      <w:lvlText w:val="%7."/>
      <w:lvlJc w:val="left"/>
      <w:pPr>
        <w:tabs>
          <w:tab w:val="num" w:pos="4830"/>
        </w:tabs>
        <w:ind w:left="4830" w:hanging="360"/>
      </w:pPr>
    </w:lvl>
    <w:lvl w:ilvl="7" w:tplc="04090019" w:tentative="1">
      <w:start w:val="1"/>
      <w:numFmt w:val="lowerLetter"/>
      <w:lvlText w:val="%8."/>
      <w:lvlJc w:val="left"/>
      <w:pPr>
        <w:tabs>
          <w:tab w:val="num" w:pos="5550"/>
        </w:tabs>
        <w:ind w:left="5550" w:hanging="360"/>
      </w:pPr>
    </w:lvl>
    <w:lvl w:ilvl="8" w:tplc="0409001B" w:tentative="1">
      <w:start w:val="1"/>
      <w:numFmt w:val="lowerRoman"/>
      <w:lvlText w:val="%9."/>
      <w:lvlJc w:val="right"/>
      <w:pPr>
        <w:tabs>
          <w:tab w:val="num" w:pos="6270"/>
        </w:tabs>
        <w:ind w:left="6270" w:hanging="180"/>
      </w:pPr>
    </w:lvl>
  </w:abstractNum>
  <w:abstractNum w:abstractNumId="5">
    <w:nsid w:val="30434015"/>
    <w:multiLevelType w:val="hybridMultilevel"/>
    <w:tmpl w:val="8BB4020E"/>
    <w:lvl w:ilvl="0" w:tplc="D0DAFA4A">
      <w:start w:val="2"/>
      <w:numFmt w:val="lowerLetter"/>
      <w:lvlText w:val="%1)"/>
      <w:lvlJc w:val="left"/>
      <w:pPr>
        <w:tabs>
          <w:tab w:val="num" w:pos="1440"/>
        </w:tabs>
        <w:ind w:left="1440" w:hanging="360"/>
      </w:pPr>
      <w:rPr>
        <w:rFonts w:hint="default"/>
      </w:rPr>
    </w:lvl>
    <w:lvl w:ilvl="1" w:tplc="04090019" w:tentative="1">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6">
    <w:nsid w:val="54615661"/>
    <w:multiLevelType w:val="hybridMultilevel"/>
    <w:tmpl w:val="944A6AFC"/>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56467912"/>
    <w:multiLevelType w:val="hybridMultilevel"/>
    <w:tmpl w:val="2E967760"/>
    <w:lvl w:ilvl="0" w:tplc="A0881F88">
      <w:start w:val="1"/>
      <w:numFmt w:val="upperLetter"/>
      <w:lvlText w:val="%1."/>
      <w:lvlJc w:val="left"/>
      <w:pPr>
        <w:ind w:left="1080" w:hanging="360"/>
      </w:pPr>
      <w:rPr>
        <w:b w:val="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8">
    <w:nsid w:val="5BDF3EEC"/>
    <w:multiLevelType w:val="hybridMultilevel"/>
    <w:tmpl w:val="3384BBC6"/>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6C246A4E"/>
    <w:multiLevelType w:val="hybridMultilevel"/>
    <w:tmpl w:val="2EAAB6D8"/>
    <w:lvl w:ilvl="0" w:tplc="01268782">
      <w:start w:val="1"/>
      <w:numFmt w:val="lowerLetter"/>
      <w:lvlText w:val="%1)"/>
      <w:lvlJc w:val="left"/>
      <w:pPr>
        <w:tabs>
          <w:tab w:val="num" w:pos="4680"/>
        </w:tabs>
        <w:ind w:left="4680" w:hanging="360"/>
      </w:pPr>
      <w:rPr>
        <w:rFonts w:hint="default"/>
      </w:rPr>
    </w:lvl>
    <w:lvl w:ilvl="1" w:tplc="04090019" w:tentative="1">
      <w:start w:val="1"/>
      <w:numFmt w:val="lowerLetter"/>
      <w:lvlText w:val="%2."/>
      <w:lvlJc w:val="left"/>
      <w:pPr>
        <w:tabs>
          <w:tab w:val="num" w:pos="5400"/>
        </w:tabs>
        <w:ind w:left="5400" w:hanging="360"/>
      </w:pPr>
    </w:lvl>
    <w:lvl w:ilvl="2" w:tplc="0409001B" w:tentative="1">
      <w:start w:val="1"/>
      <w:numFmt w:val="lowerRoman"/>
      <w:lvlText w:val="%3."/>
      <w:lvlJc w:val="right"/>
      <w:pPr>
        <w:tabs>
          <w:tab w:val="num" w:pos="6120"/>
        </w:tabs>
        <w:ind w:left="6120" w:hanging="180"/>
      </w:pPr>
    </w:lvl>
    <w:lvl w:ilvl="3" w:tplc="0409000F" w:tentative="1">
      <w:start w:val="1"/>
      <w:numFmt w:val="decimal"/>
      <w:lvlText w:val="%4."/>
      <w:lvlJc w:val="left"/>
      <w:pPr>
        <w:tabs>
          <w:tab w:val="num" w:pos="6840"/>
        </w:tabs>
        <w:ind w:left="6840" w:hanging="360"/>
      </w:pPr>
    </w:lvl>
    <w:lvl w:ilvl="4" w:tplc="04090019" w:tentative="1">
      <w:start w:val="1"/>
      <w:numFmt w:val="lowerLetter"/>
      <w:lvlText w:val="%5."/>
      <w:lvlJc w:val="left"/>
      <w:pPr>
        <w:tabs>
          <w:tab w:val="num" w:pos="7560"/>
        </w:tabs>
        <w:ind w:left="7560" w:hanging="360"/>
      </w:pPr>
    </w:lvl>
    <w:lvl w:ilvl="5" w:tplc="0409001B" w:tentative="1">
      <w:start w:val="1"/>
      <w:numFmt w:val="lowerRoman"/>
      <w:lvlText w:val="%6."/>
      <w:lvlJc w:val="right"/>
      <w:pPr>
        <w:tabs>
          <w:tab w:val="num" w:pos="8280"/>
        </w:tabs>
        <w:ind w:left="8280" w:hanging="180"/>
      </w:pPr>
    </w:lvl>
    <w:lvl w:ilvl="6" w:tplc="0409000F" w:tentative="1">
      <w:start w:val="1"/>
      <w:numFmt w:val="decimal"/>
      <w:lvlText w:val="%7."/>
      <w:lvlJc w:val="left"/>
      <w:pPr>
        <w:tabs>
          <w:tab w:val="num" w:pos="9000"/>
        </w:tabs>
        <w:ind w:left="9000" w:hanging="360"/>
      </w:pPr>
    </w:lvl>
    <w:lvl w:ilvl="7" w:tplc="04090019" w:tentative="1">
      <w:start w:val="1"/>
      <w:numFmt w:val="lowerLetter"/>
      <w:lvlText w:val="%8."/>
      <w:lvlJc w:val="left"/>
      <w:pPr>
        <w:tabs>
          <w:tab w:val="num" w:pos="9720"/>
        </w:tabs>
        <w:ind w:left="9720" w:hanging="360"/>
      </w:pPr>
    </w:lvl>
    <w:lvl w:ilvl="8" w:tplc="0409001B" w:tentative="1">
      <w:start w:val="1"/>
      <w:numFmt w:val="lowerRoman"/>
      <w:lvlText w:val="%9."/>
      <w:lvlJc w:val="right"/>
      <w:pPr>
        <w:tabs>
          <w:tab w:val="num" w:pos="10440"/>
        </w:tabs>
        <w:ind w:left="10440" w:hanging="180"/>
      </w:pPr>
    </w:lvl>
  </w:abstractNum>
  <w:abstractNum w:abstractNumId="10">
    <w:nsid w:val="6DC864F3"/>
    <w:multiLevelType w:val="hybridMultilevel"/>
    <w:tmpl w:val="588A167C"/>
    <w:lvl w:ilvl="0" w:tplc="04090017">
      <w:start w:val="1"/>
      <w:numFmt w:val="lowerLetter"/>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num w:numId="1">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0"/>
  </w:num>
  <w:num w:numId="3">
    <w:abstractNumId w:val="9"/>
  </w:num>
  <w:num w:numId="4">
    <w:abstractNumId w:val="3"/>
  </w:num>
  <w:num w:numId="5">
    <w:abstractNumId w:val="4"/>
  </w:num>
  <w:num w:numId="6">
    <w:abstractNumId w:val="2"/>
  </w:num>
  <w:num w:numId="7">
    <w:abstractNumId w:val="6"/>
  </w:num>
  <w:num w:numId="8">
    <w:abstractNumId w:val="5"/>
  </w:num>
  <w:num w:numId="9">
    <w:abstractNumId w:val="8"/>
  </w:num>
  <w:num w:numId="10">
    <w:abstractNumId w:val="0"/>
  </w:num>
  <w:num w:numId="11">
    <w:abstractNumId w:val="1"/>
  </w:num>
  <w:numIdMacAtCleanup w:val="1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40"/>
  <w:drawingGridVerticalSpacing w:val="381"/>
  <w:displayHorizontalDrawingGridEvery w:val="2"/>
  <w:characterSpacingControl w:val="doNotCompress"/>
  <w:hdrShapeDefaults>
    <o:shapedefaults v:ext="edit" spidmax="5122"/>
    <o:shapelayout v:ext="edit">
      <o:idmap v:ext="edit" data="1"/>
    </o:shapelayout>
  </w:hdrShapeDefaults>
  <w:footnotePr>
    <w:footnote w:id="-1"/>
    <w:footnote w:id="0"/>
  </w:footnotePr>
  <w:endnotePr>
    <w:endnote w:id="-1"/>
    <w:endnote w:id="0"/>
  </w:endnotePr>
  <w:compat/>
  <w:rsids>
    <w:rsidRoot w:val="009D19BE"/>
    <w:rsid w:val="00000258"/>
    <w:rsid w:val="000258FF"/>
    <w:rsid w:val="000405FC"/>
    <w:rsid w:val="00050D0A"/>
    <w:rsid w:val="000724B8"/>
    <w:rsid w:val="000753AC"/>
    <w:rsid w:val="000A685D"/>
    <w:rsid w:val="000C38FC"/>
    <w:rsid w:val="000C5026"/>
    <w:rsid w:val="000F3398"/>
    <w:rsid w:val="000F7BB0"/>
    <w:rsid w:val="00106A87"/>
    <w:rsid w:val="0011193F"/>
    <w:rsid w:val="00120610"/>
    <w:rsid w:val="00132239"/>
    <w:rsid w:val="00162EF1"/>
    <w:rsid w:val="0017681C"/>
    <w:rsid w:val="001813FD"/>
    <w:rsid w:val="001A435F"/>
    <w:rsid w:val="001D043F"/>
    <w:rsid w:val="001D4BE9"/>
    <w:rsid w:val="001E312B"/>
    <w:rsid w:val="002026D8"/>
    <w:rsid w:val="00207820"/>
    <w:rsid w:val="002432B3"/>
    <w:rsid w:val="00266B24"/>
    <w:rsid w:val="0027738D"/>
    <w:rsid w:val="002C438A"/>
    <w:rsid w:val="002D060B"/>
    <w:rsid w:val="002F0358"/>
    <w:rsid w:val="002F6D84"/>
    <w:rsid w:val="003009AF"/>
    <w:rsid w:val="00327143"/>
    <w:rsid w:val="003314B9"/>
    <w:rsid w:val="00380498"/>
    <w:rsid w:val="0038555F"/>
    <w:rsid w:val="00386505"/>
    <w:rsid w:val="003908BB"/>
    <w:rsid w:val="003A02DC"/>
    <w:rsid w:val="003A7199"/>
    <w:rsid w:val="003D10C0"/>
    <w:rsid w:val="003D400D"/>
    <w:rsid w:val="003F0E09"/>
    <w:rsid w:val="003F597C"/>
    <w:rsid w:val="00404C20"/>
    <w:rsid w:val="00405CC5"/>
    <w:rsid w:val="004322A7"/>
    <w:rsid w:val="00436873"/>
    <w:rsid w:val="00484F6C"/>
    <w:rsid w:val="004A1A22"/>
    <w:rsid w:val="004A4A18"/>
    <w:rsid w:val="004B33BB"/>
    <w:rsid w:val="004B7AA9"/>
    <w:rsid w:val="004D1C8E"/>
    <w:rsid w:val="00554272"/>
    <w:rsid w:val="00576280"/>
    <w:rsid w:val="005871C8"/>
    <w:rsid w:val="005F5AD6"/>
    <w:rsid w:val="00611423"/>
    <w:rsid w:val="00611D2C"/>
    <w:rsid w:val="0061231A"/>
    <w:rsid w:val="00626EA1"/>
    <w:rsid w:val="00635A93"/>
    <w:rsid w:val="00654E0F"/>
    <w:rsid w:val="00680E32"/>
    <w:rsid w:val="0069263C"/>
    <w:rsid w:val="00697232"/>
    <w:rsid w:val="006D149F"/>
    <w:rsid w:val="006E1F36"/>
    <w:rsid w:val="006E4E19"/>
    <w:rsid w:val="00712464"/>
    <w:rsid w:val="007151F3"/>
    <w:rsid w:val="00743732"/>
    <w:rsid w:val="00747FD6"/>
    <w:rsid w:val="0076257C"/>
    <w:rsid w:val="007636D4"/>
    <w:rsid w:val="0077168F"/>
    <w:rsid w:val="00782410"/>
    <w:rsid w:val="00785A0F"/>
    <w:rsid w:val="007B4439"/>
    <w:rsid w:val="007F5298"/>
    <w:rsid w:val="00812743"/>
    <w:rsid w:val="008164B5"/>
    <w:rsid w:val="008171EF"/>
    <w:rsid w:val="00836596"/>
    <w:rsid w:val="00843408"/>
    <w:rsid w:val="00846FBB"/>
    <w:rsid w:val="0086310E"/>
    <w:rsid w:val="00870B1C"/>
    <w:rsid w:val="008750D6"/>
    <w:rsid w:val="008D62B7"/>
    <w:rsid w:val="008E734E"/>
    <w:rsid w:val="00920BF5"/>
    <w:rsid w:val="00920D96"/>
    <w:rsid w:val="009222B4"/>
    <w:rsid w:val="0092482A"/>
    <w:rsid w:val="009330A9"/>
    <w:rsid w:val="009343E4"/>
    <w:rsid w:val="00970B91"/>
    <w:rsid w:val="009A5ED4"/>
    <w:rsid w:val="009B7421"/>
    <w:rsid w:val="009D19BE"/>
    <w:rsid w:val="00A37930"/>
    <w:rsid w:val="00A515BC"/>
    <w:rsid w:val="00AA4E9E"/>
    <w:rsid w:val="00AA76F9"/>
    <w:rsid w:val="00AB78C4"/>
    <w:rsid w:val="00AC7267"/>
    <w:rsid w:val="00AE027A"/>
    <w:rsid w:val="00AF06B8"/>
    <w:rsid w:val="00AF1375"/>
    <w:rsid w:val="00B0190C"/>
    <w:rsid w:val="00B041B7"/>
    <w:rsid w:val="00B355AF"/>
    <w:rsid w:val="00B361BD"/>
    <w:rsid w:val="00B44354"/>
    <w:rsid w:val="00B45B68"/>
    <w:rsid w:val="00BF15E0"/>
    <w:rsid w:val="00C14AE0"/>
    <w:rsid w:val="00C22E28"/>
    <w:rsid w:val="00C4703A"/>
    <w:rsid w:val="00C561E8"/>
    <w:rsid w:val="00C57B9D"/>
    <w:rsid w:val="00C6637C"/>
    <w:rsid w:val="00CB1734"/>
    <w:rsid w:val="00CB29E2"/>
    <w:rsid w:val="00CB7935"/>
    <w:rsid w:val="00CD2D5B"/>
    <w:rsid w:val="00CD309B"/>
    <w:rsid w:val="00CE4556"/>
    <w:rsid w:val="00D019D7"/>
    <w:rsid w:val="00D8442B"/>
    <w:rsid w:val="00D94413"/>
    <w:rsid w:val="00DC7FAF"/>
    <w:rsid w:val="00E016FA"/>
    <w:rsid w:val="00E158EE"/>
    <w:rsid w:val="00E50704"/>
    <w:rsid w:val="00EB4E19"/>
    <w:rsid w:val="00EE4F7A"/>
    <w:rsid w:val="00F04BA1"/>
    <w:rsid w:val="00F44489"/>
    <w:rsid w:val="00F61B40"/>
    <w:rsid w:val="00F739AD"/>
    <w:rsid w:val="00FA199D"/>
    <w:rsid w:val="00FC7EC3"/>
    <w:rsid w:val="00FF4863"/>
    <w:rsid w:val="00FF4FBB"/>
    <w:rsid w:val="00FF7E1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place"/>
  <w:shapeDefaults>
    <o:shapedefaults v:ext="edit" spidmax="5122"/>
    <o:shapelayout v:ext="edit">
      <o:idmap v:ext="edit" data="2,3,4"/>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8"/>
        <w:szCs w:val="28"/>
        <w:lang w:val="en-US" w:eastAsia="en-US" w:bidi="ar-SA"/>
      </w:rPr>
    </w:rPrDefault>
    <w:pPrDefault>
      <w:pPr>
        <w:spacing w:before="120" w:after="120" w:line="26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Hyperlink" w:uiPriority="0"/>
    <w:lsdException w:name="Strong" w:semiHidden="0" w:uiPriority="0" w:unhideWhenUsed="0" w:qFormat="1"/>
    <w:lsdException w:name="Emphasis" w:semiHidden="0" w:uiPriority="0" w:unhideWhenUsed="0" w:qFormat="1"/>
    <w:lsdException w:name="Normal (Web)" w:uiPriority="0"/>
    <w:lsdException w:name="No List" w:uiPriority="0"/>
    <w:lsdException w:name="Table Grid" w:semiHidden="0" w:uiPriority="0"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19BE"/>
    <w:pPr>
      <w:spacing w:before="0" w:after="200" w:line="276" w:lineRule="auto"/>
    </w:pPr>
    <w:rPr>
      <w:rFonts w:eastAsiaTheme="minorEastAsia"/>
      <w:szCs w:val="22"/>
    </w:rPr>
  </w:style>
  <w:style w:type="paragraph" w:styleId="Heading1">
    <w:name w:val="heading 1"/>
    <w:basedOn w:val="Normal"/>
    <w:next w:val="Normal"/>
    <w:link w:val="Heading1Char"/>
    <w:qFormat/>
    <w:rsid w:val="00611423"/>
    <w:pPr>
      <w:keepNext/>
      <w:spacing w:before="240" w:after="60" w:line="240" w:lineRule="auto"/>
      <w:outlineLvl w:val="0"/>
    </w:pPr>
    <w:rPr>
      <w:rFonts w:ascii="Arial" w:eastAsia="Times New Roman" w:hAnsi="Arial" w:cs="Arial"/>
      <w:b/>
      <w:bCs/>
      <w:noProof/>
      <w:kern w:val="32"/>
      <w:sz w:val="32"/>
      <w:szCs w:val="32"/>
      <w:lang w:val="vi-VN"/>
    </w:rPr>
  </w:style>
  <w:style w:type="paragraph" w:styleId="Heading2">
    <w:name w:val="heading 2"/>
    <w:basedOn w:val="Normal"/>
    <w:next w:val="Normal"/>
    <w:link w:val="Heading2Char"/>
    <w:qFormat/>
    <w:rsid w:val="00635A93"/>
    <w:pPr>
      <w:keepNext/>
      <w:spacing w:after="0" w:line="240" w:lineRule="auto"/>
      <w:outlineLvl w:val="1"/>
    </w:pPr>
    <w:rPr>
      <w:rFonts w:eastAsia="Times New Roman" w:cs="Times New Roman"/>
      <w:b/>
      <w:bCs/>
      <w:sz w:val="24"/>
      <w:szCs w:val="24"/>
    </w:rPr>
  </w:style>
  <w:style w:type="paragraph" w:styleId="Heading3">
    <w:name w:val="heading 3"/>
    <w:basedOn w:val="Normal"/>
    <w:next w:val="Normal"/>
    <w:link w:val="Heading3Char"/>
    <w:qFormat/>
    <w:rsid w:val="00635A93"/>
    <w:pPr>
      <w:keepNext/>
      <w:tabs>
        <w:tab w:val="center" w:pos="2268"/>
        <w:tab w:val="center" w:pos="6521"/>
      </w:tabs>
      <w:spacing w:after="0" w:line="240" w:lineRule="auto"/>
      <w:jc w:val="center"/>
      <w:outlineLvl w:val="2"/>
    </w:pPr>
    <w:rPr>
      <w:rFonts w:eastAsia="Times New Roman" w:cs="Times New Roman"/>
      <w:b/>
      <w:bCs/>
      <w:szCs w:val="28"/>
    </w:rPr>
  </w:style>
  <w:style w:type="paragraph" w:styleId="Heading4">
    <w:name w:val="heading 4"/>
    <w:basedOn w:val="Normal"/>
    <w:next w:val="Normal"/>
    <w:link w:val="Heading4Char"/>
    <w:qFormat/>
    <w:rsid w:val="00635A93"/>
    <w:pPr>
      <w:keepNext/>
      <w:spacing w:after="0" w:line="240" w:lineRule="auto"/>
      <w:jc w:val="center"/>
      <w:outlineLvl w:val="3"/>
    </w:pPr>
    <w:rPr>
      <w:rFonts w:eastAsia="Times New Roman" w:cs="Times New Roman"/>
      <w:szCs w:val="28"/>
    </w:rPr>
  </w:style>
  <w:style w:type="paragraph" w:styleId="Heading5">
    <w:name w:val="heading 5"/>
    <w:basedOn w:val="Normal"/>
    <w:next w:val="Normal"/>
    <w:link w:val="Heading5Char"/>
    <w:qFormat/>
    <w:rsid w:val="000F7BB0"/>
    <w:pPr>
      <w:keepNext/>
      <w:spacing w:after="0" w:line="240" w:lineRule="auto"/>
      <w:jc w:val="both"/>
      <w:outlineLvl w:val="4"/>
    </w:pPr>
    <w:rPr>
      <w:rFonts w:eastAsia="Times New Roman" w:cs="Times New Roman"/>
      <w:b/>
      <w:bCs/>
      <w:szCs w:val="24"/>
    </w:rPr>
  </w:style>
  <w:style w:type="paragraph" w:styleId="Heading6">
    <w:name w:val="heading 6"/>
    <w:basedOn w:val="Normal"/>
    <w:next w:val="Normal"/>
    <w:link w:val="Heading6Char"/>
    <w:unhideWhenUsed/>
    <w:qFormat/>
    <w:rsid w:val="00E016FA"/>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qFormat/>
    <w:rsid w:val="00635A93"/>
    <w:pPr>
      <w:keepNext/>
      <w:spacing w:after="0" w:line="240" w:lineRule="auto"/>
      <w:jc w:val="center"/>
      <w:outlineLvl w:val="6"/>
    </w:pPr>
    <w:rPr>
      <w:rFonts w:eastAsia="Times New Roman" w:cs="Times New Roman"/>
      <w:sz w:val="24"/>
      <w:szCs w:val="24"/>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paragraph" w:styleId="Header">
    <w:name w:val="header"/>
    <w:basedOn w:val="Normal"/>
    <w:link w:val="HeaderChar"/>
    <w:unhideWhenUsed/>
    <w:rsid w:val="009D19BE"/>
    <w:pPr>
      <w:tabs>
        <w:tab w:val="center" w:pos="4680"/>
        <w:tab w:val="right" w:pos="9360"/>
      </w:tabs>
      <w:spacing w:after="0" w:line="240" w:lineRule="auto"/>
    </w:pPr>
  </w:style>
  <w:style w:type="character" w:customStyle="1" w:styleId="HeaderChar">
    <w:name w:val="Header Char"/>
    <w:basedOn w:val="DefaultParagraphFont"/>
    <w:link w:val="Header"/>
    <w:rsid w:val="009D19BE"/>
    <w:rPr>
      <w:rFonts w:eastAsiaTheme="minorEastAsia" w:cstheme="minorBidi"/>
      <w:szCs w:val="22"/>
    </w:rPr>
  </w:style>
  <w:style w:type="paragraph" w:styleId="Footer">
    <w:name w:val="footer"/>
    <w:basedOn w:val="Normal"/>
    <w:link w:val="FooterChar"/>
    <w:unhideWhenUsed/>
    <w:rsid w:val="009D19BE"/>
    <w:pPr>
      <w:tabs>
        <w:tab w:val="center" w:pos="4680"/>
        <w:tab w:val="right" w:pos="9360"/>
      </w:tabs>
      <w:spacing w:after="0" w:line="240" w:lineRule="auto"/>
    </w:pPr>
  </w:style>
  <w:style w:type="character" w:customStyle="1" w:styleId="FooterChar">
    <w:name w:val="Footer Char"/>
    <w:basedOn w:val="DefaultParagraphFont"/>
    <w:link w:val="Footer"/>
    <w:rsid w:val="009D19BE"/>
    <w:rPr>
      <w:rFonts w:eastAsiaTheme="minorEastAsia" w:cstheme="minorBidi"/>
      <w:szCs w:val="22"/>
    </w:rPr>
  </w:style>
  <w:style w:type="character" w:styleId="Hyperlink">
    <w:name w:val="Hyperlink"/>
    <w:rsid w:val="009D19BE"/>
    <w:rPr>
      <w:color w:val="0000FF"/>
      <w:u w:val="single"/>
    </w:rPr>
  </w:style>
  <w:style w:type="paragraph" w:styleId="BalloonText">
    <w:name w:val="Balloon Text"/>
    <w:basedOn w:val="Normal"/>
    <w:link w:val="BalloonTextChar"/>
    <w:uiPriority w:val="99"/>
    <w:semiHidden/>
    <w:unhideWhenUsed/>
    <w:rsid w:val="009D19B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D19BE"/>
    <w:rPr>
      <w:rFonts w:ascii="Tahoma" w:eastAsiaTheme="minorEastAsia" w:hAnsi="Tahoma" w:cs="Tahoma"/>
      <w:sz w:val="16"/>
      <w:szCs w:val="16"/>
    </w:rPr>
  </w:style>
  <w:style w:type="character" w:customStyle="1" w:styleId="Heading1Char">
    <w:name w:val="Heading 1 Char"/>
    <w:basedOn w:val="DefaultParagraphFont"/>
    <w:link w:val="Heading1"/>
    <w:rsid w:val="00611423"/>
    <w:rPr>
      <w:rFonts w:ascii="Arial" w:eastAsia="Times New Roman" w:hAnsi="Arial" w:cs="Arial"/>
      <w:b/>
      <w:bCs/>
      <w:noProof/>
      <w:kern w:val="32"/>
      <w:sz w:val="32"/>
      <w:szCs w:val="32"/>
      <w:lang w:val="vi-VN"/>
    </w:rPr>
  </w:style>
  <w:style w:type="paragraph" w:customStyle="1" w:styleId="text">
    <w:name w:val="text"/>
    <w:basedOn w:val="Normal"/>
    <w:rsid w:val="00611423"/>
    <w:pPr>
      <w:spacing w:before="100" w:beforeAutospacing="1" w:after="100" w:afterAutospacing="1" w:line="240" w:lineRule="auto"/>
    </w:pPr>
    <w:rPr>
      <w:rFonts w:eastAsia="Times New Roman" w:cs="Times New Roman"/>
      <w:noProof/>
      <w:sz w:val="24"/>
      <w:szCs w:val="24"/>
      <w:lang w:val="vi-VN"/>
    </w:rPr>
  </w:style>
  <w:style w:type="character" w:styleId="PageNumber">
    <w:name w:val="page number"/>
    <w:basedOn w:val="DefaultParagraphFont"/>
    <w:rsid w:val="00611423"/>
  </w:style>
  <w:style w:type="table" w:styleId="TableGrid">
    <w:name w:val="Table Grid"/>
    <w:basedOn w:val="TableNormal"/>
    <w:rsid w:val="00611423"/>
    <w:pPr>
      <w:spacing w:before="0" w:after="0" w:line="240" w:lineRule="auto"/>
    </w:pPr>
    <w:rPr>
      <w:rFonts w:eastAsia="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611423"/>
    <w:pPr>
      <w:spacing w:after="0" w:line="240" w:lineRule="auto"/>
      <w:jc w:val="both"/>
    </w:pPr>
    <w:rPr>
      <w:rFonts w:ascii=".VnTime" w:eastAsia="Times New Roman" w:hAnsi=".VnTime" w:cs="Times New Roman"/>
      <w:bCs/>
      <w:noProof/>
      <w:szCs w:val="24"/>
      <w:lang w:val="vi-VN"/>
    </w:rPr>
  </w:style>
  <w:style w:type="character" w:customStyle="1" w:styleId="BodyTextChar">
    <w:name w:val="Body Text Char"/>
    <w:basedOn w:val="DefaultParagraphFont"/>
    <w:link w:val="BodyText"/>
    <w:rsid w:val="00611423"/>
    <w:rPr>
      <w:rFonts w:ascii=".VnTime" w:eastAsia="Times New Roman" w:hAnsi=".VnTime"/>
      <w:bCs/>
      <w:noProof/>
      <w:szCs w:val="24"/>
      <w:lang w:val="vi-VN"/>
    </w:rPr>
  </w:style>
  <w:style w:type="character" w:customStyle="1" w:styleId="apple-style-span">
    <w:name w:val="apple-style-span"/>
    <w:basedOn w:val="DefaultParagraphFont"/>
    <w:rsid w:val="003908BB"/>
  </w:style>
  <w:style w:type="paragraph" w:styleId="NormalWeb">
    <w:name w:val="Normal (Web)"/>
    <w:basedOn w:val="Normal"/>
    <w:rsid w:val="00554272"/>
    <w:pPr>
      <w:spacing w:before="100" w:beforeAutospacing="1" w:after="100" w:afterAutospacing="1" w:line="240" w:lineRule="auto"/>
    </w:pPr>
    <w:rPr>
      <w:rFonts w:eastAsia="Times New Roman" w:cs="Times New Roman"/>
      <w:sz w:val="24"/>
      <w:szCs w:val="24"/>
    </w:rPr>
  </w:style>
  <w:style w:type="character" w:customStyle="1" w:styleId="apple-converted-space">
    <w:name w:val="apple-converted-space"/>
    <w:basedOn w:val="DefaultParagraphFont"/>
    <w:rsid w:val="00554272"/>
  </w:style>
  <w:style w:type="paragraph" w:styleId="ListParagraph">
    <w:name w:val="List Paragraph"/>
    <w:basedOn w:val="Normal"/>
    <w:qFormat/>
    <w:rsid w:val="00B44354"/>
    <w:pPr>
      <w:spacing w:after="0" w:line="240" w:lineRule="auto"/>
      <w:ind w:left="720"/>
      <w:contextualSpacing/>
    </w:pPr>
    <w:rPr>
      <w:rFonts w:eastAsiaTheme="minorHAnsi"/>
      <w:sz w:val="24"/>
      <w:szCs w:val="24"/>
    </w:rPr>
  </w:style>
  <w:style w:type="character" w:styleId="Strong">
    <w:name w:val="Strong"/>
    <w:basedOn w:val="DefaultParagraphFont"/>
    <w:qFormat/>
    <w:rsid w:val="00405CC5"/>
    <w:rPr>
      <w:b/>
      <w:bCs/>
    </w:rPr>
  </w:style>
  <w:style w:type="character" w:customStyle="1" w:styleId="Heading2Char">
    <w:name w:val="Heading 2 Char"/>
    <w:basedOn w:val="DefaultParagraphFont"/>
    <w:link w:val="Heading2"/>
    <w:rsid w:val="00635A93"/>
    <w:rPr>
      <w:rFonts w:eastAsia="Times New Roman"/>
      <w:b/>
      <w:bCs/>
      <w:sz w:val="24"/>
      <w:szCs w:val="24"/>
    </w:rPr>
  </w:style>
  <w:style w:type="character" w:customStyle="1" w:styleId="Heading3Char">
    <w:name w:val="Heading 3 Char"/>
    <w:basedOn w:val="DefaultParagraphFont"/>
    <w:link w:val="Heading3"/>
    <w:rsid w:val="00635A93"/>
    <w:rPr>
      <w:rFonts w:eastAsia="Times New Roman"/>
      <w:b/>
      <w:bCs/>
    </w:rPr>
  </w:style>
  <w:style w:type="character" w:customStyle="1" w:styleId="Heading4Char">
    <w:name w:val="Heading 4 Char"/>
    <w:basedOn w:val="DefaultParagraphFont"/>
    <w:link w:val="Heading4"/>
    <w:rsid w:val="00635A93"/>
    <w:rPr>
      <w:rFonts w:eastAsia="Times New Roman"/>
    </w:rPr>
  </w:style>
  <w:style w:type="character" w:customStyle="1" w:styleId="Heading7Char">
    <w:name w:val="Heading 7 Char"/>
    <w:basedOn w:val="DefaultParagraphFont"/>
    <w:link w:val="Heading7"/>
    <w:rsid w:val="00635A93"/>
    <w:rPr>
      <w:rFonts w:eastAsia="Times New Roman"/>
      <w:sz w:val="24"/>
      <w:szCs w:val="24"/>
      <w:u w:val="single"/>
    </w:rPr>
  </w:style>
  <w:style w:type="paragraph" w:styleId="NoSpacing">
    <w:name w:val="No Spacing"/>
    <w:qFormat/>
    <w:rsid w:val="00635A93"/>
    <w:pPr>
      <w:spacing w:before="0" w:after="0" w:line="240" w:lineRule="auto"/>
    </w:pPr>
    <w:rPr>
      <w:rFonts w:eastAsia="Times New Roman"/>
      <w:szCs w:val="22"/>
    </w:rPr>
  </w:style>
  <w:style w:type="paragraph" w:customStyle="1" w:styleId="DefaultParagraphFontParaCharCharCharCharChar">
    <w:name w:val="Default Paragraph Font Para Char Char Char Char Char"/>
    <w:autoRedefine/>
    <w:rsid w:val="00635A93"/>
    <w:pPr>
      <w:tabs>
        <w:tab w:val="left" w:pos="1152"/>
      </w:tabs>
      <w:spacing w:line="312" w:lineRule="auto"/>
    </w:pPr>
    <w:rPr>
      <w:rFonts w:ascii=".VnArial" w:eastAsia="Times New Roman" w:hAnsi=".VnArial" w:cs="Arial"/>
      <w:sz w:val="26"/>
      <w:szCs w:val="26"/>
      <w:lang w:val="pt-BR"/>
    </w:rPr>
  </w:style>
  <w:style w:type="paragraph" w:customStyle="1" w:styleId="oncaDanhsch">
    <w:name w:val="Đoạn của Danh sách"/>
    <w:basedOn w:val="Normal"/>
    <w:qFormat/>
    <w:rsid w:val="00635A93"/>
    <w:pPr>
      <w:spacing w:line="240" w:lineRule="auto"/>
      <w:ind w:left="720"/>
      <w:contextualSpacing/>
    </w:pPr>
    <w:rPr>
      <w:rFonts w:eastAsia="Calibri" w:cs="Times New Roman"/>
      <w:sz w:val="26"/>
      <w:szCs w:val="24"/>
    </w:rPr>
  </w:style>
  <w:style w:type="paragraph" w:customStyle="1" w:styleId="Style1">
    <w:name w:val="Style1"/>
    <w:basedOn w:val="Normal"/>
    <w:rsid w:val="00635A93"/>
    <w:pPr>
      <w:spacing w:after="0" w:line="240" w:lineRule="auto"/>
      <w:jc w:val="both"/>
    </w:pPr>
    <w:rPr>
      <w:rFonts w:ascii="VNI-Times" w:eastAsia="Times New Roman" w:hAnsi="VNI-Times" w:cs="Times New Roman"/>
      <w:sz w:val="26"/>
      <w:szCs w:val="26"/>
    </w:rPr>
  </w:style>
  <w:style w:type="paragraph" w:styleId="BodyTextIndent">
    <w:name w:val="Body Text Indent"/>
    <w:basedOn w:val="Normal"/>
    <w:link w:val="BodyTextIndentChar"/>
    <w:rsid w:val="00635A93"/>
    <w:pPr>
      <w:spacing w:after="0" w:line="240" w:lineRule="auto"/>
      <w:ind w:firstLine="855"/>
      <w:jc w:val="both"/>
    </w:pPr>
    <w:rPr>
      <w:rFonts w:ascii="Arial" w:eastAsia="Times New Roman" w:hAnsi="Arial" w:cs="Arial"/>
      <w:b/>
      <w:bCs/>
      <w:i/>
      <w:iCs/>
      <w:sz w:val="24"/>
      <w:szCs w:val="24"/>
    </w:rPr>
  </w:style>
  <w:style w:type="character" w:customStyle="1" w:styleId="BodyTextIndentChar">
    <w:name w:val="Body Text Indent Char"/>
    <w:basedOn w:val="DefaultParagraphFont"/>
    <w:link w:val="BodyTextIndent"/>
    <w:rsid w:val="00635A93"/>
    <w:rPr>
      <w:rFonts w:ascii="Arial" w:eastAsia="Times New Roman" w:hAnsi="Arial" w:cs="Arial"/>
      <w:b/>
      <w:bCs/>
      <w:i/>
      <w:iCs/>
      <w:sz w:val="24"/>
      <w:szCs w:val="24"/>
    </w:rPr>
  </w:style>
  <w:style w:type="paragraph" w:styleId="BodyText2">
    <w:name w:val="Body Text 2"/>
    <w:basedOn w:val="Normal"/>
    <w:link w:val="BodyText2Char"/>
    <w:unhideWhenUsed/>
    <w:rsid w:val="00050D0A"/>
    <w:pPr>
      <w:spacing w:after="120" w:line="480" w:lineRule="auto"/>
    </w:pPr>
  </w:style>
  <w:style w:type="character" w:customStyle="1" w:styleId="BodyText2Char">
    <w:name w:val="Body Text 2 Char"/>
    <w:basedOn w:val="DefaultParagraphFont"/>
    <w:link w:val="BodyText2"/>
    <w:rsid w:val="00050D0A"/>
    <w:rPr>
      <w:rFonts w:eastAsiaTheme="minorEastAsia" w:cstheme="minorBidi"/>
      <w:szCs w:val="22"/>
    </w:rPr>
  </w:style>
  <w:style w:type="paragraph" w:customStyle="1" w:styleId="MTDisplayEquation">
    <w:name w:val="MTDisplayEquation"/>
    <w:basedOn w:val="Normal"/>
    <w:rsid w:val="00050D0A"/>
    <w:pPr>
      <w:tabs>
        <w:tab w:val="center" w:pos="5620"/>
      </w:tabs>
      <w:spacing w:after="0" w:line="240" w:lineRule="auto"/>
    </w:pPr>
    <w:rPr>
      <w:rFonts w:ascii=".VnTime" w:eastAsia="Times New Roman" w:hAnsi=".VnTime" w:cs="Times New Roman"/>
      <w:b/>
      <w:bCs/>
      <w:sz w:val="24"/>
      <w:szCs w:val="24"/>
    </w:rPr>
  </w:style>
  <w:style w:type="paragraph" w:styleId="Title">
    <w:name w:val="Title"/>
    <w:basedOn w:val="Normal"/>
    <w:link w:val="TitleChar"/>
    <w:qFormat/>
    <w:rsid w:val="00F44489"/>
    <w:pPr>
      <w:spacing w:after="0" w:line="240" w:lineRule="auto"/>
      <w:jc w:val="center"/>
    </w:pPr>
    <w:rPr>
      <w:rFonts w:ascii="VNI-Vari" w:eastAsia="Times New Roman" w:hAnsi="VNI-Vari" w:cs="Times New Roman"/>
      <w:szCs w:val="24"/>
    </w:rPr>
  </w:style>
  <w:style w:type="character" w:customStyle="1" w:styleId="TitleChar">
    <w:name w:val="Title Char"/>
    <w:basedOn w:val="DefaultParagraphFont"/>
    <w:link w:val="Title"/>
    <w:rsid w:val="00F44489"/>
    <w:rPr>
      <w:rFonts w:ascii="VNI-Vari" w:eastAsia="Times New Roman" w:hAnsi="VNI-Vari" w:cs="Times New Roman"/>
      <w:szCs w:val="24"/>
    </w:rPr>
  </w:style>
  <w:style w:type="character" w:customStyle="1" w:styleId="Heading5Char">
    <w:name w:val="Heading 5 Char"/>
    <w:basedOn w:val="DefaultParagraphFont"/>
    <w:link w:val="Heading5"/>
    <w:rsid w:val="000F7BB0"/>
    <w:rPr>
      <w:rFonts w:eastAsia="Times New Roman" w:cs="Times New Roman"/>
      <w:b/>
      <w:bCs/>
      <w:szCs w:val="24"/>
    </w:rPr>
  </w:style>
  <w:style w:type="character" w:customStyle="1" w:styleId="Heading6Char">
    <w:name w:val="Heading 6 Char"/>
    <w:basedOn w:val="DefaultParagraphFont"/>
    <w:link w:val="Heading6"/>
    <w:rsid w:val="00E016FA"/>
    <w:rPr>
      <w:rFonts w:asciiTheme="majorHAnsi" w:eastAsiaTheme="majorEastAsia" w:hAnsiTheme="majorHAnsi" w:cstheme="majorBidi"/>
      <w:i/>
      <w:iCs/>
      <w:color w:val="243F60" w:themeColor="accent1" w:themeShade="7F"/>
      <w:szCs w:val="22"/>
    </w:rPr>
  </w:style>
  <w:style w:type="character" w:customStyle="1" w:styleId="MTEquationSection">
    <w:name w:val="MTEquationSection"/>
    <w:basedOn w:val="DefaultParagraphFont"/>
    <w:rsid w:val="00E016FA"/>
    <w:rPr>
      <w:vanish/>
      <w:color w:val="FF0000"/>
    </w:rPr>
  </w:style>
  <w:style w:type="character" w:styleId="Emphasis">
    <w:name w:val="Emphasis"/>
    <w:basedOn w:val="DefaultParagraphFont"/>
    <w:qFormat/>
    <w:rsid w:val="00E158EE"/>
    <w:rPr>
      <w:i/>
      <w:iCs/>
    </w:rPr>
  </w:style>
</w:styles>
</file>

<file path=word/webSettings.xml><?xml version="1.0" encoding="utf-8"?>
<w:webSettings xmlns:r="http://schemas.openxmlformats.org/officeDocument/2006/relationships" xmlns:w="http://schemas.openxmlformats.org/wordprocessingml/2006/main">
  <w:divs>
    <w:div w:id="173434680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3.bin"/><Relationship Id="rId299" Type="http://schemas.openxmlformats.org/officeDocument/2006/relationships/oleObject" Target="embeddings/oleObject171.bin"/><Relationship Id="rId303" Type="http://schemas.openxmlformats.org/officeDocument/2006/relationships/image" Target="media/image121.wmf"/><Relationship Id="rId21" Type="http://schemas.openxmlformats.org/officeDocument/2006/relationships/oleObject" Target="embeddings/oleObject6.bin"/><Relationship Id="rId42" Type="http://schemas.openxmlformats.org/officeDocument/2006/relationships/oleObject" Target="embeddings/oleObject20.bin"/><Relationship Id="rId63" Type="http://schemas.openxmlformats.org/officeDocument/2006/relationships/oleObject" Target="embeddings/oleObject32.bin"/><Relationship Id="rId84" Type="http://schemas.openxmlformats.org/officeDocument/2006/relationships/image" Target="media/image29.wmf"/><Relationship Id="rId138" Type="http://schemas.openxmlformats.org/officeDocument/2006/relationships/oleObject" Target="embeddings/oleObject78.bin"/><Relationship Id="rId159" Type="http://schemas.openxmlformats.org/officeDocument/2006/relationships/image" Target="media/image62.wmf"/><Relationship Id="rId324" Type="http://schemas.openxmlformats.org/officeDocument/2006/relationships/header" Target="header3.xml"/><Relationship Id="rId170" Type="http://schemas.openxmlformats.org/officeDocument/2006/relationships/oleObject" Target="embeddings/oleObject94.bin"/><Relationship Id="rId191" Type="http://schemas.openxmlformats.org/officeDocument/2006/relationships/oleObject" Target="embeddings/oleObject108.bin"/><Relationship Id="rId205" Type="http://schemas.openxmlformats.org/officeDocument/2006/relationships/oleObject" Target="embeddings/oleObject118.bin"/><Relationship Id="rId226" Type="http://schemas.openxmlformats.org/officeDocument/2006/relationships/oleObject" Target="embeddings/oleObject130.bin"/><Relationship Id="rId247" Type="http://schemas.openxmlformats.org/officeDocument/2006/relationships/oleObject" Target="embeddings/oleObject141.bin"/><Relationship Id="rId107" Type="http://schemas.openxmlformats.org/officeDocument/2006/relationships/oleObject" Target="embeddings/oleObject58.bin"/><Relationship Id="rId268" Type="http://schemas.openxmlformats.org/officeDocument/2006/relationships/oleObject" Target="embeddings/oleObject153.bin"/><Relationship Id="rId289" Type="http://schemas.openxmlformats.org/officeDocument/2006/relationships/image" Target="media/image115.wmf"/><Relationship Id="rId11" Type="http://schemas.openxmlformats.org/officeDocument/2006/relationships/oleObject" Target="embeddings/oleObject1.bin"/><Relationship Id="rId32" Type="http://schemas.openxmlformats.org/officeDocument/2006/relationships/oleObject" Target="embeddings/oleObject13.bin"/><Relationship Id="rId53" Type="http://schemas.openxmlformats.org/officeDocument/2006/relationships/oleObject" Target="embeddings/oleObject27.bin"/><Relationship Id="rId74" Type="http://schemas.openxmlformats.org/officeDocument/2006/relationships/oleObject" Target="embeddings/oleObject41.bin"/><Relationship Id="rId128" Type="http://schemas.openxmlformats.org/officeDocument/2006/relationships/image" Target="media/image49.wmf"/><Relationship Id="rId149" Type="http://schemas.openxmlformats.org/officeDocument/2006/relationships/image" Target="media/image57.wmf"/><Relationship Id="rId314" Type="http://schemas.openxmlformats.org/officeDocument/2006/relationships/oleObject" Target="embeddings/oleObject179.bin"/><Relationship Id="rId5" Type="http://schemas.openxmlformats.org/officeDocument/2006/relationships/webSettings" Target="webSettings.xml"/><Relationship Id="rId95" Type="http://schemas.openxmlformats.org/officeDocument/2006/relationships/oleObject" Target="embeddings/oleObject52.bin"/><Relationship Id="rId160" Type="http://schemas.openxmlformats.org/officeDocument/2006/relationships/oleObject" Target="embeddings/oleObject89.bin"/><Relationship Id="rId181" Type="http://schemas.openxmlformats.org/officeDocument/2006/relationships/oleObject" Target="embeddings/oleObject101.bin"/><Relationship Id="rId216" Type="http://schemas.openxmlformats.org/officeDocument/2006/relationships/oleObject" Target="embeddings/oleObject125.bin"/><Relationship Id="rId237" Type="http://schemas.openxmlformats.org/officeDocument/2006/relationships/image" Target="media/image93.wmf"/><Relationship Id="rId258" Type="http://schemas.openxmlformats.org/officeDocument/2006/relationships/image" Target="media/image103.wmf"/><Relationship Id="rId279" Type="http://schemas.openxmlformats.org/officeDocument/2006/relationships/image" Target="media/image110.wmf"/><Relationship Id="rId22" Type="http://schemas.openxmlformats.org/officeDocument/2006/relationships/image" Target="media/image7.wmf"/><Relationship Id="rId43" Type="http://schemas.openxmlformats.org/officeDocument/2006/relationships/oleObject" Target="embeddings/oleObject21.bin"/><Relationship Id="rId64" Type="http://schemas.openxmlformats.org/officeDocument/2006/relationships/oleObject" Target="embeddings/oleObject33.bin"/><Relationship Id="rId118" Type="http://schemas.openxmlformats.org/officeDocument/2006/relationships/image" Target="media/image46.wmf"/><Relationship Id="rId139" Type="http://schemas.openxmlformats.org/officeDocument/2006/relationships/image" Target="media/image52.wmf"/><Relationship Id="rId290" Type="http://schemas.openxmlformats.org/officeDocument/2006/relationships/oleObject" Target="embeddings/oleObject166.bin"/><Relationship Id="rId304" Type="http://schemas.openxmlformats.org/officeDocument/2006/relationships/oleObject" Target="embeddings/oleObject174.bin"/><Relationship Id="rId325" Type="http://schemas.openxmlformats.org/officeDocument/2006/relationships/footer" Target="footer2.xml"/><Relationship Id="rId85" Type="http://schemas.openxmlformats.org/officeDocument/2006/relationships/oleObject" Target="embeddings/oleObject47.bin"/><Relationship Id="rId150" Type="http://schemas.openxmlformats.org/officeDocument/2006/relationships/oleObject" Target="embeddings/oleObject84.bin"/><Relationship Id="rId171" Type="http://schemas.openxmlformats.org/officeDocument/2006/relationships/image" Target="media/image68.wmf"/><Relationship Id="rId192" Type="http://schemas.openxmlformats.org/officeDocument/2006/relationships/oleObject" Target="embeddings/oleObject109.bin"/><Relationship Id="rId206" Type="http://schemas.openxmlformats.org/officeDocument/2006/relationships/image" Target="media/image79.wmf"/><Relationship Id="rId227" Type="http://schemas.openxmlformats.org/officeDocument/2006/relationships/image" Target="media/image88.wmf"/><Relationship Id="rId248" Type="http://schemas.openxmlformats.org/officeDocument/2006/relationships/image" Target="media/image98.wmf"/><Relationship Id="rId269" Type="http://schemas.openxmlformats.org/officeDocument/2006/relationships/image" Target="media/image107.wmf"/><Relationship Id="rId12" Type="http://schemas.openxmlformats.org/officeDocument/2006/relationships/image" Target="media/image2.wmf"/><Relationship Id="rId33" Type="http://schemas.openxmlformats.org/officeDocument/2006/relationships/oleObject" Target="embeddings/oleObject14.bin"/><Relationship Id="rId108" Type="http://schemas.openxmlformats.org/officeDocument/2006/relationships/image" Target="media/image41.wmf"/><Relationship Id="rId129" Type="http://schemas.openxmlformats.org/officeDocument/2006/relationships/oleObject" Target="embeddings/oleObject71.bin"/><Relationship Id="rId280" Type="http://schemas.openxmlformats.org/officeDocument/2006/relationships/oleObject" Target="embeddings/oleObject161.bin"/><Relationship Id="rId315" Type="http://schemas.openxmlformats.org/officeDocument/2006/relationships/image" Target="media/image127.wmf"/><Relationship Id="rId54" Type="http://schemas.openxmlformats.org/officeDocument/2006/relationships/image" Target="media/image18.wmf"/><Relationship Id="rId75" Type="http://schemas.openxmlformats.org/officeDocument/2006/relationships/image" Target="media/image25.wmf"/><Relationship Id="rId96" Type="http://schemas.openxmlformats.org/officeDocument/2006/relationships/image" Target="media/image35.wmf"/><Relationship Id="rId140" Type="http://schemas.openxmlformats.org/officeDocument/2006/relationships/oleObject" Target="embeddings/oleObject79.bin"/><Relationship Id="rId161" Type="http://schemas.openxmlformats.org/officeDocument/2006/relationships/image" Target="media/image63.wmf"/><Relationship Id="rId182" Type="http://schemas.openxmlformats.org/officeDocument/2006/relationships/image" Target="media/image72.wmf"/><Relationship Id="rId217" Type="http://schemas.openxmlformats.org/officeDocument/2006/relationships/image" Target="media/image83.wmf"/><Relationship Id="rId6" Type="http://schemas.openxmlformats.org/officeDocument/2006/relationships/footnotes" Target="footnotes.xml"/><Relationship Id="rId238" Type="http://schemas.openxmlformats.org/officeDocument/2006/relationships/oleObject" Target="embeddings/oleObject136.bin"/><Relationship Id="rId259" Type="http://schemas.openxmlformats.org/officeDocument/2006/relationships/oleObject" Target="embeddings/oleObject147.bin"/><Relationship Id="rId23" Type="http://schemas.openxmlformats.org/officeDocument/2006/relationships/oleObject" Target="embeddings/oleObject7.bin"/><Relationship Id="rId119" Type="http://schemas.openxmlformats.org/officeDocument/2006/relationships/oleObject" Target="embeddings/oleObject64.bin"/><Relationship Id="rId270" Type="http://schemas.openxmlformats.org/officeDocument/2006/relationships/oleObject" Target="embeddings/oleObject154.bin"/><Relationship Id="rId291" Type="http://schemas.openxmlformats.org/officeDocument/2006/relationships/image" Target="media/image116.wmf"/><Relationship Id="rId305" Type="http://schemas.openxmlformats.org/officeDocument/2006/relationships/image" Target="media/image122.wmf"/><Relationship Id="rId326" Type="http://schemas.openxmlformats.org/officeDocument/2006/relationships/footer" Target="footer3.xml"/><Relationship Id="rId44" Type="http://schemas.openxmlformats.org/officeDocument/2006/relationships/image" Target="media/image14.wmf"/><Relationship Id="rId65" Type="http://schemas.openxmlformats.org/officeDocument/2006/relationships/oleObject" Target="embeddings/oleObject34.bin"/><Relationship Id="rId86" Type="http://schemas.openxmlformats.org/officeDocument/2006/relationships/image" Target="media/image30.wmf"/><Relationship Id="rId130" Type="http://schemas.openxmlformats.org/officeDocument/2006/relationships/oleObject" Target="embeddings/oleObject72.bin"/><Relationship Id="rId151" Type="http://schemas.openxmlformats.org/officeDocument/2006/relationships/image" Target="media/image58.wmf"/><Relationship Id="rId172" Type="http://schemas.openxmlformats.org/officeDocument/2006/relationships/oleObject" Target="embeddings/oleObject95.bin"/><Relationship Id="rId193" Type="http://schemas.openxmlformats.org/officeDocument/2006/relationships/oleObject" Target="embeddings/oleObject110.bin"/><Relationship Id="rId207" Type="http://schemas.openxmlformats.org/officeDocument/2006/relationships/oleObject" Target="embeddings/oleObject119.bin"/><Relationship Id="rId228" Type="http://schemas.openxmlformats.org/officeDocument/2006/relationships/oleObject" Target="embeddings/oleObject131.bin"/><Relationship Id="rId249" Type="http://schemas.openxmlformats.org/officeDocument/2006/relationships/oleObject" Target="embeddings/oleObject142.bin"/><Relationship Id="rId13" Type="http://schemas.openxmlformats.org/officeDocument/2006/relationships/oleObject" Target="embeddings/oleObject2.bin"/><Relationship Id="rId109" Type="http://schemas.openxmlformats.org/officeDocument/2006/relationships/oleObject" Target="embeddings/oleObject59.bin"/><Relationship Id="rId260" Type="http://schemas.openxmlformats.org/officeDocument/2006/relationships/image" Target="media/image104.wmf"/><Relationship Id="rId281" Type="http://schemas.openxmlformats.org/officeDocument/2006/relationships/image" Target="media/image111.wmf"/><Relationship Id="rId316" Type="http://schemas.openxmlformats.org/officeDocument/2006/relationships/oleObject" Target="embeddings/oleObject180.bin"/><Relationship Id="rId34" Type="http://schemas.openxmlformats.org/officeDocument/2006/relationships/oleObject" Target="embeddings/oleObject15.bin"/><Relationship Id="rId55" Type="http://schemas.openxmlformats.org/officeDocument/2006/relationships/oleObject" Target="embeddings/oleObject28.bin"/><Relationship Id="rId76" Type="http://schemas.openxmlformats.org/officeDocument/2006/relationships/oleObject" Target="embeddings/oleObject42.bin"/><Relationship Id="rId97" Type="http://schemas.openxmlformats.org/officeDocument/2006/relationships/oleObject" Target="embeddings/oleObject53.bin"/><Relationship Id="rId120" Type="http://schemas.openxmlformats.org/officeDocument/2006/relationships/image" Target="media/image47.wmf"/><Relationship Id="rId141" Type="http://schemas.openxmlformats.org/officeDocument/2006/relationships/image" Target="media/image53.wmf"/><Relationship Id="rId7" Type="http://schemas.openxmlformats.org/officeDocument/2006/relationships/endnotes" Target="endnotes.xml"/><Relationship Id="rId162" Type="http://schemas.openxmlformats.org/officeDocument/2006/relationships/oleObject" Target="embeddings/oleObject90.bin"/><Relationship Id="rId183" Type="http://schemas.openxmlformats.org/officeDocument/2006/relationships/oleObject" Target="embeddings/oleObject102.bin"/><Relationship Id="rId218" Type="http://schemas.openxmlformats.org/officeDocument/2006/relationships/oleObject" Target="embeddings/oleObject126.bin"/><Relationship Id="rId239" Type="http://schemas.openxmlformats.org/officeDocument/2006/relationships/image" Target="media/image94.wmf"/><Relationship Id="rId250" Type="http://schemas.openxmlformats.org/officeDocument/2006/relationships/image" Target="media/image99.wmf"/><Relationship Id="rId271" Type="http://schemas.openxmlformats.org/officeDocument/2006/relationships/oleObject" Target="embeddings/oleObject155.bin"/><Relationship Id="rId292" Type="http://schemas.openxmlformats.org/officeDocument/2006/relationships/oleObject" Target="embeddings/oleObject167.bin"/><Relationship Id="rId306" Type="http://schemas.openxmlformats.org/officeDocument/2006/relationships/oleObject" Target="embeddings/oleObject175.bin"/><Relationship Id="rId24" Type="http://schemas.openxmlformats.org/officeDocument/2006/relationships/image" Target="media/image8.wmf"/><Relationship Id="rId45" Type="http://schemas.openxmlformats.org/officeDocument/2006/relationships/oleObject" Target="embeddings/oleObject22.bin"/><Relationship Id="rId66" Type="http://schemas.openxmlformats.org/officeDocument/2006/relationships/oleObject" Target="embeddings/oleObject35.bin"/><Relationship Id="rId87" Type="http://schemas.openxmlformats.org/officeDocument/2006/relationships/oleObject" Target="embeddings/oleObject48.bin"/><Relationship Id="rId110" Type="http://schemas.openxmlformats.org/officeDocument/2006/relationships/image" Target="media/image42.wmf"/><Relationship Id="rId131" Type="http://schemas.openxmlformats.org/officeDocument/2006/relationships/oleObject" Target="embeddings/oleObject73.bin"/><Relationship Id="rId327" Type="http://schemas.openxmlformats.org/officeDocument/2006/relationships/header" Target="header4.xml"/><Relationship Id="rId152" Type="http://schemas.openxmlformats.org/officeDocument/2006/relationships/oleObject" Target="embeddings/oleObject85.bin"/><Relationship Id="rId173" Type="http://schemas.openxmlformats.org/officeDocument/2006/relationships/image" Target="media/image69.wmf"/><Relationship Id="rId194" Type="http://schemas.openxmlformats.org/officeDocument/2006/relationships/oleObject" Target="embeddings/oleObject111.bin"/><Relationship Id="rId208" Type="http://schemas.openxmlformats.org/officeDocument/2006/relationships/oleObject" Target="embeddings/oleObject120.bin"/><Relationship Id="rId229" Type="http://schemas.openxmlformats.org/officeDocument/2006/relationships/image" Target="media/image89.wmf"/><Relationship Id="rId240" Type="http://schemas.openxmlformats.org/officeDocument/2006/relationships/oleObject" Target="embeddings/oleObject137.bin"/><Relationship Id="rId261" Type="http://schemas.openxmlformats.org/officeDocument/2006/relationships/oleObject" Target="embeddings/oleObject148.bin"/><Relationship Id="rId14" Type="http://schemas.openxmlformats.org/officeDocument/2006/relationships/image" Target="media/image3.wmf"/><Relationship Id="rId35" Type="http://schemas.openxmlformats.org/officeDocument/2006/relationships/oleObject" Target="embeddings/oleObject16.bin"/><Relationship Id="rId56" Type="http://schemas.openxmlformats.org/officeDocument/2006/relationships/image" Target="media/image19.wmf"/><Relationship Id="rId77" Type="http://schemas.openxmlformats.org/officeDocument/2006/relationships/oleObject" Target="embeddings/oleObject43.bin"/><Relationship Id="rId100" Type="http://schemas.openxmlformats.org/officeDocument/2006/relationships/image" Target="media/image37.wmf"/><Relationship Id="rId282" Type="http://schemas.openxmlformats.org/officeDocument/2006/relationships/oleObject" Target="embeddings/oleObject162.bin"/><Relationship Id="rId317" Type="http://schemas.openxmlformats.org/officeDocument/2006/relationships/image" Target="media/image128.wmf"/><Relationship Id="rId8" Type="http://schemas.openxmlformats.org/officeDocument/2006/relationships/header" Target="header1.xml"/><Relationship Id="rId51" Type="http://schemas.openxmlformats.org/officeDocument/2006/relationships/oleObject" Target="embeddings/oleObject26.bin"/><Relationship Id="rId72" Type="http://schemas.openxmlformats.org/officeDocument/2006/relationships/oleObject" Target="embeddings/oleObject39.bin"/><Relationship Id="rId93" Type="http://schemas.openxmlformats.org/officeDocument/2006/relationships/oleObject" Target="embeddings/oleObject51.bin"/><Relationship Id="rId98" Type="http://schemas.openxmlformats.org/officeDocument/2006/relationships/image" Target="media/image36.wmf"/><Relationship Id="rId121" Type="http://schemas.openxmlformats.org/officeDocument/2006/relationships/oleObject" Target="embeddings/oleObject65.bin"/><Relationship Id="rId142" Type="http://schemas.openxmlformats.org/officeDocument/2006/relationships/oleObject" Target="embeddings/oleObject80.bin"/><Relationship Id="rId163" Type="http://schemas.openxmlformats.org/officeDocument/2006/relationships/image" Target="media/image64.wmf"/><Relationship Id="rId184" Type="http://schemas.openxmlformats.org/officeDocument/2006/relationships/image" Target="media/image73.wmf"/><Relationship Id="rId189" Type="http://schemas.openxmlformats.org/officeDocument/2006/relationships/oleObject" Target="embeddings/oleObject107.bin"/><Relationship Id="rId219" Type="http://schemas.openxmlformats.org/officeDocument/2006/relationships/image" Target="media/image84.wmf"/><Relationship Id="rId3" Type="http://schemas.openxmlformats.org/officeDocument/2006/relationships/styles" Target="styles.xml"/><Relationship Id="rId214" Type="http://schemas.openxmlformats.org/officeDocument/2006/relationships/oleObject" Target="embeddings/oleObject124.bin"/><Relationship Id="rId230" Type="http://schemas.openxmlformats.org/officeDocument/2006/relationships/oleObject" Target="embeddings/oleObject132.bin"/><Relationship Id="rId235" Type="http://schemas.openxmlformats.org/officeDocument/2006/relationships/image" Target="media/image92.wmf"/><Relationship Id="rId251" Type="http://schemas.openxmlformats.org/officeDocument/2006/relationships/oleObject" Target="embeddings/oleObject143.bin"/><Relationship Id="rId256" Type="http://schemas.openxmlformats.org/officeDocument/2006/relationships/image" Target="media/image102.wmf"/><Relationship Id="rId277" Type="http://schemas.openxmlformats.org/officeDocument/2006/relationships/oleObject" Target="embeddings/oleObject159.bin"/><Relationship Id="rId298" Type="http://schemas.openxmlformats.org/officeDocument/2006/relationships/oleObject" Target="embeddings/oleObject170.bin"/><Relationship Id="rId25" Type="http://schemas.openxmlformats.org/officeDocument/2006/relationships/oleObject" Target="embeddings/oleObject8.bin"/><Relationship Id="rId46" Type="http://schemas.openxmlformats.org/officeDocument/2006/relationships/image" Target="media/image15.wmf"/><Relationship Id="rId67" Type="http://schemas.openxmlformats.org/officeDocument/2006/relationships/oleObject" Target="embeddings/oleObject36.bin"/><Relationship Id="rId116" Type="http://schemas.openxmlformats.org/officeDocument/2006/relationships/image" Target="media/image45.wmf"/><Relationship Id="rId137" Type="http://schemas.openxmlformats.org/officeDocument/2006/relationships/image" Target="media/image51.wmf"/><Relationship Id="rId158" Type="http://schemas.openxmlformats.org/officeDocument/2006/relationships/oleObject" Target="embeddings/oleObject88.bin"/><Relationship Id="rId272" Type="http://schemas.openxmlformats.org/officeDocument/2006/relationships/image" Target="media/image108.wmf"/><Relationship Id="rId293" Type="http://schemas.openxmlformats.org/officeDocument/2006/relationships/image" Target="media/image117.wmf"/><Relationship Id="rId302" Type="http://schemas.openxmlformats.org/officeDocument/2006/relationships/oleObject" Target="embeddings/oleObject173.bin"/><Relationship Id="rId307" Type="http://schemas.openxmlformats.org/officeDocument/2006/relationships/image" Target="media/image123.wmf"/><Relationship Id="rId323" Type="http://schemas.openxmlformats.org/officeDocument/2006/relationships/header" Target="header2.xml"/><Relationship Id="rId328" Type="http://schemas.openxmlformats.org/officeDocument/2006/relationships/footer" Target="footer4.xml"/><Relationship Id="rId20" Type="http://schemas.openxmlformats.org/officeDocument/2006/relationships/image" Target="media/image6.wmf"/><Relationship Id="rId41" Type="http://schemas.openxmlformats.org/officeDocument/2006/relationships/image" Target="media/image13.wmf"/><Relationship Id="rId62" Type="http://schemas.openxmlformats.org/officeDocument/2006/relationships/image" Target="media/image22.wmf"/><Relationship Id="rId83" Type="http://schemas.openxmlformats.org/officeDocument/2006/relationships/oleObject" Target="embeddings/oleObject46.bin"/><Relationship Id="rId88" Type="http://schemas.openxmlformats.org/officeDocument/2006/relationships/image" Target="media/image31.wmf"/><Relationship Id="rId111" Type="http://schemas.openxmlformats.org/officeDocument/2006/relationships/oleObject" Target="embeddings/oleObject60.bin"/><Relationship Id="rId132" Type="http://schemas.openxmlformats.org/officeDocument/2006/relationships/oleObject" Target="embeddings/oleObject74.bin"/><Relationship Id="rId153" Type="http://schemas.openxmlformats.org/officeDocument/2006/relationships/image" Target="media/image59.wmf"/><Relationship Id="rId174" Type="http://schemas.openxmlformats.org/officeDocument/2006/relationships/oleObject" Target="embeddings/oleObject96.bin"/><Relationship Id="rId179" Type="http://schemas.openxmlformats.org/officeDocument/2006/relationships/oleObject" Target="embeddings/oleObject99.bin"/><Relationship Id="rId195" Type="http://schemas.openxmlformats.org/officeDocument/2006/relationships/image" Target="media/image75.wmf"/><Relationship Id="rId209" Type="http://schemas.openxmlformats.org/officeDocument/2006/relationships/image" Target="media/image80.wmf"/><Relationship Id="rId190" Type="http://schemas.openxmlformats.org/officeDocument/2006/relationships/image" Target="media/image74.wmf"/><Relationship Id="rId204" Type="http://schemas.openxmlformats.org/officeDocument/2006/relationships/image" Target="media/image78.wmf"/><Relationship Id="rId220" Type="http://schemas.openxmlformats.org/officeDocument/2006/relationships/oleObject" Target="embeddings/oleObject127.bin"/><Relationship Id="rId225" Type="http://schemas.openxmlformats.org/officeDocument/2006/relationships/image" Target="media/image87.wmf"/><Relationship Id="rId241" Type="http://schemas.openxmlformats.org/officeDocument/2006/relationships/image" Target="media/image95.wmf"/><Relationship Id="rId246" Type="http://schemas.openxmlformats.org/officeDocument/2006/relationships/image" Target="media/image97.wmf"/><Relationship Id="rId267" Type="http://schemas.openxmlformats.org/officeDocument/2006/relationships/oleObject" Target="embeddings/oleObject152.bin"/><Relationship Id="rId288" Type="http://schemas.openxmlformats.org/officeDocument/2006/relationships/oleObject" Target="embeddings/oleObject165.bin"/><Relationship Id="rId15" Type="http://schemas.openxmlformats.org/officeDocument/2006/relationships/oleObject" Target="embeddings/oleObject3.bin"/><Relationship Id="rId36" Type="http://schemas.openxmlformats.org/officeDocument/2006/relationships/image" Target="media/image11.wmf"/><Relationship Id="rId57" Type="http://schemas.openxmlformats.org/officeDocument/2006/relationships/oleObject" Target="embeddings/oleObject29.bin"/><Relationship Id="rId106" Type="http://schemas.openxmlformats.org/officeDocument/2006/relationships/image" Target="media/image40.wmf"/><Relationship Id="rId127" Type="http://schemas.openxmlformats.org/officeDocument/2006/relationships/oleObject" Target="embeddings/oleObject70.bin"/><Relationship Id="rId262" Type="http://schemas.openxmlformats.org/officeDocument/2006/relationships/image" Target="media/image105.wmf"/><Relationship Id="rId283" Type="http://schemas.openxmlformats.org/officeDocument/2006/relationships/image" Target="media/image112.wmf"/><Relationship Id="rId313" Type="http://schemas.openxmlformats.org/officeDocument/2006/relationships/image" Target="media/image126.wmf"/><Relationship Id="rId318" Type="http://schemas.openxmlformats.org/officeDocument/2006/relationships/oleObject" Target="embeddings/oleObject181.bin"/><Relationship Id="rId10" Type="http://schemas.openxmlformats.org/officeDocument/2006/relationships/image" Target="media/image1.wmf"/><Relationship Id="rId31" Type="http://schemas.openxmlformats.org/officeDocument/2006/relationships/oleObject" Target="embeddings/oleObject12.bin"/><Relationship Id="rId52" Type="http://schemas.openxmlformats.org/officeDocument/2006/relationships/image" Target="media/image17.wmf"/><Relationship Id="rId73" Type="http://schemas.openxmlformats.org/officeDocument/2006/relationships/oleObject" Target="embeddings/oleObject40.bin"/><Relationship Id="rId78" Type="http://schemas.openxmlformats.org/officeDocument/2006/relationships/image" Target="media/image26.wmf"/><Relationship Id="rId94" Type="http://schemas.openxmlformats.org/officeDocument/2006/relationships/image" Target="media/image34.wmf"/><Relationship Id="rId99" Type="http://schemas.openxmlformats.org/officeDocument/2006/relationships/oleObject" Target="embeddings/oleObject54.bin"/><Relationship Id="rId101" Type="http://schemas.openxmlformats.org/officeDocument/2006/relationships/oleObject" Target="embeddings/oleObject55.bin"/><Relationship Id="rId122" Type="http://schemas.openxmlformats.org/officeDocument/2006/relationships/image" Target="media/image48.wmf"/><Relationship Id="rId143" Type="http://schemas.openxmlformats.org/officeDocument/2006/relationships/image" Target="media/image54.wmf"/><Relationship Id="rId148" Type="http://schemas.openxmlformats.org/officeDocument/2006/relationships/oleObject" Target="embeddings/oleObject83.bin"/><Relationship Id="rId164" Type="http://schemas.openxmlformats.org/officeDocument/2006/relationships/oleObject" Target="embeddings/oleObject91.bin"/><Relationship Id="rId169" Type="http://schemas.openxmlformats.org/officeDocument/2006/relationships/image" Target="media/image67.wmf"/><Relationship Id="rId185" Type="http://schemas.openxmlformats.org/officeDocument/2006/relationships/oleObject" Target="embeddings/oleObject103.bin"/><Relationship Id="rId4" Type="http://schemas.openxmlformats.org/officeDocument/2006/relationships/settings" Target="settings.xml"/><Relationship Id="rId9" Type="http://schemas.openxmlformats.org/officeDocument/2006/relationships/footer" Target="footer1.xml"/><Relationship Id="rId180" Type="http://schemas.openxmlformats.org/officeDocument/2006/relationships/oleObject" Target="embeddings/oleObject100.bin"/><Relationship Id="rId210" Type="http://schemas.openxmlformats.org/officeDocument/2006/relationships/oleObject" Target="embeddings/oleObject121.bin"/><Relationship Id="rId215" Type="http://schemas.openxmlformats.org/officeDocument/2006/relationships/image" Target="media/image82.wmf"/><Relationship Id="rId236" Type="http://schemas.openxmlformats.org/officeDocument/2006/relationships/oleObject" Target="embeddings/oleObject135.bin"/><Relationship Id="rId257" Type="http://schemas.openxmlformats.org/officeDocument/2006/relationships/oleObject" Target="embeddings/oleObject146.bin"/><Relationship Id="rId278" Type="http://schemas.openxmlformats.org/officeDocument/2006/relationships/oleObject" Target="embeddings/oleObject160.bin"/><Relationship Id="rId26" Type="http://schemas.openxmlformats.org/officeDocument/2006/relationships/oleObject" Target="embeddings/oleObject9.bin"/><Relationship Id="rId231" Type="http://schemas.openxmlformats.org/officeDocument/2006/relationships/image" Target="media/image90.wmf"/><Relationship Id="rId252" Type="http://schemas.openxmlformats.org/officeDocument/2006/relationships/image" Target="media/image100.wmf"/><Relationship Id="rId273" Type="http://schemas.openxmlformats.org/officeDocument/2006/relationships/oleObject" Target="embeddings/oleObject156.bin"/><Relationship Id="rId294" Type="http://schemas.openxmlformats.org/officeDocument/2006/relationships/oleObject" Target="embeddings/oleObject168.bin"/><Relationship Id="rId308" Type="http://schemas.openxmlformats.org/officeDocument/2006/relationships/oleObject" Target="embeddings/oleObject176.bin"/><Relationship Id="rId329" Type="http://schemas.openxmlformats.org/officeDocument/2006/relationships/fontTable" Target="fontTable.xml"/><Relationship Id="rId47" Type="http://schemas.openxmlformats.org/officeDocument/2006/relationships/oleObject" Target="embeddings/oleObject23.bin"/><Relationship Id="rId68" Type="http://schemas.openxmlformats.org/officeDocument/2006/relationships/oleObject" Target="embeddings/oleObject37.bin"/><Relationship Id="rId89" Type="http://schemas.openxmlformats.org/officeDocument/2006/relationships/oleObject" Target="embeddings/oleObject49.bin"/><Relationship Id="rId112" Type="http://schemas.openxmlformats.org/officeDocument/2006/relationships/image" Target="media/image43.wmf"/><Relationship Id="rId133" Type="http://schemas.openxmlformats.org/officeDocument/2006/relationships/oleObject" Target="embeddings/oleObject75.bin"/><Relationship Id="rId154" Type="http://schemas.openxmlformats.org/officeDocument/2006/relationships/oleObject" Target="embeddings/oleObject86.bin"/><Relationship Id="rId175" Type="http://schemas.openxmlformats.org/officeDocument/2006/relationships/image" Target="media/image70.wmf"/><Relationship Id="rId196" Type="http://schemas.openxmlformats.org/officeDocument/2006/relationships/oleObject" Target="embeddings/oleObject112.bin"/><Relationship Id="rId200" Type="http://schemas.openxmlformats.org/officeDocument/2006/relationships/image" Target="media/image77.wmf"/><Relationship Id="rId16" Type="http://schemas.openxmlformats.org/officeDocument/2006/relationships/image" Target="media/image4.wmf"/><Relationship Id="rId221" Type="http://schemas.openxmlformats.org/officeDocument/2006/relationships/image" Target="media/image85.wmf"/><Relationship Id="rId242" Type="http://schemas.openxmlformats.org/officeDocument/2006/relationships/oleObject" Target="embeddings/oleObject138.bin"/><Relationship Id="rId263" Type="http://schemas.openxmlformats.org/officeDocument/2006/relationships/oleObject" Target="embeddings/oleObject149.bin"/><Relationship Id="rId284" Type="http://schemas.openxmlformats.org/officeDocument/2006/relationships/oleObject" Target="embeddings/oleObject163.bin"/><Relationship Id="rId319" Type="http://schemas.openxmlformats.org/officeDocument/2006/relationships/image" Target="media/image129.wmf"/><Relationship Id="rId37" Type="http://schemas.openxmlformats.org/officeDocument/2006/relationships/oleObject" Target="embeddings/oleObject17.bin"/><Relationship Id="rId58" Type="http://schemas.openxmlformats.org/officeDocument/2006/relationships/image" Target="media/image20.wmf"/><Relationship Id="rId79" Type="http://schemas.openxmlformats.org/officeDocument/2006/relationships/oleObject" Target="embeddings/oleObject44.bin"/><Relationship Id="rId102" Type="http://schemas.openxmlformats.org/officeDocument/2006/relationships/image" Target="media/image38.wmf"/><Relationship Id="rId123" Type="http://schemas.openxmlformats.org/officeDocument/2006/relationships/oleObject" Target="embeddings/oleObject66.bin"/><Relationship Id="rId144" Type="http://schemas.openxmlformats.org/officeDocument/2006/relationships/oleObject" Target="embeddings/oleObject81.bin"/><Relationship Id="rId330" Type="http://schemas.openxmlformats.org/officeDocument/2006/relationships/glossaryDocument" Target="glossary/document.xml"/><Relationship Id="rId90" Type="http://schemas.openxmlformats.org/officeDocument/2006/relationships/image" Target="media/image32.wmf"/><Relationship Id="rId165" Type="http://schemas.openxmlformats.org/officeDocument/2006/relationships/image" Target="media/image65.wmf"/><Relationship Id="rId186" Type="http://schemas.openxmlformats.org/officeDocument/2006/relationships/oleObject" Target="embeddings/oleObject104.bin"/><Relationship Id="rId211" Type="http://schemas.openxmlformats.org/officeDocument/2006/relationships/image" Target="media/image81.wmf"/><Relationship Id="rId232" Type="http://schemas.openxmlformats.org/officeDocument/2006/relationships/oleObject" Target="embeddings/oleObject133.bin"/><Relationship Id="rId253" Type="http://schemas.openxmlformats.org/officeDocument/2006/relationships/oleObject" Target="embeddings/oleObject144.bin"/><Relationship Id="rId274" Type="http://schemas.openxmlformats.org/officeDocument/2006/relationships/image" Target="media/image109.wmf"/><Relationship Id="rId295" Type="http://schemas.openxmlformats.org/officeDocument/2006/relationships/image" Target="media/image118.wmf"/><Relationship Id="rId309" Type="http://schemas.openxmlformats.org/officeDocument/2006/relationships/image" Target="media/image124.wmf"/><Relationship Id="rId27" Type="http://schemas.openxmlformats.org/officeDocument/2006/relationships/image" Target="media/image9.wmf"/><Relationship Id="rId48" Type="http://schemas.openxmlformats.org/officeDocument/2006/relationships/image" Target="media/image16.wmf"/><Relationship Id="rId69" Type="http://schemas.openxmlformats.org/officeDocument/2006/relationships/image" Target="media/image23.wmf"/><Relationship Id="rId113" Type="http://schemas.openxmlformats.org/officeDocument/2006/relationships/oleObject" Target="embeddings/oleObject61.bin"/><Relationship Id="rId134" Type="http://schemas.openxmlformats.org/officeDocument/2006/relationships/image" Target="media/image50.wmf"/><Relationship Id="rId320" Type="http://schemas.openxmlformats.org/officeDocument/2006/relationships/oleObject" Target="embeddings/oleObject182.bin"/><Relationship Id="rId80" Type="http://schemas.openxmlformats.org/officeDocument/2006/relationships/image" Target="media/image27.wmf"/><Relationship Id="rId155" Type="http://schemas.openxmlformats.org/officeDocument/2006/relationships/image" Target="media/image60.wmf"/><Relationship Id="rId176" Type="http://schemas.openxmlformats.org/officeDocument/2006/relationships/oleObject" Target="embeddings/oleObject97.bin"/><Relationship Id="rId197" Type="http://schemas.openxmlformats.org/officeDocument/2006/relationships/image" Target="media/image76.wmf"/><Relationship Id="rId201" Type="http://schemas.openxmlformats.org/officeDocument/2006/relationships/oleObject" Target="embeddings/oleObject115.bin"/><Relationship Id="rId222" Type="http://schemas.openxmlformats.org/officeDocument/2006/relationships/oleObject" Target="embeddings/oleObject128.bin"/><Relationship Id="rId243" Type="http://schemas.openxmlformats.org/officeDocument/2006/relationships/oleObject" Target="embeddings/oleObject139.bin"/><Relationship Id="rId264" Type="http://schemas.openxmlformats.org/officeDocument/2006/relationships/image" Target="media/image106.wmf"/><Relationship Id="rId285" Type="http://schemas.openxmlformats.org/officeDocument/2006/relationships/image" Target="media/image113.wmf"/><Relationship Id="rId17" Type="http://schemas.openxmlformats.org/officeDocument/2006/relationships/oleObject" Target="embeddings/oleObject4.bin"/><Relationship Id="rId38" Type="http://schemas.openxmlformats.org/officeDocument/2006/relationships/image" Target="media/image12.wmf"/><Relationship Id="rId59" Type="http://schemas.openxmlformats.org/officeDocument/2006/relationships/oleObject" Target="embeddings/oleObject30.bin"/><Relationship Id="rId103" Type="http://schemas.openxmlformats.org/officeDocument/2006/relationships/oleObject" Target="embeddings/oleObject56.bin"/><Relationship Id="rId124" Type="http://schemas.openxmlformats.org/officeDocument/2006/relationships/oleObject" Target="embeddings/oleObject67.bin"/><Relationship Id="rId310" Type="http://schemas.openxmlformats.org/officeDocument/2006/relationships/oleObject" Target="embeddings/oleObject177.bin"/><Relationship Id="rId70" Type="http://schemas.openxmlformats.org/officeDocument/2006/relationships/oleObject" Target="embeddings/oleObject38.bin"/><Relationship Id="rId91" Type="http://schemas.openxmlformats.org/officeDocument/2006/relationships/oleObject" Target="embeddings/oleObject50.bin"/><Relationship Id="rId145" Type="http://schemas.openxmlformats.org/officeDocument/2006/relationships/image" Target="media/image55.wmf"/><Relationship Id="rId166" Type="http://schemas.openxmlformats.org/officeDocument/2006/relationships/oleObject" Target="embeddings/oleObject92.bin"/><Relationship Id="rId187" Type="http://schemas.openxmlformats.org/officeDocument/2006/relationships/oleObject" Target="embeddings/oleObject105.bin"/><Relationship Id="rId331" Type="http://schemas.openxmlformats.org/officeDocument/2006/relationships/theme" Target="theme/theme1.xml"/><Relationship Id="rId1" Type="http://schemas.openxmlformats.org/officeDocument/2006/relationships/customXml" Target="../customXml/item1.xml"/><Relationship Id="rId212" Type="http://schemas.openxmlformats.org/officeDocument/2006/relationships/oleObject" Target="embeddings/oleObject122.bin"/><Relationship Id="rId233" Type="http://schemas.openxmlformats.org/officeDocument/2006/relationships/image" Target="media/image91.wmf"/><Relationship Id="rId254" Type="http://schemas.openxmlformats.org/officeDocument/2006/relationships/image" Target="media/image101.wmf"/><Relationship Id="rId28" Type="http://schemas.openxmlformats.org/officeDocument/2006/relationships/oleObject" Target="embeddings/oleObject10.bin"/><Relationship Id="rId49" Type="http://schemas.openxmlformats.org/officeDocument/2006/relationships/oleObject" Target="embeddings/oleObject24.bin"/><Relationship Id="rId114" Type="http://schemas.openxmlformats.org/officeDocument/2006/relationships/image" Target="media/image44.wmf"/><Relationship Id="rId275" Type="http://schemas.openxmlformats.org/officeDocument/2006/relationships/oleObject" Target="embeddings/oleObject157.bin"/><Relationship Id="rId296" Type="http://schemas.openxmlformats.org/officeDocument/2006/relationships/oleObject" Target="embeddings/oleObject169.bin"/><Relationship Id="rId300" Type="http://schemas.openxmlformats.org/officeDocument/2006/relationships/oleObject" Target="embeddings/oleObject172.bin"/><Relationship Id="rId60" Type="http://schemas.openxmlformats.org/officeDocument/2006/relationships/image" Target="media/image21.wmf"/><Relationship Id="rId81" Type="http://schemas.openxmlformats.org/officeDocument/2006/relationships/oleObject" Target="embeddings/oleObject45.bin"/><Relationship Id="rId135" Type="http://schemas.openxmlformats.org/officeDocument/2006/relationships/oleObject" Target="embeddings/oleObject76.bin"/><Relationship Id="rId156" Type="http://schemas.openxmlformats.org/officeDocument/2006/relationships/oleObject" Target="embeddings/oleObject87.bin"/><Relationship Id="rId177" Type="http://schemas.openxmlformats.org/officeDocument/2006/relationships/image" Target="media/image71.wmf"/><Relationship Id="rId198" Type="http://schemas.openxmlformats.org/officeDocument/2006/relationships/oleObject" Target="embeddings/oleObject113.bin"/><Relationship Id="rId321" Type="http://schemas.openxmlformats.org/officeDocument/2006/relationships/image" Target="media/image130.wmf"/><Relationship Id="rId202" Type="http://schemas.openxmlformats.org/officeDocument/2006/relationships/oleObject" Target="embeddings/oleObject116.bin"/><Relationship Id="rId223" Type="http://schemas.openxmlformats.org/officeDocument/2006/relationships/image" Target="media/image86.wmf"/><Relationship Id="rId244" Type="http://schemas.openxmlformats.org/officeDocument/2006/relationships/image" Target="media/image96.wmf"/><Relationship Id="rId18" Type="http://schemas.openxmlformats.org/officeDocument/2006/relationships/image" Target="media/image5.wmf"/><Relationship Id="rId39" Type="http://schemas.openxmlformats.org/officeDocument/2006/relationships/oleObject" Target="embeddings/oleObject18.bin"/><Relationship Id="rId265" Type="http://schemas.openxmlformats.org/officeDocument/2006/relationships/oleObject" Target="embeddings/oleObject150.bin"/><Relationship Id="rId286" Type="http://schemas.openxmlformats.org/officeDocument/2006/relationships/oleObject" Target="embeddings/oleObject164.bin"/><Relationship Id="rId50" Type="http://schemas.openxmlformats.org/officeDocument/2006/relationships/oleObject" Target="embeddings/oleObject25.bin"/><Relationship Id="rId104" Type="http://schemas.openxmlformats.org/officeDocument/2006/relationships/image" Target="media/image39.wmf"/><Relationship Id="rId125" Type="http://schemas.openxmlformats.org/officeDocument/2006/relationships/oleObject" Target="embeddings/oleObject68.bin"/><Relationship Id="rId146" Type="http://schemas.openxmlformats.org/officeDocument/2006/relationships/oleObject" Target="embeddings/oleObject82.bin"/><Relationship Id="rId167" Type="http://schemas.openxmlformats.org/officeDocument/2006/relationships/image" Target="media/image66.wmf"/><Relationship Id="rId188" Type="http://schemas.openxmlformats.org/officeDocument/2006/relationships/oleObject" Target="embeddings/oleObject106.bin"/><Relationship Id="rId311" Type="http://schemas.openxmlformats.org/officeDocument/2006/relationships/image" Target="media/image125.wmf"/><Relationship Id="rId71" Type="http://schemas.openxmlformats.org/officeDocument/2006/relationships/image" Target="media/image24.wmf"/><Relationship Id="rId92" Type="http://schemas.openxmlformats.org/officeDocument/2006/relationships/image" Target="media/image33.wmf"/><Relationship Id="rId213" Type="http://schemas.openxmlformats.org/officeDocument/2006/relationships/oleObject" Target="embeddings/oleObject123.bin"/><Relationship Id="rId234" Type="http://schemas.openxmlformats.org/officeDocument/2006/relationships/oleObject" Target="embeddings/oleObject134.bin"/><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oleObject" Target="embeddings/oleObject145.bin"/><Relationship Id="rId276" Type="http://schemas.openxmlformats.org/officeDocument/2006/relationships/oleObject" Target="embeddings/oleObject158.bin"/><Relationship Id="rId297" Type="http://schemas.openxmlformats.org/officeDocument/2006/relationships/image" Target="media/image119.wmf"/><Relationship Id="rId40" Type="http://schemas.openxmlformats.org/officeDocument/2006/relationships/oleObject" Target="embeddings/oleObject19.bin"/><Relationship Id="rId115" Type="http://schemas.openxmlformats.org/officeDocument/2006/relationships/oleObject" Target="embeddings/oleObject62.bin"/><Relationship Id="rId136" Type="http://schemas.openxmlformats.org/officeDocument/2006/relationships/oleObject" Target="embeddings/oleObject77.bin"/><Relationship Id="rId157" Type="http://schemas.openxmlformats.org/officeDocument/2006/relationships/image" Target="media/image61.wmf"/><Relationship Id="rId178" Type="http://schemas.openxmlformats.org/officeDocument/2006/relationships/oleObject" Target="embeddings/oleObject98.bin"/><Relationship Id="rId301" Type="http://schemas.openxmlformats.org/officeDocument/2006/relationships/image" Target="media/image120.wmf"/><Relationship Id="rId322" Type="http://schemas.openxmlformats.org/officeDocument/2006/relationships/oleObject" Target="embeddings/oleObject183.bin"/><Relationship Id="rId61" Type="http://schemas.openxmlformats.org/officeDocument/2006/relationships/oleObject" Target="embeddings/oleObject31.bin"/><Relationship Id="rId82" Type="http://schemas.openxmlformats.org/officeDocument/2006/relationships/image" Target="media/image28.wmf"/><Relationship Id="rId199" Type="http://schemas.openxmlformats.org/officeDocument/2006/relationships/oleObject" Target="embeddings/oleObject114.bin"/><Relationship Id="rId203" Type="http://schemas.openxmlformats.org/officeDocument/2006/relationships/oleObject" Target="embeddings/oleObject117.bin"/><Relationship Id="rId19" Type="http://schemas.openxmlformats.org/officeDocument/2006/relationships/oleObject" Target="embeddings/oleObject5.bin"/><Relationship Id="rId224" Type="http://schemas.openxmlformats.org/officeDocument/2006/relationships/oleObject" Target="embeddings/oleObject129.bin"/><Relationship Id="rId245" Type="http://schemas.openxmlformats.org/officeDocument/2006/relationships/oleObject" Target="embeddings/oleObject140.bin"/><Relationship Id="rId266" Type="http://schemas.openxmlformats.org/officeDocument/2006/relationships/oleObject" Target="embeddings/oleObject151.bin"/><Relationship Id="rId287" Type="http://schemas.openxmlformats.org/officeDocument/2006/relationships/image" Target="media/image114.wmf"/><Relationship Id="rId30" Type="http://schemas.openxmlformats.org/officeDocument/2006/relationships/oleObject" Target="embeddings/oleObject11.bin"/><Relationship Id="rId105" Type="http://schemas.openxmlformats.org/officeDocument/2006/relationships/oleObject" Target="embeddings/oleObject57.bin"/><Relationship Id="rId126" Type="http://schemas.openxmlformats.org/officeDocument/2006/relationships/oleObject" Target="embeddings/oleObject69.bin"/><Relationship Id="rId147" Type="http://schemas.openxmlformats.org/officeDocument/2006/relationships/image" Target="media/image56.wmf"/><Relationship Id="rId168" Type="http://schemas.openxmlformats.org/officeDocument/2006/relationships/oleObject" Target="embeddings/oleObject93.bin"/><Relationship Id="rId312" Type="http://schemas.openxmlformats.org/officeDocument/2006/relationships/oleObject" Target="embeddings/oleObject178.bin"/></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docParts/>
</w:glossaryDocument>
</file>

<file path=word/glossary/fontTable.xml><?xml version="1.0" encoding="utf-8"?>
<w:fonts xmlns:r="http://schemas.openxmlformats.org/officeDocument/2006/relationships" xmlns:w="http://schemas.openxmlformats.org/wordprocessingml/2006/main">
  <w:font w:name="Times New Roman">
    <w:altName w:val="Times New Roman"/>
    <w:panose1 w:val="02020603050405020304"/>
    <w:charset w:val="00"/>
    <w:family w:val="roman"/>
    <w:pitch w:val="variable"/>
    <w:sig w:usb0="E0002AFF" w:usb1="C0007841" w:usb2="00000009" w:usb3="00000000" w:csb0="000001FF" w:csb1="00000000"/>
  </w:font>
  <w:font w:name=".VnTime">
    <w:panose1 w:val="020B7200000000000000"/>
    <w:charset w:val="00"/>
    <w:family w:val="swiss"/>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nArial">
    <w:panose1 w:val="020B7200000000000000"/>
    <w:charset w:val="00"/>
    <w:family w:val="swiss"/>
    <w:pitch w:val="variable"/>
    <w:sig w:usb0="00000007" w:usb1="00000000" w:usb2="00000000" w:usb3="00000000" w:csb0="00000013" w:csb1="00000000"/>
  </w:font>
  <w:font w:name="VNI-Times">
    <w:panose1 w:val="00000000000000000000"/>
    <w:charset w:val="00"/>
    <w:family w:val="auto"/>
    <w:pitch w:val="variable"/>
    <w:sig w:usb0="00000003" w:usb1="00000000" w:usb2="00000000" w:usb3="00000000" w:csb0="00000001" w:csb1="00000000"/>
  </w:font>
  <w:font w:name="VNI-Vari">
    <w:panose1 w:val="00000000000000000000"/>
    <w:charset w:val="00"/>
    <w:family w:val="auto"/>
    <w:pitch w:val="variable"/>
    <w:sig w:usb0="00000003" w:usb1="00000000" w:usb2="00000000" w:usb3="00000000" w:csb0="00000001" w:csb1="00000000"/>
  </w:font>
</w:fonts>
</file>

<file path=word/glossary/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view w:val="normal"/>
  <w:defaultTabStop w:val="720"/>
  <w:characterSpacingControl w:val="doNotCompress"/>
  <w:compat>
    <w:useFELayout/>
  </w:compat>
  <w:rsids>
    <w:rsidRoot w:val="00C868DE"/>
    <w:rsid w:val="00305A10"/>
    <w:rsid w:val="00C868D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230B4739BEE6469CB8B75A3113A20667">
    <w:name w:val="230B4739BEE6469CB8B75A3113A20667"/>
    <w:rsid w:val="00C868DE"/>
  </w:style>
  <w:style w:type="paragraph" w:customStyle="1" w:styleId="2680ABD13EB6429E8D53870475169543">
    <w:name w:val="2680ABD13EB6429E8D53870475169543"/>
    <w:rsid w:val="00C868DE"/>
  </w:style>
  <w:style w:type="paragraph" w:customStyle="1" w:styleId="3D3B5AC23DBF4163BF065B689730F23E">
    <w:name w:val="3D3B5AC23DBF4163BF065B689730F23E"/>
    <w:rsid w:val="00C868DE"/>
  </w:style>
</w:styles>
</file>

<file path=word/glossary/webSettings.xml><?xml version="1.0" encoding="utf-8"?>
<w:webSettings xmlns:r="http://schemas.openxmlformats.org/officeDocument/2006/relationships" xmlns:w="http://schemas.openxmlformats.org/wordprocessingml/2006/main">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9421235-C771-49F4-ADC4-A9C1D227D2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09</Pages>
  <Words>17860</Words>
  <Characters>54475</Characters>
  <Application>Microsoft Office Word</Application>
  <DocSecurity>0</DocSecurity>
  <Lines>1297</Lines>
  <Paragraphs>893</Paragraphs>
  <ScaleCrop>false</ScaleCrop>
  <HeadingPairs>
    <vt:vector size="2" baseType="variant">
      <vt:variant>
        <vt:lpstr>Title</vt:lpstr>
      </vt:variant>
      <vt:variant>
        <vt:i4>1</vt:i4>
      </vt:variant>
    </vt:vector>
  </HeadingPairs>
  <TitlesOfParts>
    <vt:vector size="1" baseType="lpstr">
      <vt:lpstr>HOC360.NET - TÀI LIỆU HỌC TẬP MIỄN PHÍ</vt:lpstr>
    </vt:vector>
  </TitlesOfParts>
  <Company/>
  <LinksUpToDate>false</LinksUpToDate>
  <CharactersWithSpaces>7144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OC360.NET - TÀI LIỆU HỌC TẬP MIỄN PHÍ</dc:title>
  <dc:creator>HP 6300 Pro</dc:creator>
  <cp:lastModifiedBy>HP 6300 Pro</cp:lastModifiedBy>
  <cp:revision>2</cp:revision>
  <cp:lastPrinted>2019-04-26T10:46:00Z</cp:lastPrinted>
  <dcterms:created xsi:type="dcterms:W3CDTF">2019-04-26T10:49:00Z</dcterms:created>
  <dcterms:modified xsi:type="dcterms:W3CDTF">2019-04-26T10:49:00Z</dcterms:modified>
</cp:coreProperties>
</file>